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831BE3">
        <w:rPr>
          <w:noProof/>
        </w:rPr>
        <w:t>14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29583E">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29583E">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29583E">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1B57D6" w:rsidP="00FE144C">
      <w:pPr>
        <w:pStyle w:val="Figure"/>
      </w:pPr>
      <w:r>
        <w:rPr>
          <w:noProof/>
          <w:lang w:val="en-US"/>
        </w:rPr>
        <mc:AlternateContent>
          <mc:Choice Requires="wpg">
            <w:drawing>
              <wp:anchor distT="0" distB="0" distL="114300" distR="114300" simplePos="0" relativeHeight="251697152" behindDoc="0" locked="0" layoutInCell="1" allowOverlap="1">
                <wp:simplePos x="0" y="0"/>
                <wp:positionH relativeFrom="margin">
                  <wp:posOffset>370205</wp:posOffset>
                </wp:positionH>
                <wp:positionV relativeFrom="paragraph">
                  <wp:posOffset>243840</wp:posOffset>
                </wp:positionV>
                <wp:extent cx="5965190" cy="1493520"/>
                <wp:effectExtent l="12700" t="13335" r="13335" b="0"/>
                <wp:wrapNone/>
                <wp:docPr id="787" name="Group 10255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965190" cy="1493520"/>
                          <a:chOff x="0" y="0"/>
                          <a:chExt cx="60388" cy="15137"/>
                        </a:xfrm>
                      </wpg:grpSpPr>
                      <wpg:grpSp>
                        <wpg:cNvPr id="788" name="Group 102546"/>
                        <wpg:cNvGrpSpPr>
                          <a:grpSpLocks/>
                        </wpg:cNvGrpSpPr>
                        <wpg:grpSpPr bwMode="auto">
                          <a:xfrm>
                            <a:off x="0" y="0"/>
                            <a:ext cx="60377" cy="10814"/>
                            <a:chOff x="0" y="0"/>
                            <a:chExt cx="60377" cy="10814"/>
                          </a:xfrm>
                        </wpg:grpSpPr>
                        <wpg:grpSp>
                          <wpg:cNvPr id="789" name="Group 102450"/>
                          <wpg:cNvGrpSpPr>
                            <a:grpSpLocks/>
                          </wpg:cNvGrpSpPr>
                          <wpg:grpSpPr bwMode="auto">
                            <a:xfrm>
                              <a:off x="0" y="0"/>
                              <a:ext cx="11518" cy="10763"/>
                              <a:chOff x="0" y="0"/>
                              <a:chExt cx="11520" cy="10763"/>
                            </a:xfrm>
                          </wpg:grpSpPr>
                          <wps:wsp>
                            <wps:cNvPr id="790" name="Rectangle 1045"/>
                            <wps:cNvSpPr>
                              <a:spLocks noChangeArrowheads="1"/>
                            </wps:cNvSpPr>
                            <wps:spPr bwMode="auto">
                              <a:xfrm>
                                <a:off x="0" y="0"/>
                                <a:ext cx="11520" cy="10763"/>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91" name="Oval 1046"/>
                            <wps:cNvSpPr>
                              <a:spLocks noChangeArrowheads="1"/>
                            </wps:cNvSpPr>
                            <wps:spPr bwMode="auto">
                              <a:xfrm>
                                <a:off x="2464" y="6202"/>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2" name="Oval 1047"/>
                            <wps:cNvSpPr>
                              <a:spLocks noChangeArrowheads="1"/>
                            </wps:cNvSpPr>
                            <wps:spPr bwMode="auto">
                              <a:xfrm>
                                <a:off x="4293" y="4134"/>
                                <a:ext cx="718" cy="718"/>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3" name="Oval 1048"/>
                            <wps:cNvSpPr>
                              <a:spLocks noChangeArrowheads="1"/>
                            </wps:cNvSpPr>
                            <wps:spPr bwMode="auto">
                              <a:xfrm>
                                <a:off x="6361" y="1749"/>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4" name="Oval 1049"/>
                            <wps:cNvSpPr>
                              <a:spLocks noChangeArrowheads="1"/>
                            </wps:cNvSpPr>
                            <wps:spPr bwMode="auto">
                              <a:xfrm>
                                <a:off x="5168" y="7394"/>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5" name="Oval 1050"/>
                            <wps:cNvSpPr>
                              <a:spLocks noChangeArrowheads="1"/>
                            </wps:cNvSpPr>
                            <wps:spPr bwMode="auto">
                              <a:xfrm>
                                <a:off x="8507" y="5804"/>
                                <a:ext cx="718" cy="718"/>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6" name="Oval 1051"/>
                            <wps:cNvSpPr>
                              <a:spLocks noChangeArrowheads="1"/>
                            </wps:cNvSpPr>
                            <wps:spPr bwMode="auto">
                              <a:xfrm>
                                <a:off x="8984" y="8110"/>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7" name="Oval 1052"/>
                            <wps:cNvSpPr>
                              <a:spLocks noChangeArrowheads="1"/>
                            </wps:cNvSpPr>
                            <wps:spPr bwMode="auto">
                              <a:xfrm>
                                <a:off x="1669" y="2226"/>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8" name="Oval 1053"/>
                            <wps:cNvSpPr>
                              <a:spLocks noChangeArrowheads="1"/>
                            </wps:cNvSpPr>
                            <wps:spPr bwMode="auto">
                              <a:xfrm>
                                <a:off x="8905" y="3260"/>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799" name="Oval 1054"/>
                            <wps:cNvSpPr>
                              <a:spLocks noChangeArrowheads="1"/>
                            </wps:cNvSpPr>
                            <wps:spPr bwMode="auto">
                              <a:xfrm>
                                <a:off x="1987" y="8984"/>
                                <a:ext cx="720" cy="720"/>
                              </a:xfrm>
                              <a:prstGeom prst="ellipse">
                                <a:avLst/>
                              </a:prstGeom>
                              <a:solidFill>
                                <a:schemeClr val="accent2">
                                  <a:lumMod val="50000"/>
                                  <a:lumOff val="0"/>
                                </a:schemeClr>
                              </a:solidFill>
                              <a:ln w="12700">
                                <a:solidFill>
                                  <a:schemeClr val="accent2">
                                    <a:lumMod val="50000"/>
                                    <a:lumOff val="0"/>
                                  </a:schemeClr>
                                </a:solidFill>
                                <a:miter lim="800000"/>
                                <a:headEnd/>
                                <a:tailEnd/>
                              </a:ln>
                            </wps:spPr>
                            <wps:bodyPr rot="0" vert="horz" wrap="square" lIns="91440" tIns="45720" rIns="91440" bIns="45720" anchor="ctr" anchorCtr="0" upright="1">
                              <a:noAutofit/>
                            </wps:bodyPr>
                          </wps:wsp>
                          <wps:wsp>
                            <wps:cNvPr id="1056" name="Freeform 102400"/>
                            <wps:cNvSpPr>
                              <a:spLocks/>
                            </wps:cNvSpPr>
                            <wps:spPr bwMode="auto">
                              <a:xfrm rot="2700000">
                                <a:off x="3140" y="1073"/>
                                <a:ext cx="1044" cy="2484"/>
                              </a:xfrm>
                              <a:custGeom>
                                <a:avLst/>
                                <a:gdLst>
                                  <a:gd name="T0" fmla="*/ 0 w 116596"/>
                                  <a:gd name="T1" fmla="*/ 0 h 314325"/>
                                  <a:gd name="T2" fmla="*/ 17057 w 116596"/>
                                  <a:gd name="T3" fmla="*/ 67745 h 314325"/>
                                  <a:gd name="T4" fmla="*/ 42643 w 116596"/>
                                  <a:gd name="T5" fmla="*/ 82800 h 314325"/>
                                  <a:gd name="T6" fmla="*/ 59701 w 116596"/>
                                  <a:gd name="T7" fmla="*/ 105382 h 314325"/>
                                  <a:gd name="T8" fmla="*/ 85287 w 116596"/>
                                  <a:gd name="T9" fmla="*/ 112909 h 314325"/>
                                  <a:gd name="T10" fmla="*/ 102344 w 116596"/>
                                  <a:gd name="T11" fmla="*/ 248400 h 314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596" h="314325">
                                    <a:moveTo>
                                      <a:pt x="0" y="0"/>
                                    </a:moveTo>
                                    <a:cubicBezTo>
                                      <a:pt x="97" y="585"/>
                                      <a:pt x="9177" y="73384"/>
                                      <a:pt x="19050" y="85725"/>
                                    </a:cubicBezTo>
                                    <a:cubicBezTo>
                                      <a:pt x="26201" y="94664"/>
                                      <a:pt x="38100" y="98425"/>
                                      <a:pt x="47625" y="104775"/>
                                    </a:cubicBezTo>
                                    <a:cubicBezTo>
                                      <a:pt x="53975" y="114300"/>
                                      <a:pt x="57736" y="126199"/>
                                      <a:pt x="66675" y="133350"/>
                                    </a:cubicBezTo>
                                    <a:cubicBezTo>
                                      <a:pt x="74515" y="139622"/>
                                      <a:pt x="89414" y="134705"/>
                                      <a:pt x="95250" y="142875"/>
                                    </a:cubicBezTo>
                                    <a:cubicBezTo>
                                      <a:pt x="126348" y="186413"/>
                                      <a:pt x="114300" y="274352"/>
                                      <a:pt x="114300" y="314325"/>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57" name="Freeform 102401"/>
                            <wps:cNvSpPr>
                              <a:spLocks/>
                            </wps:cNvSpPr>
                            <wps:spPr bwMode="auto">
                              <a:xfrm rot="10800000">
                                <a:off x="1272" y="5565"/>
                                <a:ext cx="1044" cy="2484"/>
                              </a:xfrm>
                              <a:custGeom>
                                <a:avLst/>
                                <a:gdLst>
                                  <a:gd name="T0" fmla="*/ 0 w 116596"/>
                                  <a:gd name="T1" fmla="*/ 0 h 314325"/>
                                  <a:gd name="T2" fmla="*/ 17057 w 116596"/>
                                  <a:gd name="T3" fmla="*/ 67745 h 314325"/>
                                  <a:gd name="T4" fmla="*/ 42643 w 116596"/>
                                  <a:gd name="T5" fmla="*/ 82800 h 314325"/>
                                  <a:gd name="T6" fmla="*/ 59701 w 116596"/>
                                  <a:gd name="T7" fmla="*/ 105382 h 314325"/>
                                  <a:gd name="T8" fmla="*/ 85287 w 116596"/>
                                  <a:gd name="T9" fmla="*/ 112909 h 314325"/>
                                  <a:gd name="T10" fmla="*/ 102344 w 116596"/>
                                  <a:gd name="T11" fmla="*/ 248400 h 314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596" h="314325">
                                    <a:moveTo>
                                      <a:pt x="0" y="0"/>
                                    </a:moveTo>
                                    <a:cubicBezTo>
                                      <a:pt x="97" y="585"/>
                                      <a:pt x="9177" y="73384"/>
                                      <a:pt x="19050" y="85725"/>
                                    </a:cubicBezTo>
                                    <a:cubicBezTo>
                                      <a:pt x="26201" y="94664"/>
                                      <a:pt x="38100" y="98425"/>
                                      <a:pt x="47625" y="104775"/>
                                    </a:cubicBezTo>
                                    <a:cubicBezTo>
                                      <a:pt x="53975" y="114300"/>
                                      <a:pt x="57736" y="126199"/>
                                      <a:pt x="66675" y="133350"/>
                                    </a:cubicBezTo>
                                    <a:cubicBezTo>
                                      <a:pt x="74515" y="139622"/>
                                      <a:pt x="89414" y="134705"/>
                                      <a:pt x="95250" y="142875"/>
                                    </a:cubicBezTo>
                                    <a:cubicBezTo>
                                      <a:pt x="126348" y="186413"/>
                                      <a:pt x="114300" y="274352"/>
                                      <a:pt x="114300" y="314325"/>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58" name="Freeform 102403"/>
                            <wps:cNvSpPr>
                              <a:spLocks/>
                            </wps:cNvSpPr>
                            <wps:spPr bwMode="auto">
                              <a:xfrm rot="6900000">
                                <a:off x="5804" y="5247"/>
                                <a:ext cx="1044" cy="2484"/>
                              </a:xfrm>
                              <a:custGeom>
                                <a:avLst/>
                                <a:gdLst>
                                  <a:gd name="T0" fmla="*/ 0 w 116596"/>
                                  <a:gd name="T1" fmla="*/ 0 h 314325"/>
                                  <a:gd name="T2" fmla="*/ 17057 w 116596"/>
                                  <a:gd name="T3" fmla="*/ 67745 h 314325"/>
                                  <a:gd name="T4" fmla="*/ 42643 w 116596"/>
                                  <a:gd name="T5" fmla="*/ 82800 h 314325"/>
                                  <a:gd name="T6" fmla="*/ 59701 w 116596"/>
                                  <a:gd name="T7" fmla="*/ 105382 h 314325"/>
                                  <a:gd name="T8" fmla="*/ 85287 w 116596"/>
                                  <a:gd name="T9" fmla="*/ 112909 h 314325"/>
                                  <a:gd name="T10" fmla="*/ 102344 w 116596"/>
                                  <a:gd name="T11" fmla="*/ 248400 h 314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596" h="314325">
                                    <a:moveTo>
                                      <a:pt x="0" y="0"/>
                                    </a:moveTo>
                                    <a:cubicBezTo>
                                      <a:pt x="97" y="585"/>
                                      <a:pt x="9177" y="73384"/>
                                      <a:pt x="19050" y="85725"/>
                                    </a:cubicBezTo>
                                    <a:cubicBezTo>
                                      <a:pt x="26201" y="94664"/>
                                      <a:pt x="38100" y="98425"/>
                                      <a:pt x="47625" y="104775"/>
                                    </a:cubicBezTo>
                                    <a:cubicBezTo>
                                      <a:pt x="53975" y="114300"/>
                                      <a:pt x="57736" y="126199"/>
                                      <a:pt x="66675" y="133350"/>
                                    </a:cubicBezTo>
                                    <a:cubicBezTo>
                                      <a:pt x="74515" y="139622"/>
                                      <a:pt x="89414" y="134705"/>
                                      <a:pt x="95250" y="142875"/>
                                    </a:cubicBezTo>
                                    <a:cubicBezTo>
                                      <a:pt x="126348" y="186413"/>
                                      <a:pt x="114300" y="274352"/>
                                      <a:pt x="114300" y="314325"/>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59" name="Freeform 102404"/>
                            <wps:cNvSpPr>
                              <a:spLocks/>
                            </wps:cNvSpPr>
                            <wps:spPr bwMode="auto">
                              <a:xfrm rot="5400000">
                                <a:off x="8985" y="3498"/>
                                <a:ext cx="1041" cy="2483"/>
                              </a:xfrm>
                              <a:custGeom>
                                <a:avLst/>
                                <a:gdLst>
                                  <a:gd name="T0" fmla="*/ 0 w 116596"/>
                                  <a:gd name="T1" fmla="*/ 0 h 314325"/>
                                  <a:gd name="T2" fmla="*/ 17015 w 116596"/>
                                  <a:gd name="T3" fmla="*/ 67714 h 314325"/>
                                  <a:gd name="T4" fmla="*/ 42537 w 116596"/>
                                  <a:gd name="T5" fmla="*/ 82762 h 314325"/>
                                  <a:gd name="T6" fmla="*/ 59552 w 116596"/>
                                  <a:gd name="T7" fmla="*/ 105333 h 314325"/>
                                  <a:gd name="T8" fmla="*/ 85074 w 116596"/>
                                  <a:gd name="T9" fmla="*/ 112857 h 314325"/>
                                  <a:gd name="T10" fmla="*/ 102089 w 116596"/>
                                  <a:gd name="T11" fmla="*/ 248285 h 314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596" h="314325">
                                    <a:moveTo>
                                      <a:pt x="0" y="0"/>
                                    </a:moveTo>
                                    <a:cubicBezTo>
                                      <a:pt x="97" y="585"/>
                                      <a:pt x="9177" y="73384"/>
                                      <a:pt x="19050" y="85725"/>
                                    </a:cubicBezTo>
                                    <a:cubicBezTo>
                                      <a:pt x="26201" y="94664"/>
                                      <a:pt x="38100" y="98425"/>
                                      <a:pt x="47625" y="104775"/>
                                    </a:cubicBezTo>
                                    <a:cubicBezTo>
                                      <a:pt x="53975" y="114300"/>
                                      <a:pt x="57736" y="126199"/>
                                      <a:pt x="66675" y="133350"/>
                                    </a:cubicBezTo>
                                    <a:cubicBezTo>
                                      <a:pt x="74515" y="139622"/>
                                      <a:pt x="89414" y="134705"/>
                                      <a:pt x="95250" y="142875"/>
                                    </a:cubicBezTo>
                                    <a:cubicBezTo>
                                      <a:pt x="126348" y="186413"/>
                                      <a:pt x="114300" y="274352"/>
                                      <a:pt x="114300" y="314325"/>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60" name="Freeform 102405"/>
                            <wps:cNvSpPr>
                              <a:spLocks/>
                            </wps:cNvSpPr>
                            <wps:spPr bwMode="auto">
                              <a:xfrm>
                                <a:off x="7951" y="2067"/>
                                <a:ext cx="288" cy="952"/>
                              </a:xfrm>
                              <a:custGeom>
                                <a:avLst/>
                                <a:gdLst>
                                  <a:gd name="T0" fmla="*/ 28774 w 28774"/>
                                  <a:gd name="T1" fmla="*/ 0 h 95250"/>
                                  <a:gd name="T2" fmla="*/ 19249 w 28774"/>
                                  <a:gd name="T3" fmla="*/ 47625 h 95250"/>
                                  <a:gd name="T4" fmla="*/ 199 w 28774"/>
                                  <a:gd name="T5" fmla="*/ 95250 h 95250"/>
                                  <a:gd name="T6" fmla="*/ 0 60000 65536"/>
                                  <a:gd name="T7" fmla="*/ 0 60000 65536"/>
                                  <a:gd name="T8" fmla="*/ 0 60000 65536"/>
                                </a:gdLst>
                                <a:ahLst/>
                                <a:cxnLst>
                                  <a:cxn ang="T6">
                                    <a:pos x="T0" y="T1"/>
                                  </a:cxn>
                                  <a:cxn ang="T7">
                                    <a:pos x="T2" y="T3"/>
                                  </a:cxn>
                                  <a:cxn ang="T8">
                                    <a:pos x="T4" y="T5"/>
                                  </a:cxn>
                                </a:cxnLst>
                                <a:rect l="0" t="0" r="r" b="b"/>
                                <a:pathLst>
                                  <a:path w="28774" h="95250">
                                    <a:moveTo>
                                      <a:pt x="28774" y="0"/>
                                    </a:moveTo>
                                    <a:cubicBezTo>
                                      <a:pt x="25599" y="15875"/>
                                      <a:pt x="24933" y="32466"/>
                                      <a:pt x="19249" y="47625"/>
                                    </a:cubicBezTo>
                                    <a:cubicBezTo>
                                      <a:pt x="-3323" y="107818"/>
                                      <a:pt x="199" y="50145"/>
                                      <a:pt x="199" y="95250"/>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61" name="Freeform 102406"/>
                            <wps:cNvSpPr>
                              <a:spLocks/>
                            </wps:cNvSpPr>
                            <wps:spPr bwMode="auto">
                              <a:xfrm rot="-5400000">
                                <a:off x="6162" y="4173"/>
                                <a:ext cx="288" cy="953"/>
                              </a:xfrm>
                              <a:custGeom>
                                <a:avLst/>
                                <a:gdLst>
                                  <a:gd name="T0" fmla="*/ 28774 w 28774"/>
                                  <a:gd name="T1" fmla="*/ 0 h 95250"/>
                                  <a:gd name="T2" fmla="*/ 19249 w 28774"/>
                                  <a:gd name="T3" fmla="*/ 47625 h 95250"/>
                                  <a:gd name="T4" fmla="*/ 199 w 28774"/>
                                  <a:gd name="T5" fmla="*/ 95250 h 95250"/>
                                  <a:gd name="T6" fmla="*/ 0 60000 65536"/>
                                  <a:gd name="T7" fmla="*/ 0 60000 65536"/>
                                  <a:gd name="T8" fmla="*/ 0 60000 65536"/>
                                </a:gdLst>
                                <a:ahLst/>
                                <a:cxnLst>
                                  <a:cxn ang="T6">
                                    <a:pos x="T0" y="T1"/>
                                  </a:cxn>
                                  <a:cxn ang="T7">
                                    <a:pos x="T2" y="T3"/>
                                  </a:cxn>
                                  <a:cxn ang="T8">
                                    <a:pos x="T4" y="T5"/>
                                  </a:cxn>
                                </a:cxnLst>
                                <a:rect l="0" t="0" r="r" b="b"/>
                                <a:pathLst>
                                  <a:path w="28774" h="95250">
                                    <a:moveTo>
                                      <a:pt x="28774" y="0"/>
                                    </a:moveTo>
                                    <a:cubicBezTo>
                                      <a:pt x="25599" y="15875"/>
                                      <a:pt x="24933" y="32466"/>
                                      <a:pt x="19249" y="47625"/>
                                    </a:cubicBezTo>
                                    <a:cubicBezTo>
                                      <a:pt x="-3323" y="107818"/>
                                      <a:pt x="199" y="50145"/>
                                      <a:pt x="199" y="95250"/>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62" name="Freeform 102407"/>
                            <wps:cNvSpPr>
                              <a:spLocks/>
                            </wps:cNvSpPr>
                            <wps:spPr bwMode="auto">
                              <a:xfrm>
                                <a:off x="7633" y="7712"/>
                                <a:ext cx="286" cy="953"/>
                              </a:xfrm>
                              <a:custGeom>
                                <a:avLst/>
                                <a:gdLst>
                                  <a:gd name="T0" fmla="*/ 28575 w 28774"/>
                                  <a:gd name="T1" fmla="*/ 0 h 95250"/>
                                  <a:gd name="T2" fmla="*/ 19116 w 28774"/>
                                  <a:gd name="T3" fmla="*/ 47625 h 95250"/>
                                  <a:gd name="T4" fmla="*/ 198 w 28774"/>
                                  <a:gd name="T5" fmla="*/ 95250 h 95250"/>
                                  <a:gd name="T6" fmla="*/ 0 60000 65536"/>
                                  <a:gd name="T7" fmla="*/ 0 60000 65536"/>
                                  <a:gd name="T8" fmla="*/ 0 60000 65536"/>
                                </a:gdLst>
                                <a:ahLst/>
                                <a:cxnLst>
                                  <a:cxn ang="T6">
                                    <a:pos x="T0" y="T1"/>
                                  </a:cxn>
                                  <a:cxn ang="T7">
                                    <a:pos x="T2" y="T3"/>
                                  </a:cxn>
                                  <a:cxn ang="T8">
                                    <a:pos x="T4" y="T5"/>
                                  </a:cxn>
                                </a:cxnLst>
                                <a:rect l="0" t="0" r="r" b="b"/>
                                <a:pathLst>
                                  <a:path w="28774" h="95250">
                                    <a:moveTo>
                                      <a:pt x="28774" y="0"/>
                                    </a:moveTo>
                                    <a:cubicBezTo>
                                      <a:pt x="25599" y="15875"/>
                                      <a:pt x="24933" y="32466"/>
                                      <a:pt x="19249" y="47625"/>
                                    </a:cubicBezTo>
                                    <a:cubicBezTo>
                                      <a:pt x="-3323" y="107818"/>
                                      <a:pt x="199" y="50145"/>
                                      <a:pt x="199" y="95250"/>
                                    </a:cubicBezTo>
                                  </a:path>
                                </a:pathLst>
                              </a:custGeom>
                              <a:noFill/>
                              <a:ln w="28575">
                                <a:solidFill>
                                  <a:srgbClr val="9F5FC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063" name="Group 102452"/>
                          <wpg:cNvGrpSpPr>
                            <a:grpSpLocks/>
                          </wpg:cNvGrpSpPr>
                          <wpg:grpSpPr bwMode="auto">
                            <a:xfrm>
                              <a:off x="12146" y="0"/>
                              <a:ext cx="11519" cy="10763"/>
                              <a:chOff x="0" y="0"/>
                              <a:chExt cx="11518" cy="10763"/>
                            </a:xfrm>
                          </wpg:grpSpPr>
                          <wps:wsp>
                            <wps:cNvPr id="1064" name="Rectangle 102408"/>
                            <wps:cNvSpPr>
                              <a:spLocks noChangeArrowheads="1"/>
                            </wps:cNvSpPr>
                            <wps:spPr bwMode="auto">
                              <a:xfrm>
                                <a:off x="0" y="0"/>
                                <a:ext cx="11518" cy="10763"/>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065" name="Group 102451"/>
                            <wpg:cNvGrpSpPr>
                              <a:grpSpLocks/>
                            </wpg:cNvGrpSpPr>
                            <wpg:grpSpPr bwMode="auto">
                              <a:xfrm>
                                <a:off x="1590" y="1351"/>
                                <a:ext cx="7281" cy="8077"/>
                                <a:chOff x="0" y="0"/>
                                <a:chExt cx="7281" cy="8076"/>
                              </a:xfrm>
                            </wpg:grpSpPr>
                            <wps:wsp>
                              <wps:cNvPr id="1066" name="Straight Arrow Connector 838"/>
                              <wps:cNvCnPr>
                                <a:cxnSpLocks noChangeShapeType="1"/>
                              </wps:cNvCnPr>
                              <wps:spPr bwMode="auto">
                                <a:xfrm>
                                  <a:off x="1192" y="4373"/>
                                  <a:ext cx="2128" cy="1034"/>
                                </a:xfrm>
                                <a:prstGeom prst="straightConnector1">
                                  <a:avLst/>
                                </a:prstGeom>
                                <a:noFill/>
                                <a:ln w="3810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067" name="Straight Arrow Connector 839"/>
                              <wps:cNvCnPr>
                                <a:cxnSpLocks noChangeShapeType="1"/>
                              </wps:cNvCnPr>
                              <wps:spPr bwMode="auto">
                                <a:xfrm flipH="1" flipV="1">
                                  <a:off x="3975" y="5645"/>
                                  <a:ext cx="2619" cy="1177"/>
                                </a:xfrm>
                                <a:prstGeom prst="straightConnector1">
                                  <a:avLst/>
                                </a:prstGeom>
                                <a:noFill/>
                                <a:ln w="3810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068" name="Oval 102411"/>
                              <wps:cNvSpPr>
                                <a:spLocks noChangeArrowheads="1"/>
                              </wps:cNvSpPr>
                              <wps:spPr bwMode="auto">
                                <a:xfrm>
                                  <a:off x="5009" y="238"/>
                                  <a:ext cx="1080"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69" name="Oval 102425"/>
                              <wps:cNvSpPr>
                                <a:spLocks noChangeArrowheads="1"/>
                              </wps:cNvSpPr>
                              <wps:spPr bwMode="auto">
                                <a:xfrm>
                                  <a:off x="3737" y="0"/>
                                  <a:ext cx="1080"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0" name="Oval 102426"/>
                              <wps:cNvSpPr>
                                <a:spLocks noChangeArrowheads="1"/>
                              </wps:cNvSpPr>
                              <wps:spPr bwMode="auto">
                                <a:xfrm>
                                  <a:off x="4214" y="1033"/>
                                  <a:ext cx="1080"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1" name="Oval 102427"/>
                              <wps:cNvSpPr>
                                <a:spLocks noChangeArrowheads="1"/>
                              </wps:cNvSpPr>
                              <wps:spPr bwMode="auto">
                                <a:xfrm>
                                  <a:off x="5406" y="1113"/>
                                  <a:ext cx="1080"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2" name="Oval 102428"/>
                              <wps:cNvSpPr>
                                <a:spLocks noChangeArrowheads="1"/>
                              </wps:cNvSpPr>
                              <wps:spPr bwMode="auto">
                                <a:xfrm>
                                  <a:off x="6202" y="6202"/>
                                  <a:ext cx="1079" cy="1079"/>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3" name="Oval 102429"/>
                              <wps:cNvSpPr>
                                <a:spLocks noChangeArrowheads="1"/>
                              </wps:cNvSpPr>
                              <wps:spPr bwMode="auto">
                                <a:xfrm>
                                  <a:off x="238" y="3975"/>
                                  <a:ext cx="1080"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4" name="Oval 102430"/>
                              <wps:cNvSpPr>
                                <a:spLocks noChangeArrowheads="1"/>
                              </wps:cNvSpPr>
                              <wps:spPr bwMode="auto">
                                <a:xfrm>
                                  <a:off x="5486" y="6997"/>
                                  <a:ext cx="1079" cy="1079"/>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5" name="Oval 102431"/>
                              <wps:cNvSpPr>
                                <a:spLocks noChangeArrowheads="1"/>
                              </wps:cNvSpPr>
                              <wps:spPr bwMode="auto">
                                <a:xfrm>
                                  <a:off x="1033" y="3101"/>
                                  <a:ext cx="1080" cy="1079"/>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76" name="Oval 836"/>
                              <wps:cNvSpPr>
                                <a:spLocks noChangeArrowheads="1"/>
                              </wps:cNvSpPr>
                              <wps:spPr bwMode="auto">
                                <a:xfrm>
                                  <a:off x="0" y="2782"/>
                                  <a:ext cx="1079" cy="108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g:grpSp>
                        </wpg:grpSp>
                        <wpg:grpSp>
                          <wpg:cNvPr id="1077" name="Group 102453"/>
                          <wpg:cNvGrpSpPr>
                            <a:grpSpLocks/>
                          </wpg:cNvGrpSpPr>
                          <wpg:grpSpPr bwMode="auto">
                            <a:xfrm>
                              <a:off x="24429" y="0"/>
                              <a:ext cx="11519" cy="10814"/>
                              <a:chOff x="0" y="0"/>
                              <a:chExt cx="11518" cy="10814"/>
                            </a:xfrm>
                          </wpg:grpSpPr>
                          <wps:wsp>
                            <wps:cNvPr id="1078" name="Straight Arrow Connector 853"/>
                            <wps:cNvCnPr>
                              <a:cxnSpLocks noChangeShapeType="1"/>
                            </wps:cNvCnPr>
                            <wps:spPr bwMode="auto">
                              <a:xfrm>
                                <a:off x="8189" y="5406"/>
                                <a:ext cx="0" cy="3079"/>
                              </a:xfrm>
                              <a:prstGeom prst="straightConnector1">
                                <a:avLst/>
                              </a:prstGeom>
                              <a:noFill/>
                              <a:ln w="3810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079" name="Rectangle 837"/>
                            <wps:cNvSpPr>
                              <a:spLocks noChangeArrowheads="1"/>
                            </wps:cNvSpPr>
                            <wps:spPr bwMode="auto">
                              <a:xfrm>
                                <a:off x="0" y="0"/>
                                <a:ext cx="11518" cy="10763"/>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80" name="Right Triangle 840"/>
                            <wps:cNvSpPr>
                              <a:spLocks noChangeArrowheads="1"/>
                            </wps:cNvSpPr>
                            <wps:spPr bwMode="auto">
                              <a:xfrm>
                                <a:off x="79" y="5438"/>
                                <a:ext cx="11226" cy="5376"/>
                              </a:xfrm>
                              <a:prstGeom prst="rtTriangl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grpSp>
                            <wpg:cNvPr id="1081" name="Group 845"/>
                            <wpg:cNvGrpSpPr>
                              <a:grpSpLocks/>
                            </wpg:cNvGrpSpPr>
                            <wpg:grpSpPr bwMode="auto">
                              <a:xfrm rot="1680000">
                                <a:off x="2385" y="4643"/>
                                <a:ext cx="2808" cy="2160"/>
                                <a:chOff x="8918" y="16870"/>
                                <a:chExt cx="280016" cy="216642"/>
                              </a:xfrm>
                            </wpg:grpSpPr>
                            <wps:wsp>
                              <wps:cNvPr id="1082" name="Oval 841"/>
                              <wps:cNvSpPr>
                                <a:spLocks noChangeArrowheads="1"/>
                              </wps:cNvSpPr>
                              <wps:spPr bwMode="auto">
                                <a:xfrm>
                                  <a:off x="135666" y="44031"/>
                                  <a:ext cx="108000" cy="10800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83" name="Oval 842"/>
                              <wps:cNvSpPr>
                                <a:spLocks noChangeArrowheads="1"/>
                              </wps:cNvSpPr>
                              <wps:spPr bwMode="auto">
                                <a:xfrm>
                                  <a:off x="8918" y="16870"/>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84" name="Oval 843"/>
                              <wps:cNvSpPr>
                                <a:spLocks noChangeArrowheads="1"/>
                              </wps:cNvSpPr>
                              <wps:spPr bwMode="auto">
                                <a:xfrm>
                                  <a:off x="58712" y="125512"/>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85" name="Oval 844"/>
                              <wps:cNvSpPr>
                                <a:spLocks noChangeArrowheads="1"/>
                              </wps:cNvSpPr>
                              <wps:spPr bwMode="auto">
                                <a:xfrm>
                                  <a:off x="180934" y="125512"/>
                                  <a:ext cx="108000" cy="10800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g:grpSp>
                          <wpg:grpSp>
                            <wpg:cNvPr id="1086" name="Group 852"/>
                            <wpg:cNvGrpSpPr>
                              <a:grpSpLocks/>
                            </wpg:cNvGrpSpPr>
                            <wpg:grpSpPr bwMode="auto">
                              <a:xfrm>
                                <a:off x="6679" y="3419"/>
                                <a:ext cx="3252" cy="2618"/>
                                <a:chOff x="0" y="0"/>
                                <a:chExt cx="325234" cy="261859"/>
                              </a:xfrm>
                            </wpg:grpSpPr>
                            <wps:wsp>
                              <wps:cNvPr id="1087" name="Oval 847"/>
                              <wps:cNvSpPr>
                                <a:spLocks noChangeArrowheads="1"/>
                              </wps:cNvSpPr>
                              <wps:spPr bwMode="auto">
                                <a:xfrm>
                                  <a:off x="217284" y="72428"/>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88" name="Oval 848"/>
                              <wps:cNvSpPr>
                                <a:spLocks noChangeArrowheads="1"/>
                              </wps:cNvSpPr>
                              <wps:spPr bwMode="auto">
                                <a:xfrm>
                                  <a:off x="22634" y="117696"/>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89" name="Oval 849"/>
                              <wps:cNvSpPr>
                                <a:spLocks noChangeArrowheads="1"/>
                              </wps:cNvSpPr>
                              <wps:spPr bwMode="auto">
                                <a:xfrm>
                                  <a:off x="140329" y="153909"/>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90" name="Oval 850"/>
                              <wps:cNvSpPr>
                                <a:spLocks noChangeArrowheads="1"/>
                              </wps:cNvSpPr>
                              <wps:spPr bwMode="auto">
                                <a:xfrm>
                                  <a:off x="108642" y="31688"/>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s:wsp>
                              <wps:cNvPr id="1091" name="Oval 851"/>
                              <wps:cNvSpPr>
                                <a:spLocks noChangeArrowheads="1"/>
                              </wps:cNvSpPr>
                              <wps:spPr bwMode="auto">
                                <a:xfrm>
                                  <a:off x="0" y="0"/>
                                  <a:ext cx="107950" cy="107950"/>
                                </a:xfrm>
                                <a:prstGeom prst="ellipse">
                                  <a:avLst/>
                                </a:prstGeom>
                                <a:solidFill>
                                  <a:schemeClr val="accent2">
                                    <a:lumMod val="50000"/>
                                    <a:lumOff val="0"/>
                                  </a:schemeClr>
                                </a:solidFill>
                                <a:ln w="28575">
                                  <a:solidFill>
                                    <a:srgbClr val="9F5FCF"/>
                                  </a:solidFill>
                                  <a:miter lim="800000"/>
                                  <a:headEnd/>
                                  <a:tailEnd/>
                                </a:ln>
                              </wps:spPr>
                              <wps:bodyPr rot="0" vert="horz" wrap="square" lIns="91440" tIns="45720" rIns="91440" bIns="45720" anchor="ctr" anchorCtr="0" upright="1">
                                <a:noAutofit/>
                              </wps:bodyPr>
                            </wps:wsp>
                          </wpg:grpSp>
                        </wpg:grpSp>
                        <wpg:grpSp>
                          <wpg:cNvPr id="1092" name="Group 102454"/>
                          <wpg:cNvGrpSpPr>
                            <a:grpSpLocks/>
                          </wpg:cNvGrpSpPr>
                          <wpg:grpSpPr bwMode="auto">
                            <a:xfrm>
                              <a:off x="36644" y="0"/>
                              <a:ext cx="11519" cy="10763"/>
                              <a:chOff x="0" y="0"/>
                              <a:chExt cx="11518" cy="10763"/>
                            </a:xfrm>
                          </wpg:grpSpPr>
                          <wps:wsp>
                            <wps:cNvPr id="1093" name="Oval 859"/>
                            <wps:cNvSpPr>
                              <a:spLocks noChangeArrowheads="1"/>
                            </wps:cNvSpPr>
                            <wps:spPr bwMode="auto">
                              <a:xfrm>
                                <a:off x="3896" y="8825"/>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4" name="Oval 102432"/>
                            <wps:cNvSpPr>
                              <a:spLocks noChangeArrowheads="1"/>
                            </wps:cNvSpPr>
                            <wps:spPr bwMode="auto">
                              <a:xfrm>
                                <a:off x="7712" y="8746"/>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5" name="Oval 102434"/>
                            <wps:cNvSpPr>
                              <a:spLocks noChangeArrowheads="1"/>
                            </wps:cNvSpPr>
                            <wps:spPr bwMode="auto">
                              <a:xfrm>
                                <a:off x="79" y="5168"/>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6" name="Oval 102433"/>
                            <wps:cNvSpPr>
                              <a:spLocks noChangeArrowheads="1"/>
                            </wps:cNvSpPr>
                            <wps:spPr bwMode="auto">
                              <a:xfrm>
                                <a:off x="159" y="8905"/>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7" name="Oval 862"/>
                            <wps:cNvSpPr>
                              <a:spLocks noChangeArrowheads="1"/>
                            </wps:cNvSpPr>
                            <wps:spPr bwMode="auto">
                              <a:xfrm>
                                <a:off x="9621" y="3339"/>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8" name="Oval 863"/>
                            <wps:cNvSpPr>
                              <a:spLocks noChangeArrowheads="1"/>
                            </wps:cNvSpPr>
                            <wps:spPr bwMode="auto">
                              <a:xfrm>
                                <a:off x="9621" y="6917"/>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099" name="Rectangle 854"/>
                            <wps:cNvSpPr>
                              <a:spLocks noChangeArrowheads="1"/>
                            </wps:cNvSpPr>
                            <wps:spPr bwMode="auto">
                              <a:xfrm>
                                <a:off x="0" y="0"/>
                                <a:ext cx="11518" cy="10763"/>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00" name="Oval 855"/>
                            <wps:cNvSpPr>
                              <a:spLocks noChangeArrowheads="1"/>
                            </wps:cNvSpPr>
                            <wps:spPr bwMode="auto">
                              <a:xfrm>
                                <a:off x="1908" y="3498"/>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1" name="Oval 856"/>
                            <wps:cNvSpPr>
                              <a:spLocks noChangeArrowheads="1"/>
                            </wps:cNvSpPr>
                            <wps:spPr bwMode="auto">
                              <a:xfrm>
                                <a:off x="3896" y="5247"/>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2" name="Oval 857"/>
                            <wps:cNvSpPr>
                              <a:spLocks noChangeArrowheads="1"/>
                            </wps:cNvSpPr>
                            <wps:spPr bwMode="auto">
                              <a:xfrm>
                                <a:off x="5804" y="3419"/>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3" name="Oval 858"/>
                            <wps:cNvSpPr>
                              <a:spLocks noChangeArrowheads="1"/>
                            </wps:cNvSpPr>
                            <wps:spPr bwMode="auto">
                              <a:xfrm>
                                <a:off x="1908" y="6997"/>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4" name="Oval 860"/>
                            <wps:cNvSpPr>
                              <a:spLocks noChangeArrowheads="1"/>
                            </wps:cNvSpPr>
                            <wps:spPr bwMode="auto">
                              <a:xfrm>
                                <a:off x="5804" y="6917"/>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5" name="Oval 861"/>
                            <wps:cNvSpPr>
                              <a:spLocks noChangeArrowheads="1"/>
                            </wps:cNvSpPr>
                            <wps:spPr bwMode="auto">
                              <a:xfrm>
                                <a:off x="7792" y="5168"/>
                                <a:ext cx="1797" cy="1797"/>
                              </a:xfrm>
                              <a:prstGeom prst="ellipse">
                                <a:avLst/>
                              </a:prstGeom>
                              <a:solidFill>
                                <a:schemeClr val="accent4">
                                  <a:lumMod val="100000"/>
                                  <a:lumOff val="0"/>
                                </a:schemeClr>
                              </a:solidFill>
                              <a:ln w="28575">
                                <a:solidFill>
                                  <a:schemeClr val="accent4">
                                    <a:lumMod val="100000"/>
                                    <a:lumOff val="0"/>
                                  </a:schemeClr>
                                </a:solidFill>
                                <a:miter lim="800000"/>
                                <a:headEnd/>
                                <a:tailEnd/>
                              </a:ln>
                            </wps:spPr>
                            <wps:bodyPr rot="0" vert="horz" wrap="square" lIns="91440" tIns="45720" rIns="91440" bIns="45720" anchor="ctr" anchorCtr="0" upright="1">
                              <a:noAutofit/>
                            </wps:bodyPr>
                          </wps:wsp>
                          <wps:wsp>
                            <wps:cNvPr id="1106" name="Straight Arrow Connector 102435"/>
                            <wps:cNvCnPr>
                              <a:cxnSpLocks noChangeShapeType="1"/>
                            </wps:cNvCnPr>
                            <wps:spPr bwMode="auto">
                              <a:xfrm>
                                <a:off x="2226" y="397"/>
                                <a:ext cx="0" cy="2515"/>
                              </a:xfrm>
                              <a:prstGeom prst="straightConnector1">
                                <a:avLst/>
                              </a:prstGeom>
                              <a:noFill/>
                              <a:ln w="57150">
                                <a:solidFill>
                                  <a:schemeClr val="accent1">
                                    <a:lumMod val="75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107" name="Straight Arrow Connector 102436"/>
                            <wps:cNvCnPr>
                              <a:cxnSpLocks noChangeShapeType="1"/>
                            </wps:cNvCnPr>
                            <wps:spPr bwMode="auto">
                              <a:xfrm>
                                <a:off x="5963" y="397"/>
                                <a:ext cx="0" cy="2515"/>
                              </a:xfrm>
                              <a:prstGeom prst="straightConnector1">
                                <a:avLst/>
                              </a:prstGeom>
                              <a:noFill/>
                              <a:ln w="57150">
                                <a:solidFill>
                                  <a:schemeClr val="accent1">
                                    <a:lumMod val="75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108" name="Straight Arrow Connector 102437"/>
                            <wps:cNvCnPr>
                              <a:cxnSpLocks noChangeShapeType="1"/>
                            </wps:cNvCnPr>
                            <wps:spPr bwMode="auto">
                              <a:xfrm>
                                <a:off x="9223" y="397"/>
                                <a:ext cx="0" cy="2515"/>
                              </a:xfrm>
                              <a:prstGeom prst="straightConnector1">
                                <a:avLst/>
                              </a:prstGeom>
                              <a:noFill/>
                              <a:ln w="57150">
                                <a:solidFill>
                                  <a:schemeClr val="accent1">
                                    <a:lumMod val="75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109" name="Oval 102438"/>
                            <wps:cNvSpPr>
                              <a:spLocks noChangeArrowheads="1"/>
                            </wps:cNvSpPr>
                            <wps:spPr bwMode="auto">
                              <a:xfrm>
                                <a:off x="3339" y="1272"/>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0" name="Oval 102439"/>
                            <wps:cNvSpPr>
                              <a:spLocks noChangeArrowheads="1"/>
                            </wps:cNvSpPr>
                            <wps:spPr bwMode="auto">
                              <a:xfrm>
                                <a:off x="7394" y="1033"/>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1" name="Oval 102440"/>
                            <wps:cNvSpPr>
                              <a:spLocks noChangeArrowheads="1"/>
                            </wps:cNvSpPr>
                            <wps:spPr bwMode="auto">
                              <a:xfrm>
                                <a:off x="1987" y="5804"/>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2" name="Oval 102441"/>
                            <wps:cNvSpPr>
                              <a:spLocks noChangeArrowheads="1"/>
                            </wps:cNvSpPr>
                            <wps:spPr bwMode="auto">
                              <a:xfrm>
                                <a:off x="4532" y="8030"/>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3" name="Oval 102442"/>
                            <wps:cNvSpPr>
                              <a:spLocks noChangeArrowheads="1"/>
                            </wps:cNvSpPr>
                            <wps:spPr bwMode="auto">
                              <a:xfrm>
                                <a:off x="7076" y="6361"/>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4" name="Oval 102443"/>
                            <wps:cNvSpPr>
                              <a:spLocks noChangeArrowheads="1"/>
                            </wps:cNvSpPr>
                            <wps:spPr bwMode="auto">
                              <a:xfrm>
                                <a:off x="7156" y="5247"/>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5" name="Oval 102444"/>
                            <wps:cNvSpPr>
                              <a:spLocks noChangeArrowheads="1"/>
                            </wps:cNvSpPr>
                            <wps:spPr bwMode="auto">
                              <a:xfrm>
                                <a:off x="636" y="8110"/>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6" name="Oval 102445"/>
                            <wps:cNvSpPr>
                              <a:spLocks noChangeArrowheads="1"/>
                            </wps:cNvSpPr>
                            <wps:spPr bwMode="auto">
                              <a:xfrm>
                                <a:off x="4134" y="4532"/>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7" name="Oval 102446"/>
                            <wps:cNvSpPr>
                              <a:spLocks noChangeArrowheads="1"/>
                            </wps:cNvSpPr>
                            <wps:spPr bwMode="auto">
                              <a:xfrm>
                                <a:off x="8825" y="3975"/>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8" name="Oval 102447"/>
                            <wps:cNvSpPr>
                              <a:spLocks noChangeArrowheads="1"/>
                            </wps:cNvSpPr>
                            <wps:spPr bwMode="auto">
                              <a:xfrm>
                                <a:off x="7792" y="8189"/>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19" name="Oval 102448"/>
                            <wps:cNvSpPr>
                              <a:spLocks noChangeArrowheads="1"/>
                            </wps:cNvSpPr>
                            <wps:spPr bwMode="auto">
                              <a:xfrm>
                                <a:off x="5883" y="9462"/>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s:wsp>
                            <wps:cNvPr id="1120" name="Oval 102449"/>
                            <wps:cNvSpPr>
                              <a:spLocks noChangeArrowheads="1"/>
                            </wps:cNvSpPr>
                            <wps:spPr bwMode="auto">
                              <a:xfrm>
                                <a:off x="10654" y="6202"/>
                                <a:ext cx="720" cy="720"/>
                              </a:xfrm>
                              <a:prstGeom prst="ellipse">
                                <a:avLst/>
                              </a:prstGeom>
                              <a:solidFill>
                                <a:schemeClr val="accent2">
                                  <a:lumMod val="50000"/>
                                  <a:lumOff val="0"/>
                                </a:schemeClr>
                              </a:solidFill>
                              <a:ln w="9525">
                                <a:solidFill>
                                  <a:srgbClr val="9F5FCF"/>
                                </a:solidFill>
                                <a:miter lim="800000"/>
                                <a:headEnd/>
                                <a:tailEnd/>
                              </a:ln>
                            </wps:spPr>
                            <wps:bodyPr rot="0" vert="horz" wrap="square" lIns="91440" tIns="45720" rIns="91440" bIns="45720" anchor="ctr" anchorCtr="0" upright="1">
                              <a:noAutofit/>
                            </wps:bodyPr>
                          </wps:wsp>
                        </wpg:grpSp>
                        <wpg:grpSp>
                          <wpg:cNvPr id="1121" name="Group 102545"/>
                          <wpg:cNvGrpSpPr>
                            <a:grpSpLocks/>
                          </wpg:cNvGrpSpPr>
                          <wpg:grpSpPr bwMode="auto">
                            <a:xfrm>
                              <a:off x="48858" y="0"/>
                              <a:ext cx="11519" cy="10763"/>
                              <a:chOff x="0" y="0"/>
                              <a:chExt cx="11518" cy="10763"/>
                            </a:xfrm>
                          </wpg:grpSpPr>
                          <wps:wsp>
                            <wps:cNvPr id="1122" name="Rectangle 102462"/>
                            <wps:cNvSpPr>
                              <a:spLocks noChangeArrowheads="1"/>
                            </wps:cNvSpPr>
                            <wps:spPr bwMode="auto">
                              <a:xfrm>
                                <a:off x="0" y="0"/>
                                <a:ext cx="11518" cy="10763"/>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123" name="Group 102544"/>
                            <wpg:cNvGrpSpPr>
                              <a:grpSpLocks/>
                            </wpg:cNvGrpSpPr>
                            <wpg:grpSpPr bwMode="auto">
                              <a:xfrm>
                                <a:off x="1669" y="834"/>
                                <a:ext cx="7950" cy="9049"/>
                                <a:chOff x="0" y="0"/>
                                <a:chExt cx="7950" cy="9048"/>
                              </a:xfrm>
                            </wpg:grpSpPr>
                            <wpg:grpSp>
                              <wpg:cNvPr id="1124" name="Group 102499"/>
                              <wpg:cNvGrpSpPr>
                                <a:grpSpLocks/>
                              </wpg:cNvGrpSpPr>
                              <wpg:grpSpPr bwMode="auto">
                                <a:xfrm>
                                  <a:off x="318" y="1232"/>
                                  <a:ext cx="1907" cy="2941"/>
                                  <a:chOff x="0" y="0"/>
                                  <a:chExt cx="190726" cy="294080"/>
                                </a:xfrm>
                              </wpg:grpSpPr>
                              <wps:wsp>
                                <wps:cNvPr id="1125" name="Oval 102484"/>
                                <wps:cNvSpPr>
                                  <a:spLocks noChangeArrowheads="1"/>
                                </wps:cNvSpPr>
                                <wps:spPr bwMode="auto">
                                  <a:xfrm>
                                    <a:off x="42073" y="33710"/>
                                    <a:ext cx="103367" cy="225471"/>
                                  </a:xfrm>
                                  <a:prstGeom prst="ellips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126" name="Freeform 102487"/>
                                <wps:cNvSpPr>
                                  <a:spLocks/>
                                </wps:cNvSpPr>
                                <wps:spPr bwMode="auto">
                                  <a:xfrm>
                                    <a:off x="123416" y="143101"/>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27" name="Freeform 102488"/>
                                <wps:cNvSpPr>
                                  <a:spLocks/>
                                </wps:cNvSpPr>
                                <wps:spPr bwMode="auto">
                                  <a:xfrm>
                                    <a:off x="117806" y="193589"/>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28" name="Freeform 102489"/>
                                <wps:cNvSpPr>
                                  <a:spLocks/>
                                </wps:cNvSpPr>
                                <wps:spPr bwMode="auto">
                                  <a:xfrm rot="-300000">
                                    <a:off x="115001" y="84198"/>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29" name="Freeform 102490"/>
                                <wps:cNvSpPr>
                                  <a:spLocks/>
                                </wps:cNvSpPr>
                                <wps:spPr bwMode="auto">
                                  <a:xfrm rot="-1800000">
                                    <a:off x="103781" y="44929"/>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0" name="Freeform 102491"/>
                                <wps:cNvSpPr>
                                  <a:spLocks/>
                                </wps:cNvSpPr>
                                <wps:spPr bwMode="auto">
                                  <a:xfrm rot="-4800000">
                                    <a:off x="84147" y="1968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1" name="Freeform 102492"/>
                                <wps:cNvSpPr>
                                  <a:spLocks/>
                                </wps:cNvSpPr>
                                <wps:spPr bwMode="auto">
                                  <a:xfrm rot="-7200000">
                                    <a:off x="42074" y="2529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2" name="Freeform 102493"/>
                                <wps:cNvSpPr>
                                  <a:spLocks/>
                                </wps:cNvSpPr>
                                <wps:spPr bwMode="auto">
                                  <a:xfrm rot="-9600000">
                                    <a:off x="8414" y="7297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3" name="Freeform 102494"/>
                                <wps:cNvSpPr>
                                  <a:spLocks/>
                                </wps:cNvSpPr>
                                <wps:spPr bwMode="auto">
                                  <a:xfrm rot="10800000">
                                    <a:off x="0" y="129076"/>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4" name="Freeform 102495"/>
                                <wps:cNvSpPr>
                                  <a:spLocks/>
                                </wps:cNvSpPr>
                                <wps:spPr bwMode="auto">
                                  <a:xfrm rot="9000000">
                                    <a:off x="0" y="185175"/>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5" name="Freeform 102496"/>
                                <wps:cNvSpPr>
                                  <a:spLocks/>
                                </wps:cNvSpPr>
                                <wps:spPr bwMode="auto">
                                  <a:xfrm rot="7200000">
                                    <a:off x="22439" y="235663"/>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6" name="Freeform 102497"/>
                                <wps:cNvSpPr>
                                  <a:spLocks/>
                                </wps:cNvSpPr>
                                <wps:spPr bwMode="auto">
                                  <a:xfrm rot="4800000">
                                    <a:off x="71525" y="245480"/>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37" name="Freeform 102498"/>
                                <wps:cNvSpPr>
                                  <a:spLocks/>
                                </wps:cNvSpPr>
                                <wps:spPr bwMode="auto">
                                  <a:xfrm rot="2100000">
                                    <a:off x="100976" y="22724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138" name="Group 102500"/>
                              <wpg:cNvGrpSpPr>
                                <a:grpSpLocks/>
                              </wpg:cNvGrpSpPr>
                              <wpg:grpSpPr bwMode="auto">
                                <a:xfrm rot="7019172">
                                  <a:off x="5526" y="2424"/>
                                  <a:ext cx="1908" cy="2941"/>
                                  <a:chOff x="0" y="0"/>
                                  <a:chExt cx="190726" cy="294080"/>
                                </a:xfrm>
                              </wpg:grpSpPr>
                              <wps:wsp>
                                <wps:cNvPr id="1139" name="Oval 102501"/>
                                <wps:cNvSpPr>
                                  <a:spLocks noChangeArrowheads="1"/>
                                </wps:cNvSpPr>
                                <wps:spPr bwMode="auto">
                                  <a:xfrm>
                                    <a:off x="42073" y="33710"/>
                                    <a:ext cx="103367" cy="225471"/>
                                  </a:xfrm>
                                  <a:prstGeom prst="ellips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140" name="Freeform 102502"/>
                                <wps:cNvSpPr>
                                  <a:spLocks/>
                                </wps:cNvSpPr>
                                <wps:spPr bwMode="auto">
                                  <a:xfrm>
                                    <a:off x="123416" y="143101"/>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1" name="Freeform 102503"/>
                                <wps:cNvSpPr>
                                  <a:spLocks/>
                                </wps:cNvSpPr>
                                <wps:spPr bwMode="auto">
                                  <a:xfrm>
                                    <a:off x="117806" y="193589"/>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2" name="Freeform 102504"/>
                                <wps:cNvSpPr>
                                  <a:spLocks/>
                                </wps:cNvSpPr>
                                <wps:spPr bwMode="auto">
                                  <a:xfrm rot="-300000">
                                    <a:off x="115001" y="84198"/>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3" name="Freeform 102505"/>
                                <wps:cNvSpPr>
                                  <a:spLocks/>
                                </wps:cNvSpPr>
                                <wps:spPr bwMode="auto">
                                  <a:xfrm rot="-1800000">
                                    <a:off x="103781" y="44929"/>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4" name="Freeform 102506"/>
                                <wps:cNvSpPr>
                                  <a:spLocks/>
                                </wps:cNvSpPr>
                                <wps:spPr bwMode="auto">
                                  <a:xfrm rot="-4800000">
                                    <a:off x="84147" y="1968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5" name="Freeform 102507"/>
                                <wps:cNvSpPr>
                                  <a:spLocks/>
                                </wps:cNvSpPr>
                                <wps:spPr bwMode="auto">
                                  <a:xfrm rot="-7200000">
                                    <a:off x="42074" y="2529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6" name="Freeform 102508"/>
                                <wps:cNvSpPr>
                                  <a:spLocks/>
                                </wps:cNvSpPr>
                                <wps:spPr bwMode="auto">
                                  <a:xfrm rot="-9600000">
                                    <a:off x="8414" y="7297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7" name="Freeform 102509"/>
                                <wps:cNvSpPr>
                                  <a:spLocks/>
                                </wps:cNvSpPr>
                                <wps:spPr bwMode="auto">
                                  <a:xfrm rot="10800000">
                                    <a:off x="0" y="129076"/>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8" name="Freeform 102510"/>
                                <wps:cNvSpPr>
                                  <a:spLocks/>
                                </wps:cNvSpPr>
                                <wps:spPr bwMode="auto">
                                  <a:xfrm rot="9000000">
                                    <a:off x="0" y="185175"/>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49" name="Freeform 102511"/>
                                <wps:cNvSpPr>
                                  <a:spLocks/>
                                </wps:cNvSpPr>
                                <wps:spPr bwMode="auto">
                                  <a:xfrm rot="7200000">
                                    <a:off x="22439" y="235663"/>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0" name="Freeform 102512"/>
                                <wps:cNvSpPr>
                                  <a:spLocks/>
                                </wps:cNvSpPr>
                                <wps:spPr bwMode="auto">
                                  <a:xfrm rot="4800000">
                                    <a:off x="71525" y="245480"/>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1" name="Freeform 102513"/>
                                <wps:cNvSpPr>
                                  <a:spLocks/>
                                </wps:cNvSpPr>
                                <wps:spPr bwMode="auto">
                                  <a:xfrm rot="2100000">
                                    <a:off x="100976" y="22724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152" name="Group 102514"/>
                              <wpg:cNvGrpSpPr>
                                <a:grpSpLocks/>
                              </wpg:cNvGrpSpPr>
                              <wpg:grpSpPr bwMode="auto">
                                <a:xfrm rot="2955986">
                                  <a:off x="2206" y="5585"/>
                                  <a:ext cx="1907" cy="2941"/>
                                  <a:chOff x="0" y="0"/>
                                  <a:chExt cx="190726" cy="294080"/>
                                </a:xfrm>
                              </wpg:grpSpPr>
                              <wps:wsp>
                                <wps:cNvPr id="1153" name="Oval 102515"/>
                                <wps:cNvSpPr>
                                  <a:spLocks noChangeArrowheads="1"/>
                                </wps:cNvSpPr>
                                <wps:spPr bwMode="auto">
                                  <a:xfrm>
                                    <a:off x="42073" y="33710"/>
                                    <a:ext cx="103367" cy="225471"/>
                                  </a:xfrm>
                                  <a:prstGeom prst="ellips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154" name="Freeform 102516"/>
                                <wps:cNvSpPr>
                                  <a:spLocks/>
                                </wps:cNvSpPr>
                                <wps:spPr bwMode="auto">
                                  <a:xfrm>
                                    <a:off x="123416" y="143101"/>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5" name="Freeform 102517"/>
                                <wps:cNvSpPr>
                                  <a:spLocks/>
                                </wps:cNvSpPr>
                                <wps:spPr bwMode="auto">
                                  <a:xfrm>
                                    <a:off x="117806" y="193589"/>
                                    <a:ext cx="67310" cy="27940"/>
                                  </a:xfrm>
                                  <a:custGeom>
                                    <a:avLst/>
                                    <a:gdLst>
                                      <a:gd name="T0" fmla="*/ 0 w 67318"/>
                                      <a:gd name="T1" fmla="*/ 0 h 28049"/>
                                      <a:gd name="T2" fmla="*/ 50482 w 67318"/>
                                      <a:gd name="T3" fmla="*/ 5588 h 28049"/>
                                      <a:gd name="T4" fmla="*/ 67310 w 67318"/>
                                      <a:gd name="T5" fmla="*/ 2794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6" name="Freeform 102518"/>
                                <wps:cNvSpPr>
                                  <a:spLocks/>
                                </wps:cNvSpPr>
                                <wps:spPr bwMode="auto">
                                  <a:xfrm rot="-300000">
                                    <a:off x="115001" y="84198"/>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7" name="Freeform 102519"/>
                                <wps:cNvSpPr>
                                  <a:spLocks/>
                                </wps:cNvSpPr>
                                <wps:spPr bwMode="auto">
                                  <a:xfrm rot="-1800000">
                                    <a:off x="103781" y="44929"/>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8" name="Freeform 102520"/>
                                <wps:cNvSpPr>
                                  <a:spLocks/>
                                </wps:cNvSpPr>
                                <wps:spPr bwMode="auto">
                                  <a:xfrm rot="-4800000">
                                    <a:off x="84147" y="1968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59" name="Freeform 102521"/>
                                <wps:cNvSpPr>
                                  <a:spLocks/>
                                </wps:cNvSpPr>
                                <wps:spPr bwMode="auto">
                                  <a:xfrm rot="-7200000">
                                    <a:off x="42074" y="25295"/>
                                    <a:ext cx="67945" cy="28575"/>
                                  </a:xfrm>
                                  <a:custGeom>
                                    <a:avLst/>
                                    <a:gdLst>
                                      <a:gd name="T0" fmla="*/ 0 w 67318"/>
                                      <a:gd name="T1" fmla="*/ 0 h 28049"/>
                                      <a:gd name="T2" fmla="*/ 50958 w 67318"/>
                                      <a:gd name="T3" fmla="*/ 5715 h 28049"/>
                                      <a:gd name="T4" fmla="*/ 67945 w 67318"/>
                                      <a:gd name="T5" fmla="*/ 28575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0" name="Freeform 102522"/>
                                <wps:cNvSpPr>
                                  <a:spLocks/>
                                </wps:cNvSpPr>
                                <wps:spPr bwMode="auto">
                                  <a:xfrm rot="-9600000">
                                    <a:off x="8414" y="7297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1" name="Freeform 102523"/>
                                <wps:cNvSpPr>
                                  <a:spLocks/>
                                </wps:cNvSpPr>
                                <wps:spPr bwMode="auto">
                                  <a:xfrm rot="10800000">
                                    <a:off x="0" y="129076"/>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2" name="Freeform 102524"/>
                                <wps:cNvSpPr>
                                  <a:spLocks/>
                                </wps:cNvSpPr>
                                <wps:spPr bwMode="auto">
                                  <a:xfrm rot="9000000">
                                    <a:off x="0" y="185175"/>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3" name="Freeform 102525"/>
                                <wps:cNvSpPr>
                                  <a:spLocks/>
                                </wps:cNvSpPr>
                                <wps:spPr bwMode="auto">
                                  <a:xfrm rot="7200000">
                                    <a:off x="22439" y="235663"/>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4" name="Freeform 102526"/>
                                <wps:cNvSpPr>
                                  <a:spLocks/>
                                </wps:cNvSpPr>
                                <wps:spPr bwMode="auto">
                                  <a:xfrm rot="4800000">
                                    <a:off x="71525" y="245480"/>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5" name="Freeform 102527"/>
                                <wps:cNvSpPr>
                                  <a:spLocks/>
                                </wps:cNvSpPr>
                                <wps:spPr bwMode="auto">
                                  <a:xfrm rot="2100000">
                                    <a:off x="100976" y="227248"/>
                                    <a:ext cx="68400" cy="28800"/>
                                  </a:xfrm>
                                  <a:custGeom>
                                    <a:avLst/>
                                    <a:gdLst>
                                      <a:gd name="T0" fmla="*/ 0 w 67318"/>
                                      <a:gd name="T1" fmla="*/ 0 h 28049"/>
                                      <a:gd name="T2" fmla="*/ 51299 w 67318"/>
                                      <a:gd name="T3" fmla="*/ 5760 h 28049"/>
                                      <a:gd name="T4" fmla="*/ 68400 w 67318"/>
                                      <a:gd name="T5" fmla="*/ 28800 h 28049"/>
                                      <a:gd name="T6" fmla="*/ 0 60000 65536"/>
                                      <a:gd name="T7" fmla="*/ 0 60000 65536"/>
                                      <a:gd name="T8" fmla="*/ 0 60000 65536"/>
                                    </a:gdLst>
                                    <a:ahLst/>
                                    <a:cxnLst>
                                      <a:cxn ang="T6">
                                        <a:pos x="T0" y="T1"/>
                                      </a:cxn>
                                      <a:cxn ang="T7">
                                        <a:pos x="T2" y="T3"/>
                                      </a:cxn>
                                      <a:cxn ang="T8">
                                        <a:pos x="T4" y="T5"/>
                                      </a:cxn>
                                    </a:cxnLst>
                                    <a:rect l="0" t="0" r="r" b="b"/>
                                    <a:pathLst>
                                      <a:path w="67318" h="28049">
                                        <a:moveTo>
                                          <a:pt x="0" y="0"/>
                                        </a:moveTo>
                                        <a:cubicBezTo>
                                          <a:pt x="19634" y="467"/>
                                          <a:pt x="39268" y="935"/>
                                          <a:pt x="50488" y="5610"/>
                                        </a:cubicBezTo>
                                        <a:cubicBezTo>
                                          <a:pt x="61708" y="10285"/>
                                          <a:pt x="61708" y="0"/>
                                          <a:pt x="67318" y="2804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166" name="Freeform 102528"/>
                              <wps:cNvSpPr>
                                <a:spLocks/>
                              </wps:cNvSpPr>
                              <wps:spPr bwMode="auto">
                                <a:xfrm>
                                  <a:off x="3180" y="1669"/>
                                  <a:ext cx="1328" cy="2092"/>
                                </a:xfrm>
                                <a:custGeom>
                                  <a:avLst/>
                                  <a:gdLst>
                                    <a:gd name="T0" fmla="*/ 132773 w 87606"/>
                                    <a:gd name="T1" fmla="*/ 0 h 147099"/>
                                    <a:gd name="T2" fmla="*/ 102647 w 87606"/>
                                    <a:gd name="T3" fmla="*/ 22610 h 147099"/>
                                    <a:gd name="T4" fmla="*/ 72520 w 87606"/>
                                    <a:gd name="T5" fmla="*/ 45220 h 147099"/>
                                    <a:gd name="T6" fmla="*/ 60470 w 87606"/>
                                    <a:gd name="T7" fmla="*/ 62177 h 147099"/>
                                    <a:gd name="T8" fmla="*/ 54444 w 87606"/>
                                    <a:gd name="T9" fmla="*/ 130004 h 147099"/>
                                    <a:gd name="T10" fmla="*/ 48418 w 87606"/>
                                    <a:gd name="T11" fmla="*/ 146961 h 147099"/>
                                    <a:gd name="T12" fmla="*/ 36368 w 87606"/>
                                    <a:gd name="T13" fmla="*/ 158266 h 147099"/>
                                    <a:gd name="T14" fmla="*/ 18291 w 87606"/>
                                    <a:gd name="T15" fmla="*/ 169570 h 147099"/>
                                    <a:gd name="T16" fmla="*/ 215 w 87606"/>
                                    <a:gd name="T17" fmla="*/ 203485 h 147099"/>
                                    <a:gd name="T18" fmla="*/ 215 w 87606"/>
                                    <a:gd name="T19" fmla="*/ 209136 h 14709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7606" h="147099">
                                      <a:moveTo>
                                        <a:pt x="87606" y="0"/>
                                      </a:moveTo>
                                      <a:cubicBezTo>
                                        <a:pt x="80980" y="5301"/>
                                        <a:pt x="74516" y="10812"/>
                                        <a:pt x="67728" y="15903"/>
                                      </a:cubicBezTo>
                                      <a:cubicBezTo>
                                        <a:pt x="57393" y="23655"/>
                                        <a:pt x="55484" y="22263"/>
                                        <a:pt x="47850" y="31806"/>
                                      </a:cubicBezTo>
                                      <a:cubicBezTo>
                                        <a:pt x="44865" y="35537"/>
                                        <a:pt x="42549" y="39757"/>
                                        <a:pt x="39899" y="43733"/>
                                      </a:cubicBezTo>
                                      <a:cubicBezTo>
                                        <a:pt x="38574" y="59635"/>
                                        <a:pt x="38032" y="75623"/>
                                        <a:pt x="35923" y="91440"/>
                                      </a:cubicBezTo>
                                      <a:cubicBezTo>
                                        <a:pt x="35369" y="95594"/>
                                        <a:pt x="34103" y="99773"/>
                                        <a:pt x="31947" y="103367"/>
                                      </a:cubicBezTo>
                                      <a:cubicBezTo>
                                        <a:pt x="30019" y="106581"/>
                                        <a:pt x="26923" y="108977"/>
                                        <a:pt x="23996" y="111319"/>
                                      </a:cubicBezTo>
                                      <a:cubicBezTo>
                                        <a:pt x="20265" y="114304"/>
                                        <a:pt x="16045" y="116620"/>
                                        <a:pt x="12069" y="119270"/>
                                      </a:cubicBezTo>
                                      <a:cubicBezTo>
                                        <a:pt x="4296" y="130930"/>
                                        <a:pt x="3434" y="129956"/>
                                        <a:pt x="142" y="143124"/>
                                      </a:cubicBezTo>
                                      <a:cubicBezTo>
                                        <a:pt x="-179" y="144409"/>
                                        <a:pt x="142" y="145774"/>
                                        <a:pt x="142" y="147099"/>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7" name="Freeform 102529"/>
                              <wps:cNvSpPr>
                                <a:spLocks/>
                              </wps:cNvSpPr>
                              <wps:spPr bwMode="auto">
                                <a:xfrm rot="-5975032">
                                  <a:off x="5605" y="5048"/>
                                  <a:ext cx="1328" cy="2092"/>
                                </a:xfrm>
                                <a:custGeom>
                                  <a:avLst/>
                                  <a:gdLst>
                                    <a:gd name="T0" fmla="*/ 132773 w 87606"/>
                                    <a:gd name="T1" fmla="*/ 0 h 147099"/>
                                    <a:gd name="T2" fmla="*/ 102647 w 87606"/>
                                    <a:gd name="T3" fmla="*/ 22610 h 147099"/>
                                    <a:gd name="T4" fmla="*/ 72520 w 87606"/>
                                    <a:gd name="T5" fmla="*/ 45220 h 147099"/>
                                    <a:gd name="T6" fmla="*/ 60470 w 87606"/>
                                    <a:gd name="T7" fmla="*/ 62177 h 147099"/>
                                    <a:gd name="T8" fmla="*/ 54444 w 87606"/>
                                    <a:gd name="T9" fmla="*/ 130004 h 147099"/>
                                    <a:gd name="T10" fmla="*/ 48418 w 87606"/>
                                    <a:gd name="T11" fmla="*/ 146961 h 147099"/>
                                    <a:gd name="T12" fmla="*/ 36368 w 87606"/>
                                    <a:gd name="T13" fmla="*/ 158266 h 147099"/>
                                    <a:gd name="T14" fmla="*/ 18291 w 87606"/>
                                    <a:gd name="T15" fmla="*/ 169570 h 147099"/>
                                    <a:gd name="T16" fmla="*/ 215 w 87606"/>
                                    <a:gd name="T17" fmla="*/ 203485 h 147099"/>
                                    <a:gd name="T18" fmla="*/ 215 w 87606"/>
                                    <a:gd name="T19" fmla="*/ 209136 h 14709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7606" h="147099">
                                      <a:moveTo>
                                        <a:pt x="87606" y="0"/>
                                      </a:moveTo>
                                      <a:cubicBezTo>
                                        <a:pt x="80980" y="5301"/>
                                        <a:pt x="74516" y="10812"/>
                                        <a:pt x="67728" y="15903"/>
                                      </a:cubicBezTo>
                                      <a:cubicBezTo>
                                        <a:pt x="57393" y="23655"/>
                                        <a:pt x="55484" y="22263"/>
                                        <a:pt x="47850" y="31806"/>
                                      </a:cubicBezTo>
                                      <a:cubicBezTo>
                                        <a:pt x="44865" y="35537"/>
                                        <a:pt x="42549" y="39757"/>
                                        <a:pt x="39899" y="43733"/>
                                      </a:cubicBezTo>
                                      <a:cubicBezTo>
                                        <a:pt x="38574" y="59635"/>
                                        <a:pt x="38032" y="75623"/>
                                        <a:pt x="35923" y="91440"/>
                                      </a:cubicBezTo>
                                      <a:cubicBezTo>
                                        <a:pt x="35369" y="95594"/>
                                        <a:pt x="34103" y="99773"/>
                                        <a:pt x="31947" y="103367"/>
                                      </a:cubicBezTo>
                                      <a:cubicBezTo>
                                        <a:pt x="30019" y="106581"/>
                                        <a:pt x="26923" y="108977"/>
                                        <a:pt x="23996" y="111319"/>
                                      </a:cubicBezTo>
                                      <a:cubicBezTo>
                                        <a:pt x="20265" y="114304"/>
                                        <a:pt x="16045" y="116620"/>
                                        <a:pt x="12069" y="119270"/>
                                      </a:cubicBezTo>
                                      <a:cubicBezTo>
                                        <a:pt x="4296" y="130930"/>
                                        <a:pt x="3434" y="129956"/>
                                        <a:pt x="142" y="143124"/>
                                      </a:cubicBezTo>
                                      <a:cubicBezTo>
                                        <a:pt x="-179" y="144409"/>
                                        <a:pt x="142" y="145774"/>
                                        <a:pt x="142" y="147099"/>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8" name="Freeform 102530"/>
                              <wps:cNvSpPr>
                                <a:spLocks/>
                              </wps:cNvSpPr>
                              <wps:spPr bwMode="auto">
                                <a:xfrm rot="-8460002">
                                  <a:off x="79" y="4731"/>
                                  <a:ext cx="1328" cy="2091"/>
                                </a:xfrm>
                                <a:custGeom>
                                  <a:avLst/>
                                  <a:gdLst>
                                    <a:gd name="T0" fmla="*/ 132773 w 87606"/>
                                    <a:gd name="T1" fmla="*/ 0 h 147099"/>
                                    <a:gd name="T2" fmla="*/ 102647 w 87606"/>
                                    <a:gd name="T3" fmla="*/ 22610 h 147099"/>
                                    <a:gd name="T4" fmla="*/ 72520 w 87606"/>
                                    <a:gd name="T5" fmla="*/ 45220 h 147099"/>
                                    <a:gd name="T6" fmla="*/ 60470 w 87606"/>
                                    <a:gd name="T7" fmla="*/ 62177 h 147099"/>
                                    <a:gd name="T8" fmla="*/ 54444 w 87606"/>
                                    <a:gd name="T9" fmla="*/ 130004 h 147099"/>
                                    <a:gd name="T10" fmla="*/ 48418 w 87606"/>
                                    <a:gd name="T11" fmla="*/ 146961 h 147099"/>
                                    <a:gd name="T12" fmla="*/ 36368 w 87606"/>
                                    <a:gd name="T13" fmla="*/ 158266 h 147099"/>
                                    <a:gd name="T14" fmla="*/ 18291 w 87606"/>
                                    <a:gd name="T15" fmla="*/ 169570 h 147099"/>
                                    <a:gd name="T16" fmla="*/ 215 w 87606"/>
                                    <a:gd name="T17" fmla="*/ 203485 h 147099"/>
                                    <a:gd name="T18" fmla="*/ 215 w 87606"/>
                                    <a:gd name="T19" fmla="*/ 209136 h 14709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7606" h="147099">
                                      <a:moveTo>
                                        <a:pt x="87606" y="0"/>
                                      </a:moveTo>
                                      <a:cubicBezTo>
                                        <a:pt x="80980" y="5301"/>
                                        <a:pt x="74516" y="10812"/>
                                        <a:pt x="67728" y="15903"/>
                                      </a:cubicBezTo>
                                      <a:cubicBezTo>
                                        <a:pt x="57393" y="23655"/>
                                        <a:pt x="55484" y="22263"/>
                                        <a:pt x="47850" y="31806"/>
                                      </a:cubicBezTo>
                                      <a:cubicBezTo>
                                        <a:pt x="44865" y="35537"/>
                                        <a:pt x="42549" y="39757"/>
                                        <a:pt x="39899" y="43733"/>
                                      </a:cubicBezTo>
                                      <a:cubicBezTo>
                                        <a:pt x="38574" y="59635"/>
                                        <a:pt x="38032" y="75623"/>
                                        <a:pt x="35923" y="91440"/>
                                      </a:cubicBezTo>
                                      <a:cubicBezTo>
                                        <a:pt x="35369" y="95594"/>
                                        <a:pt x="34103" y="99773"/>
                                        <a:pt x="31947" y="103367"/>
                                      </a:cubicBezTo>
                                      <a:cubicBezTo>
                                        <a:pt x="30019" y="106581"/>
                                        <a:pt x="26923" y="108977"/>
                                        <a:pt x="23996" y="111319"/>
                                      </a:cubicBezTo>
                                      <a:cubicBezTo>
                                        <a:pt x="20265" y="114304"/>
                                        <a:pt x="16045" y="116620"/>
                                        <a:pt x="12069" y="119270"/>
                                      </a:cubicBezTo>
                                      <a:cubicBezTo>
                                        <a:pt x="4296" y="130930"/>
                                        <a:pt x="3434" y="129956"/>
                                        <a:pt x="142" y="143124"/>
                                      </a:cubicBezTo>
                                      <a:cubicBezTo>
                                        <a:pt x="-179" y="144409"/>
                                        <a:pt x="142" y="145774"/>
                                        <a:pt x="142" y="147099"/>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69" name="Freeform 102532"/>
                              <wps:cNvSpPr>
                                <a:spLocks/>
                              </wps:cNvSpPr>
                              <wps:spPr bwMode="auto">
                                <a:xfrm>
                                  <a:off x="0" y="0"/>
                                  <a:ext cx="722" cy="397"/>
                                </a:xfrm>
                                <a:custGeom>
                                  <a:avLst/>
                                  <a:gdLst>
                                    <a:gd name="T0" fmla="*/ 72269 w 72269"/>
                                    <a:gd name="T1" fmla="*/ 0 h 39757"/>
                                    <a:gd name="T2" fmla="*/ 52391 w 72269"/>
                                    <a:gd name="T3" fmla="*/ 3976 h 39757"/>
                                    <a:gd name="T4" fmla="*/ 40464 w 72269"/>
                                    <a:gd name="T5" fmla="*/ 23854 h 39757"/>
                                    <a:gd name="T6" fmla="*/ 20585 w 72269"/>
                                    <a:gd name="T7" fmla="*/ 39757 h 39757"/>
                                    <a:gd name="T8" fmla="*/ 707 w 72269"/>
                                    <a:gd name="T9" fmla="*/ 15903 h 397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269" h="39757">
                                      <a:moveTo>
                                        <a:pt x="72269" y="0"/>
                                      </a:moveTo>
                                      <a:cubicBezTo>
                                        <a:pt x="65643" y="1325"/>
                                        <a:pt x="58602" y="1314"/>
                                        <a:pt x="52391" y="3976"/>
                                      </a:cubicBezTo>
                                      <a:cubicBezTo>
                                        <a:pt x="41540" y="8626"/>
                                        <a:pt x="45552" y="15374"/>
                                        <a:pt x="40464" y="23854"/>
                                      </a:cubicBezTo>
                                      <a:cubicBezTo>
                                        <a:pt x="36687" y="30149"/>
                                        <a:pt x="26003" y="36145"/>
                                        <a:pt x="20585" y="39757"/>
                                      </a:cubicBezTo>
                                      <a:cubicBezTo>
                                        <a:pt x="-5790" y="34481"/>
                                        <a:pt x="707" y="42538"/>
                                        <a:pt x="707" y="15903"/>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70" name="Freeform 102533"/>
                              <wps:cNvSpPr>
                                <a:spLocks/>
                              </wps:cNvSpPr>
                              <wps:spPr bwMode="auto">
                                <a:xfrm rot="-5400000">
                                  <a:off x="4750" y="8488"/>
                                  <a:ext cx="723" cy="398"/>
                                </a:xfrm>
                                <a:custGeom>
                                  <a:avLst/>
                                  <a:gdLst>
                                    <a:gd name="T0" fmla="*/ 72269 w 72269"/>
                                    <a:gd name="T1" fmla="*/ 0 h 39757"/>
                                    <a:gd name="T2" fmla="*/ 52391 w 72269"/>
                                    <a:gd name="T3" fmla="*/ 3976 h 39757"/>
                                    <a:gd name="T4" fmla="*/ 40464 w 72269"/>
                                    <a:gd name="T5" fmla="*/ 23854 h 39757"/>
                                    <a:gd name="T6" fmla="*/ 20585 w 72269"/>
                                    <a:gd name="T7" fmla="*/ 39757 h 39757"/>
                                    <a:gd name="T8" fmla="*/ 707 w 72269"/>
                                    <a:gd name="T9" fmla="*/ 15903 h 397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269" h="39757">
                                      <a:moveTo>
                                        <a:pt x="72269" y="0"/>
                                      </a:moveTo>
                                      <a:cubicBezTo>
                                        <a:pt x="65643" y="1325"/>
                                        <a:pt x="58602" y="1314"/>
                                        <a:pt x="52391" y="3976"/>
                                      </a:cubicBezTo>
                                      <a:cubicBezTo>
                                        <a:pt x="41540" y="8626"/>
                                        <a:pt x="45552" y="15374"/>
                                        <a:pt x="40464" y="23854"/>
                                      </a:cubicBezTo>
                                      <a:cubicBezTo>
                                        <a:pt x="36687" y="30149"/>
                                        <a:pt x="26003" y="36145"/>
                                        <a:pt x="20585" y="39757"/>
                                      </a:cubicBezTo>
                                      <a:cubicBezTo>
                                        <a:pt x="-5790" y="34481"/>
                                        <a:pt x="707" y="42538"/>
                                        <a:pt x="707" y="15903"/>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71" name="Freeform 102534"/>
                              <wps:cNvSpPr>
                                <a:spLocks/>
                              </wps:cNvSpPr>
                              <wps:spPr bwMode="auto">
                                <a:xfrm rot="10800000">
                                  <a:off x="6877" y="1113"/>
                                  <a:ext cx="723" cy="397"/>
                                </a:xfrm>
                                <a:custGeom>
                                  <a:avLst/>
                                  <a:gdLst>
                                    <a:gd name="T0" fmla="*/ 72269 w 72269"/>
                                    <a:gd name="T1" fmla="*/ 0 h 39757"/>
                                    <a:gd name="T2" fmla="*/ 52391 w 72269"/>
                                    <a:gd name="T3" fmla="*/ 3976 h 39757"/>
                                    <a:gd name="T4" fmla="*/ 40464 w 72269"/>
                                    <a:gd name="T5" fmla="*/ 23854 h 39757"/>
                                    <a:gd name="T6" fmla="*/ 20585 w 72269"/>
                                    <a:gd name="T7" fmla="*/ 39757 h 39757"/>
                                    <a:gd name="T8" fmla="*/ 707 w 72269"/>
                                    <a:gd name="T9" fmla="*/ 15903 h 397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269" h="39757">
                                      <a:moveTo>
                                        <a:pt x="72269" y="0"/>
                                      </a:moveTo>
                                      <a:cubicBezTo>
                                        <a:pt x="65643" y="1325"/>
                                        <a:pt x="58602" y="1314"/>
                                        <a:pt x="52391" y="3976"/>
                                      </a:cubicBezTo>
                                      <a:cubicBezTo>
                                        <a:pt x="41540" y="8626"/>
                                        <a:pt x="45552" y="15374"/>
                                        <a:pt x="40464" y="23854"/>
                                      </a:cubicBezTo>
                                      <a:cubicBezTo>
                                        <a:pt x="36687" y="30149"/>
                                        <a:pt x="26003" y="36145"/>
                                        <a:pt x="20585" y="39757"/>
                                      </a:cubicBezTo>
                                      <a:cubicBezTo>
                                        <a:pt x="-5790" y="34481"/>
                                        <a:pt x="707" y="42538"/>
                                        <a:pt x="707" y="15903"/>
                                      </a:cubicBezTo>
                                    </a:path>
                                  </a:pathLst>
                                </a:cu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172" name="Group 102537"/>
                              <wpg:cNvGrpSpPr>
                                <a:grpSpLocks/>
                              </wpg:cNvGrpSpPr>
                              <wpg:grpSpPr bwMode="auto">
                                <a:xfrm>
                                  <a:off x="238" y="1550"/>
                                  <a:ext cx="2160" cy="2160"/>
                                  <a:chOff x="0" y="0"/>
                                  <a:chExt cx="151951" cy="144000"/>
                                </a:xfrm>
                              </wpg:grpSpPr>
                              <wps:wsp>
                                <wps:cNvPr id="1173" name="Straight Connector 102535"/>
                                <wps:cNvCnPr>
                                  <a:cxnSpLocks noChangeShapeType="1"/>
                                </wps:cNvCnPr>
                                <wps:spPr bwMode="auto">
                                  <a:xfrm>
                                    <a:off x="0" y="0"/>
                                    <a:ext cx="145507"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s:wsp>
                                <wps:cNvPr id="1174" name="Straight Connector 102536"/>
                                <wps:cNvCnPr>
                                  <a:cxnSpLocks noChangeShapeType="1"/>
                                </wps:cNvCnPr>
                                <wps:spPr bwMode="auto">
                                  <a:xfrm flipV="1">
                                    <a:off x="7951" y="0"/>
                                    <a:ext cx="144000"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g:grpSp>
                            <wpg:grpSp>
                              <wpg:cNvPr id="1175" name="Group 102538"/>
                              <wpg:cNvGrpSpPr>
                                <a:grpSpLocks/>
                              </wpg:cNvGrpSpPr>
                              <wpg:grpSpPr bwMode="auto">
                                <a:xfrm>
                                  <a:off x="2067" y="5844"/>
                                  <a:ext cx="2160" cy="2160"/>
                                  <a:chOff x="0" y="0"/>
                                  <a:chExt cx="151951" cy="144000"/>
                                </a:xfrm>
                              </wpg:grpSpPr>
                              <wps:wsp>
                                <wps:cNvPr id="1176" name="Straight Connector 102539"/>
                                <wps:cNvCnPr>
                                  <a:cxnSpLocks noChangeShapeType="1"/>
                                </wps:cNvCnPr>
                                <wps:spPr bwMode="auto">
                                  <a:xfrm>
                                    <a:off x="0" y="0"/>
                                    <a:ext cx="145507"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s:wsp>
                                <wps:cNvPr id="1177" name="Straight Connector 102540"/>
                                <wps:cNvCnPr>
                                  <a:cxnSpLocks noChangeShapeType="1"/>
                                </wps:cNvCnPr>
                                <wps:spPr bwMode="auto">
                                  <a:xfrm flipV="1">
                                    <a:off x="7951" y="0"/>
                                    <a:ext cx="144000"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g:grpSp>
                            <wpg:grpSp>
                              <wpg:cNvPr id="1178" name="Group 102541"/>
                              <wpg:cNvGrpSpPr>
                                <a:grpSpLocks/>
                              </wpg:cNvGrpSpPr>
                              <wpg:grpSpPr bwMode="auto">
                                <a:xfrm>
                                  <a:off x="5446" y="2703"/>
                                  <a:ext cx="2160" cy="2160"/>
                                  <a:chOff x="0" y="0"/>
                                  <a:chExt cx="151951" cy="144000"/>
                                </a:xfrm>
                              </wpg:grpSpPr>
                              <wps:wsp>
                                <wps:cNvPr id="1179" name="Straight Connector 102542"/>
                                <wps:cNvCnPr>
                                  <a:cxnSpLocks noChangeShapeType="1"/>
                                </wps:cNvCnPr>
                                <wps:spPr bwMode="auto">
                                  <a:xfrm>
                                    <a:off x="0" y="0"/>
                                    <a:ext cx="145507"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s:wsp>
                                <wps:cNvPr id="1180" name="Straight Connector 102543"/>
                                <wps:cNvCnPr>
                                  <a:cxnSpLocks noChangeShapeType="1"/>
                                </wps:cNvCnPr>
                                <wps:spPr bwMode="auto">
                                  <a:xfrm flipV="1">
                                    <a:off x="7951" y="0"/>
                                    <a:ext cx="144000" cy="144000"/>
                                  </a:xfrm>
                                  <a:prstGeom prst="line">
                                    <a:avLst/>
                                  </a:prstGeom>
                                  <a:noFill/>
                                  <a:ln w="22225">
                                    <a:solidFill>
                                      <a:srgbClr val="FF0000"/>
                                    </a:solidFill>
                                    <a:miter lim="800000"/>
                                    <a:headEnd/>
                                    <a:tailEnd/>
                                  </a:ln>
                                  <a:extLst>
                                    <a:ext uri="{909E8E84-426E-40DD-AFC4-6F175D3DCCD1}">
                                      <a14:hiddenFill xmlns:a14="http://schemas.microsoft.com/office/drawing/2010/main">
                                        <a:noFill/>
                                      </a14:hiddenFill>
                                    </a:ext>
                                  </a:extLst>
                                </wps:spPr>
                                <wps:bodyPr/>
                              </wps:wsp>
                            </wpg:grpSp>
                          </wpg:grpSp>
                        </wpg:grpSp>
                      </wpg:grpSp>
                      <wps:wsp>
                        <wps:cNvPr id="1181" name="Text Box 2"/>
                        <wps:cNvSpPr txBox="1">
                          <a:spLocks noChangeArrowheads="1"/>
                        </wps:cNvSpPr>
                        <wps:spPr bwMode="auto">
                          <a:xfrm>
                            <a:off x="476" y="10565"/>
                            <a:ext cx="10579" cy="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C8" w:rsidRPr="00FE144C" w:rsidRDefault="000764C8" w:rsidP="002C0BA8">
                              <w:pPr>
                                <w:jc w:val="center"/>
                                <w:rPr>
                                  <w:sz w:val="22"/>
                                  <w:szCs w:val="22"/>
                                  <w:lang w:val="en-US"/>
                                </w:rPr>
                              </w:pPr>
                              <w:r w:rsidRPr="00FE144C">
                                <w:rPr>
                                  <w:sz w:val="22"/>
                                  <w:szCs w:val="22"/>
                                </w:rPr>
                                <w:t>Mezcla rápida/ Coagulación</w:t>
                              </w:r>
                            </w:p>
                          </w:txbxContent>
                        </wps:txbx>
                        <wps:bodyPr rot="0" vert="horz" wrap="square" lIns="91440" tIns="45720" rIns="91440" bIns="45720" anchor="t" anchorCtr="0" upright="1">
                          <a:noAutofit/>
                        </wps:bodyPr>
                      </wps:wsp>
                      <wps:wsp>
                        <wps:cNvPr id="1182" name="Text Box 2"/>
                        <wps:cNvSpPr txBox="1">
                          <a:spLocks noChangeArrowheads="1"/>
                        </wps:cNvSpPr>
                        <wps:spPr bwMode="auto">
                          <a:xfrm>
                            <a:off x="12666" y="10569"/>
                            <a:ext cx="10579"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C8" w:rsidRPr="00FE144C" w:rsidRDefault="000764C8" w:rsidP="002C0BA8">
                              <w:pPr>
                                <w:jc w:val="center"/>
                                <w:rPr>
                                  <w:sz w:val="22"/>
                                  <w:szCs w:val="22"/>
                                  <w:lang w:val="en-US"/>
                                </w:rPr>
                              </w:pPr>
                              <w:r w:rsidRPr="00FE144C">
                                <w:rPr>
                                  <w:sz w:val="22"/>
                                  <w:szCs w:val="22"/>
                                </w:rPr>
                                <w:t>Floculación</w:t>
                              </w:r>
                            </w:p>
                          </w:txbxContent>
                        </wps:txbx>
                        <wps:bodyPr rot="0" vert="horz" wrap="square" lIns="91440" tIns="45720" rIns="91440" bIns="45720" anchor="t" anchorCtr="0" upright="1">
                          <a:noAutofit/>
                        </wps:bodyPr>
                      </wps:wsp>
                      <wps:wsp>
                        <wps:cNvPr id="1183" name="Text Box 2"/>
                        <wps:cNvSpPr txBox="1">
                          <a:spLocks noChangeArrowheads="1"/>
                        </wps:cNvSpPr>
                        <wps:spPr bwMode="auto">
                          <a:xfrm>
                            <a:off x="25142" y="10759"/>
                            <a:ext cx="10579"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C8" w:rsidRPr="00FE144C" w:rsidRDefault="000764C8" w:rsidP="002C0BA8">
                              <w:pPr>
                                <w:jc w:val="center"/>
                                <w:rPr>
                                  <w:sz w:val="22"/>
                                  <w:szCs w:val="22"/>
                                  <w:lang w:val="en-US"/>
                                </w:rPr>
                              </w:pPr>
                              <w:r w:rsidRPr="00FE144C">
                                <w:rPr>
                                  <w:sz w:val="22"/>
                                  <w:szCs w:val="22"/>
                                </w:rPr>
                                <w:t>Sedimentación</w:t>
                              </w:r>
                            </w:p>
                          </w:txbxContent>
                        </wps:txbx>
                        <wps:bodyPr rot="0" vert="horz" wrap="square" lIns="91440" tIns="45720" rIns="91440" bIns="45720" anchor="t" anchorCtr="0" upright="1">
                          <a:noAutofit/>
                        </wps:bodyPr>
                      </wps:wsp>
                      <wps:wsp>
                        <wps:cNvPr id="1184" name="Text Box 2"/>
                        <wps:cNvSpPr txBox="1">
                          <a:spLocks noChangeArrowheads="1"/>
                        </wps:cNvSpPr>
                        <wps:spPr bwMode="auto">
                          <a:xfrm>
                            <a:off x="36343" y="10660"/>
                            <a:ext cx="12381" cy="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C8" w:rsidRPr="00FE144C" w:rsidRDefault="000764C8" w:rsidP="002C0BA8">
                              <w:pPr>
                                <w:jc w:val="center"/>
                                <w:rPr>
                                  <w:sz w:val="22"/>
                                  <w:szCs w:val="22"/>
                                  <w:lang w:val="en-US"/>
                                </w:rPr>
                              </w:pPr>
                              <w:r w:rsidRPr="00FE144C">
                                <w:rPr>
                                  <w:sz w:val="22"/>
                                  <w:szCs w:val="22"/>
                                </w:rPr>
                                <w:t>Filtración Rápida con Arena</w:t>
                              </w:r>
                            </w:p>
                          </w:txbxContent>
                        </wps:txbx>
                        <wps:bodyPr rot="0" vert="horz" wrap="square" lIns="91440" tIns="45720" rIns="91440" bIns="45720" anchor="t" anchorCtr="0" upright="1">
                          <a:noAutofit/>
                        </wps:bodyPr>
                      </wps:wsp>
                      <wps:wsp>
                        <wps:cNvPr id="1185" name="Text Box 2"/>
                        <wps:cNvSpPr txBox="1">
                          <a:spLocks noChangeArrowheads="1"/>
                        </wps:cNvSpPr>
                        <wps:spPr bwMode="auto">
                          <a:xfrm>
                            <a:off x="49047" y="10472"/>
                            <a:ext cx="11341" cy="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C8" w:rsidRPr="00FE144C" w:rsidRDefault="000764C8" w:rsidP="004434FC">
                              <w:pPr>
                                <w:jc w:val="center"/>
                                <w:rPr>
                                  <w:sz w:val="22"/>
                                  <w:szCs w:val="22"/>
                                  <w:lang w:val="en-US"/>
                                </w:rPr>
                              </w:pPr>
                              <w:r w:rsidRPr="00FE144C">
                                <w:rPr>
                                  <w:sz w:val="22"/>
                                  <w:szCs w:val="22"/>
                                </w:rPr>
                                <w:t>Desinfección con Cloro</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pX+MIAAADcAAAADwAAAGRycy9kb3ducmV2LnhtbERPy4rCMBTdC/MP4Q64&#10;07QjPqhGEZkRFyJYBwZ3l+baFpub0mTa+vdmIbg8nPdq05tKtNS40rKCeByBIM6sLjlX8Hv5GS1A&#10;OI+ssbJMCh7kYLP+GKww0bbjM7Wpz0UIYZeggsL7OpHSZQUZdGNbEwfuZhuDPsAml7rBLoSbSn5F&#10;0UwaLDk0FFjTrqDsnv4bBfsOu+0k/m6P99vucb1MT3/HmJQafvbbJQhPvX+LX+6DVjBf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4qV/jCAAAA3AAAAA8A&#10;AAAAAAAAAAAAAAAAqgIAAGRycy9kb3ducmV2LnhtbFBLBQYAAAAABAAEAPoAAACZAw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rect id="Rectangle 1045" o:spid="_x0000_s1029" style="position:absolute;width:11520;height:10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gsF8QA&#10;AADcAAAADwAAAGRycy9kb3ducmV2LnhtbERPTU/CQBC9m/AfNmPihcAWDyqFhRCIpgdDIuDB29Ad&#10;upXubNMdof579mDi8eV9z5e9b9SFulgHNjAZZ6CIy2Brrgwc9q+jF1BRkC02gcnAL0VYLgZ3c8xt&#10;uPIHXXZSqRTCMUcDTqTNtY6lI49xHFrixJ1C51ES7CptO7ymcN/oxyx70h5rTg0OW1o7Ks+7H2/g&#10;q+il+p68yfsZh5/Dwh3L7eZozMN9v5qBEurlX/znLqyB52man86kI6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ILBfEAAAA3AAAAA8AAAAAAAAAAAAAAAAAmAIAAGRycy9k&#10;b3ducmV2LnhtbFBLBQYAAAAABAAEAPUAAACJAwAAAAA=&#10;" filled="f" strokecolor="black [3213]" strokeweight="1pt"/>
                    <v:oval id="Oval 1046" o:spid="_x0000_s1030" style="position:absolute;left:2464;top:6202;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OrgMUA&#10;AADcAAAADwAAAGRycy9kb3ducmV2LnhtbESPT4vCMBTE74LfITzBi2iq4L+uUWRhQT0stHrx9mze&#10;tsXmpTRR67c3woLHYWZ+w6w2ranEnRpXWlYwHkUgiDOrS84VnI4/wwUI55E1VpZJwZMcbNbdzgpj&#10;bR+c0D31uQgQdjEqKLyvYyldVpBBN7I1cfD+bGPQB9nkUjf4CHBTyUkUzaTBksNCgTV9F5Rd05tR&#10;MKi2e3fg3+s5uZS3dDrbT+pkqlS/126/QHhq/Sf8395pBfPlGN5nwhG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6uAxQAAANwAAAAPAAAAAAAAAAAAAAAAAJgCAABkcnMv&#10;ZG93bnJldi54bWxQSwUGAAAAAAQABAD1AAAAigMAAAAA&#10;" fillcolor="#823b0b [1605]" strokecolor="#823b0b [1605]" strokeweight="1pt">
                      <v:stroke joinstyle="miter"/>
                    </v:oval>
                    <v:oval id="Oval 1047" o:spid="_x0000_s1031" style="position:absolute;left:4293;top:4134;width:718;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E198UA&#10;AADcAAAADwAAAGRycy9kb3ducmV2LnhtbESPT4vCMBTE7wt+h/AEL4umFvxXjSKCoHtYaPXi7dk8&#10;22LzUpqo3W+/WVjwOMzMb5jVpjO1eFLrKssKxqMIBHFudcWFgvNpP5yDcB5ZY22ZFPyQg82697HC&#10;RNsXp/TMfCEChF2CCkrvm0RKl5dk0I1sQxy8m20N+iDbQuoWXwFuahlH0VQarDgslNjQrqT8nj2M&#10;gs96e3Rf/H2/pNfqkU2mx7hJJ0oN+t12CcJT59/h//ZBK5gtYvg7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cTX3xQAAANwAAAAPAAAAAAAAAAAAAAAAAJgCAABkcnMv&#10;ZG93bnJldi54bWxQSwUGAAAAAAQABAD1AAAAigMAAAAA&#10;" fillcolor="#823b0b [1605]" strokecolor="#823b0b [1605]" strokeweight="1pt">
                      <v:stroke joinstyle="miter"/>
                    </v:oval>
                    <v:oval id="Oval 1048" o:spid="_x0000_s1032" style="position:absolute;left:6361;top:1749;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2QbMcA&#10;AADcAAAADwAAAGRycy9kb3ducmV2LnhtbESPQWvCQBSE74X+h+UJvZS6qUXbxmyCFATtQUj04u01&#10;+5qEZN+G7Krpv3eFgsdhZr5hkmw0nTjT4BrLCl6nEQji0uqGKwWH/frlA4TzyBo7y6Tgjxxk6eND&#10;grG2F87pXPhKBAi7GBXU3vexlK6syaCb2p44eL92MOiDHCqpB7wEuOnkLIoW0mDDYaHGnr5qKtvi&#10;ZBQ8d6ut++Zde8x/mlMxX2xnfT5X6mkyrpYgPI3+Hv5vb7SC9883uJ0JR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9kGzHAAAA3AAAAA8AAAAAAAAAAAAAAAAAmAIAAGRy&#10;cy9kb3ducmV2LnhtbFBLBQYAAAAABAAEAPUAAACMAwAAAAA=&#10;" fillcolor="#823b0b [1605]" strokecolor="#823b0b [1605]" strokeweight="1pt">
                      <v:stroke joinstyle="miter"/>
                    </v:oval>
                    <v:oval id="Oval 1049" o:spid="_x0000_s1033" style="position:absolute;left:5168;top:7394;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QIGMcA&#10;AADcAAAADwAAAGRycy9kb3ducmV2LnhtbESPQWvCQBSE74X+h+UJvZS6qVTbxmyCFATtQUj04u01&#10;+5qEZN+G7Krpv3eFgsdhZr5hkmw0nTjT4BrLCl6nEQji0uqGKwWH/frlA4TzyBo7y6Tgjxxk6eND&#10;grG2F87pXPhKBAi7GBXU3vexlK6syaCb2p44eL92MOiDHCqpB7wEuOnkLIoW0mDDYaHGnr5qKtvi&#10;ZBQ8d6ut++Zde8x/mlMxX2xnfT5X6mkyrpYgPI3+Hv5vb7SC9883uJ0JR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UCBjHAAAA3AAAAA8AAAAAAAAAAAAAAAAAmAIAAGRy&#10;cy9kb3ducmV2LnhtbFBLBQYAAAAABAAEAPUAAACMAwAAAAA=&#10;" fillcolor="#823b0b [1605]" strokecolor="#823b0b [1605]" strokeweight="1pt">
                      <v:stroke joinstyle="miter"/>
                    </v:oval>
                    <v:oval id="Oval 1050" o:spid="_x0000_s1034" style="position:absolute;left:8507;top:5804;width:718;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itg8YA&#10;AADcAAAADwAAAGRycy9kb3ducmV2LnhtbESPQWvCQBSE7wX/w/KEXopuDMTa1DUEQag9FBK99Paa&#10;fSbB7NuQ3Wj677uFQo/DzHzDbLPJdOJGg2stK1gtIxDEldUt1wrOp8NiA8J5ZI2dZVLwTQ6y3exh&#10;i6m2dy7oVvpaBAi7FBU03veplK5qyKBb2p44eBc7GPRBDrXUA94D3HQyjqK1NNhyWGiwp31D1bUc&#10;jYKnLj+6d/64fhZf7Vgm62PcF4lSj/MpfwXhafL/4b/2m1bw/JLA75lwBO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itg8YAAADcAAAADwAAAAAAAAAAAAAAAACYAgAAZHJz&#10;L2Rvd25yZXYueG1sUEsFBgAAAAAEAAQA9QAAAIsDAAAAAA==&#10;" fillcolor="#823b0b [1605]" strokecolor="#823b0b [1605]" strokeweight="1pt">
                      <v:stroke joinstyle="miter"/>
                    </v:oval>
                    <v:oval id="Oval 1051" o:spid="_x0000_s1035" style="position:absolute;left:8984;top:8110;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z9MYA&#10;AADcAAAADwAAAGRycy9kb3ducmV2LnhtbESPQWvCQBSE7wX/w/KEXorZGDC1aVYRQag9FBK99Paa&#10;fSbB7NuQ3Wj677uFQo/DzHzD5NvJdOJGg2stK1hGMQjiyuqWawXn02GxBuE8ssbOMin4Jgfbzewh&#10;x0zbOxd0K30tAoRdhgoa7/tMSlc1ZNBFticO3sUOBn2QQy31gPcAN51M4jiVBlsOCw32tG+oupaj&#10;UfDU7Y7unT+un8VXO5ar9Jj0xUqpx/m0ewXhafL/4b/2m1bw/JLC75lwBO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oz9MYAAADcAAAADwAAAAAAAAAAAAAAAACYAgAAZHJz&#10;L2Rvd25yZXYueG1sUEsFBgAAAAAEAAQA9QAAAIsDAAAAAA==&#10;" fillcolor="#823b0b [1605]" strokecolor="#823b0b [1605]" strokeweight="1pt">
                      <v:stroke joinstyle="miter"/>
                    </v:oval>
                    <v:oval id="Oval 1052" o:spid="_x0000_s1036" style="position:absolute;left:1669;top:2226;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aWb8cA&#10;AADcAAAADwAAAGRycy9kb3ducmV2LnhtbESPQWvCQBSE70L/w/IKvYjZNKCxqauIINQehKS99Paa&#10;fU2C2bchuybpv+8WBI/DzHzDbHaTacVAvWssK3iOYhDEpdUNVwo+P46LNQjnkTW2lknBLznYbR9m&#10;G8y0HTmnofCVCBB2GSqove8yKV1Zk0EX2Y44eD+2N+iD7CupexwD3LQyieOVNNhwWKixo0NN5aW4&#10;GgXzdn9y73y+fOXfzbVYrk5Jly+Venqc9q8gPE3+Hr6137SC9CWF/zPhCM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Glm/HAAAA3AAAAA8AAAAAAAAAAAAAAAAAmAIAAGRy&#10;cy9kb3ducmV2LnhtbFBLBQYAAAAABAAEAPUAAACMAwAAAAA=&#10;" fillcolor="#823b0b [1605]" strokecolor="#823b0b [1605]" strokeweight="1pt">
                      <v:stroke joinstyle="miter"/>
                    </v:oval>
                    <v:oval id="Oval 1053" o:spid="_x0000_s1037" style="position:absolute;left:8905;top:3260;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kCHcQA&#10;AADcAAAADwAAAGRycy9kb3ducmV2LnhtbERPTWuDQBC9F/Iflin0Upo1QpLWZpUQCDQ5FDS59DZ1&#10;pyq6s+Ju1P777iHQ4+N977LZdGKkwTWWFayWEQji0uqGKwXXy/HlFYTzyBo7y6Tglxxk6eJhh4m2&#10;E+c0Fr4SIYRdggpq7/tESlfWZNAtbU8cuB87GPQBDpXUA04h3HQyjqKNNNhwaKixp0NNZVvcjILn&#10;bn9yZ/5sv/Lv5lasN6e4z9dKPT3O+3cQnmb/L767P7SC7VtYG86EIy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ZAh3EAAAA3AAAAA8AAAAAAAAAAAAAAAAAmAIAAGRycy9k&#10;b3ducmV2LnhtbFBLBQYAAAAABAAEAPUAAACJAwAAAAA=&#10;" fillcolor="#823b0b [1605]" strokecolor="#823b0b [1605]" strokeweight="1pt">
                      <v:stroke joinstyle="miter"/>
                    </v:oval>
                    <v:oval id="Oval 1054" o:spid="_x0000_s1038" style="position:absolute;left:1987;top:8984;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WnhsUA&#10;AADcAAAADwAAAGRycy9kb3ducmV2LnhtbESPT4vCMBTE78J+h/AWvIimK/ivGkUEQfcgtHrx9mze&#10;tsXmpTSxdr/9ZkHwOMzMb5jVpjOVaKlxpWUFX6MIBHFmdcm5gst5P5yDcB5ZY2WZFPySg836o7fC&#10;WNsnJ9SmPhcBwi5GBYX3dSylywoy6Ea2Jg7ej20M+iCbXOoGnwFuKjmOoqk0WHJYKLCmXUHZPX0Y&#10;BYNqe3TffLpfk1v5SCfT47hOJkr1P7vtEoSnzr/Dr/ZBK5gtFvB/Jh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1aeGxQAAANwAAAAPAAAAAAAAAAAAAAAAAJgCAABkcnMv&#10;ZG93bnJldi54bWxQSwUGAAAAAAQABAD1AAAAigM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0CBsEA&#10;AADdAAAADwAAAGRycy9kb3ducmV2LnhtbERP24rCMBB9X/Afwgi+LJoqbNFqFBUE2QfBywcMzdhr&#10;JrWJWv/eCAv7NodzncWqM7V4UOsKywrGowgEcWp1wZmCy3k3nIJwHlljbZkUvMjBatn7WmCi7ZOP&#10;9Dj5TIQQdgkqyL1vEildmpNBN7INceCutjXoA2wzqVt8hnBTy0kUxdJgwaEhx4a2OaXV6W4UzMrX&#10;d3yc3jYH7amsf9OqWOuLUoN+t56D8NT5f/Gfe6/D/Ognhs834QS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tAgbBAAAA3QAAAA8AAAAAAAAAAAAAAAAAmAIAAGRycy9kb3du&#10;cmV2LnhtbFBLBQYAAAAABAAEAPUAAACG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3,535;382,654;535,833;764,892;916,1963"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fMQA&#10;AADdAAAADwAAAGRycy9kb3ducmV2LnhtbERPTWvCQBC9C/0PyxS8iG4a0dboKrVFECwFtXgesmMS&#10;zc7G7DbGf98VCt7m8T5ntmhNKRqqXWFZwcsgAkGcWl1wpuBnv+q/gXAeWWNpmRTcyMFi/tSZYaLt&#10;lbfU7HwmQgi7BBXk3leJlC7NyaAb2Io4cEdbG/QB1pnUNV5DuCllHEVjabDg0JBjRR85pefdr1Hw&#10;JZvP7WW8dL3Lpvc9nJzi7ECxUt3n9n0KwlPrH+J/91qH+dHoFe7fh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ssHzEAAAA3QAAAA8AAAAAAAAAAAAAAAAAmAIAAGRycy9k&#10;b3ducmV2LnhtbFBLBQYAAAAABAAEAPUAAACJ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3,535;382,654;535,833;764,892;916,1963"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6qxcEA&#10;AADdAAAADwAAAGRycy9kb3ducmV2LnhtbESPQUsEMQyF74L/oUTw5nYUFBm3u4ggenUUZG+ZNk5H&#10;p+nQxtnx35uD4C3hvbz3Zbtf02QWKnXM7OBy04Ah9jmMPDh4e328uAVTBTnglJkc/FCF/e70ZItt&#10;yEd+oaWTwWgI1xYdRJG5tbb6SAnrJs/Eqn3kklB0LYMNBY8aniZ71TQ3NuHI2hBxpodI/qv7Tg4O&#10;NciT97J0mfrPZXrvc+yLc+dn6/0dGKFV/s1/189B8ZtrxdVvdAS7+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eqsXBAAAA3QAAAA8AAAAAAAAAAAAAAAAAmAIAAGRycy9kb3du&#10;cmV2LnhtbFBLBQYAAAAABAAEAPUAAACG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3,535;382,654;535,833;764,892;916,1963"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dTsQA&#10;AADdAAAADwAAAGRycy9kb3ducmV2LnhtbERPTWsCMRC9C/0PYQq9adZCRbdGkaUtvah068XbuJlu&#10;lm4mS5Lq6q83gtDbPN7nzJe9bcWRfGgcKxiPMhDEldMN1wp23+/DKYgQkTW2jknBmQIsFw+DOeba&#10;nfiLjmWsRQrhkKMCE2OXSxkqQxbDyHXEiftx3mJM0NdSezylcNvK5yybSIsNpwaDHRWGqt/yzyr4&#10;OPT7y6zdbQ9+b7rNW1Fs1+tSqafHfvUKIlIf/8V396dO87OXGdy+SS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V3U7EAAAA3QAAAA8AAAAAAAAAAAAAAAAAmAIAAGRycy9k&#10;b3ducmV2LnhtbFBLBQYAAAAABAAEAPUAAACJAw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52,535;380,654;532,832;760,892;911,1961"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Q3MUA&#10;AADdAAAADwAAAGRycy9kb3ducmV2LnhtbESPQU/DMAyF70j8h8hI3FgyDhPqlk0IhuAEYtsPsBqv&#10;KW2cLsm6wq/HByRutt7ze59Xmyn0aqSU28gW5jMDiriOruXGwmH/cvcAKhdkh31ksvBNGTbr66sV&#10;Vi5e+JPGXWmUhHCu0IIvZai0zrWngHkWB2LRjjEFLLKmRruEFwkPvb43ZqEDtiwNHgd68lR3u3Ow&#10;kObnj1PjaavH+se8dr57/no/WHt7Mz0uQRWayr/57/rNCb5ZCL9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ilDcxQAAAN0AAAAPAAAAAAAAAAAAAAAAAJgCAABkcnMv&#10;ZG93bnJldi54bWxQSwUGAAAAAAQABAD1AAAAigMAAAAA&#10;" path="m28774,c25599,15875,24933,32466,19249,47625,-3323,107818,199,50145,199,95250e" filled="f" strokecolor="#9f5fcf" strokeweight="2.25pt">
                      <v:stroke joinstyle="miter"/>
                      <v:path arrowok="t" o:connecttype="custom" o:connectlocs="288,0;193,476;2,952"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Q+V70A&#10;AADdAAAADwAAAGRycy9kb3ducmV2LnhtbERPzQ7BQBC+S7zDZiRubDk0lCVIiIsD6j7pjrbRnW26&#10;i/L0ViJxmy/f78yXranEgxpXWlYwGkYgiDOrS84VpOftYALCeWSNlWVS8CIHy0W3M8dE2ycf6XHy&#10;uQgh7BJUUHhfJ1K6rCCDbmhr4sBdbWPQB9jkUjf4DOGmkuMoiqXBkkNDgTVtCspup7tRcNZ6F+Nl&#10;4w7VdL9ev+MpjlOvVL/XrmYgPLX+L/659zrMj+IRfL8JJ8jF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bQ+V70AAADdAAAADwAAAAAAAAAAAAAAAACYAgAAZHJzL2Rvd25yZXYu&#10;eG1sUEsFBgAAAAAEAAQA9QAAAIIDAAAAAA==&#10;" path="m28774,c25599,15875,24933,32466,19249,47625,-3323,107818,199,50145,199,95250e" filled="f" strokecolor="#9f5fcf" strokeweight="2.25pt">
                      <v:stroke joinstyle="miter"/>
                      <v:path arrowok="t" o:connecttype="custom" o:connectlocs="288,0;193,477;2,953"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RrMMIA&#10;AADdAAAADwAAAGRycy9kb3ducmV2LnhtbERPzWoCMRC+C32HMIXeNNGDlK1RpD+0J0vVBxg20826&#10;m8k2ievq05uC4G0+vt9ZrAbXip5CrD1rmE4UCOLSm5orDfvdx/gZREzIBlvPpOFMEVbLh9ECC+NP&#10;/EP9NlUih3AsUINNqSukjKUlh3HiO+LM/frgMGUYKmkCnnK4a+VMqbl0WHNusNjRq6Wy2R6dhjA9&#10;fv9Vlt5lX17UZ2Obt8Nmr/XT47B+AZFoSHfxzf1l8nw1n8H/N/kEub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FGswwgAAAN0AAAAPAAAAAAAAAAAAAAAAAJgCAABkcnMvZG93&#10;bnJldi54bWxQSwUGAAAAAAQABAD1AAAAhwMAAAAA&#10;" path="m28774,c25599,15875,24933,32466,19249,47625,-3323,107818,199,50145,199,95250e" filled="f" strokecolor="#9f5fcf" strokeweight="2.25pt">
                      <v:stroke joinstyle="miter"/>
                      <v:path arrowok="t" o:connecttype="custom" o:connectlocs="284,0;190,477;2,953"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rect id="Rectangle 102408" o:spid="_x0000_s1047" style="position:absolute;width:11518;height:10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G+ysUA&#10;AADdAAAADwAAAGRycy9kb3ducmV2LnhtbERPTWvCQBC9C/0PyxR6Ed1YipToKqWlJYdS0OrB25gd&#10;s6nZ2ZCdavrvu4LgbR7vc+bL3jfqRF2sAxuYjDNQxGWwNVcGNt/vo2dQUZAtNoHJwB9FWC7uBnPM&#10;bTjzik5rqVQK4ZijASfS5lrH0pHHOA4tceIOofMoCXaVth2eU7hv9GOWTbXHmlODw5ZeHZXH9a83&#10;sCt6qX4mH/J5xOF2WLh9+fW2N+bhvn+ZgRLq5Sa+ugub5mfTJ7h8k07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Mb7KxQAAAN0AAAAPAAAAAAAAAAAAAAAAAJgCAABkcnMv&#10;ZG93bnJldi54bWxQSwUGAAAAAAQABAD1AAAAigM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vW8QAAADdAAAADwAAAGRycy9kb3ducmV2LnhtbERPS2vCQBC+F/oflin0&#10;VjdRIhJdRYKVHkKhKoi3ITsmwexsyG7z+PfdQqG3+fies9mNphE9da62rCCeRSCIC6trLhVczu9v&#10;KxDOI2tsLJOCiRzsts9PG0y1HfiL+pMvRQhhl6KCyvs2ldIVFRl0M9sSB+5uO4M+wK6UusMhhJtG&#10;zqNoKQ3WHBoqbCmrqHicvo2C44DDfhEf+vxxz6bbOfm85jEp9foy7tcgPI3+X/zn/tBhfrRM4P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IvW8QAAADdAAAA&#10;DwAAAAAAAAAAAAAAAACqAgAAZHJzL2Rvd25yZXYueG1sUEsFBgAAAAAEAAQA+gAAAJsDA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UDsIAAADdAAAADwAAAGRycy9kb3ducmV2LnhtbERPTWsCMRC9F/ofwhS8FE3qYamrUUQQ&#10;PEndtngdNmN2cTNZklTX/nojFHqbx/ucxWpwnbhQiK1nDW8TBYK49qZlq+Hrczt+BxETssHOM2m4&#10;UYTV8vlpgaXxVz7QpUpW5BCOJWpoUupLKWPdkMM48T1x5k4+OEwZBitNwGsOd52cKlVIhy3nhgZ7&#10;2jRUn6sfp2HYH/vD7yycw+1Urb/bD5teldV69DKs5yASDelf/OfemTxfFQU8vskn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EUDsIAAADdAAAADwAAAAAAAAAAAAAA&#10;AAChAgAAZHJzL2Rvd25yZXYueG1sUEsFBgAAAAAEAAQA+QAAAJADAAAAAA==&#10;" strokecolor="black [3213]" strokeweight="3pt">
                        <v:stroke endarrow="block" joinstyle="miter"/>
                      </v:shape>
                      <v:shape id="Straight Arrow Connector 839" o:spid="_x0000_s1050" type="#_x0000_t32" style="position:absolute;left:3975;top:5645;width:2619;height:117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VS/8IAAADdAAAADwAAAGRycy9kb3ducmV2LnhtbERPy6rCMBDdC/5DGMGdprrwajXKRfAF&#10;Ivj4gKEZ23KbSW1irffrjSC4m8N5zmzRmELUVLncsoJBPwJBnFidc6rgcl71xiCcR9ZYWCYFT3Kw&#10;mLdbM4y1ffCR6pNPRQhhF6OCzPsyltIlGRl0fVsSB+5qK4M+wCqVusJHCDeFHEbRSBrMOTRkWNIy&#10;o+TvdDcKzpt6l47zy353e66Tyb/E1WF/U6rbaX6nIDw1/iv+uLc6zI9GP/D+Jpw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VS/8IAAADdAAAADwAAAAAAAAAAAAAA&#10;AAChAgAAZHJzL2Rvd25yZXYueG1sUEsFBgAAAAAEAAQA+QAAAJADAAAAAA==&#10;" strokecolor="black [3213]" strokeweight="3pt">
                        <v:stroke endarrow="block" joinstyle="miter"/>
                      </v:shape>
                      <v:oval id="Oval 102411" o:spid="_x0000_s1051" style="position:absolute;left:5009;top:238;width:108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DKsYA&#10;AADdAAAADwAAAGRycy9kb3ducmV2LnhtbESPQUvDQBCF74L/YRmht2ajhyKx26KCYFuFNgp6HLKT&#10;bDQ7G3a3bfz3zkHwNsN78943y/XkB3WimPrABq6LEhRxE2zPnYH3t6f5LaiUkS0OgcnADyVYry4v&#10;lljZcOYDnercKQnhVKEBl/NYaZ0aRx5TEUZi0doQPWZZY6dtxLOE+0HflOVCe+xZGhyO9Oio+a6P&#10;3kDr7EM9fux2cfPFL6+937ef286Y2dV0fwcq05T/zX/Xz1bwy4Xgyjcygl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CDKsYAAADdAAAADwAAAAAAAAAAAAAAAACYAgAAZHJz&#10;L2Rvd25yZXYueG1sUEsFBgAAAAAEAAQA9QAAAIsDAAAAAA==&#10;" fillcolor="#823b0b [1605]" strokecolor="#9f5fcf" strokeweight="2.25pt">
                        <v:stroke joinstyle="miter"/>
                      </v:oval>
                      <v:oval id="Oval 102425" o:spid="_x0000_s1052" style="position:absolute;left:3737;width:108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wmscQA&#10;AADdAAAADwAAAGRycy9kb3ducmV2LnhtbERPTWsCMRC9C/0PYQq9abY9SN0apQpCqy3oVrDHYTO7&#10;WbuZLEnU7b9vCoK3ebzPmc5724oz+dA4VvA4ykAQl043XCvYf62GzyBCRNbYOiYFvxRgPrsbTDHX&#10;7sI7OhexFimEQ44KTIxdLmUoDVkMI9cRJ65y3mJM0NdSe7ykcNvKpywbS4sNpwaDHS0NlT/FySqo&#10;jF4U3WGz8e9H/vhs7Lb6XtdKPdz3ry8gIvXxJr6633San40n8P9NOkH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8JrHEAAAA3QAAAA8AAAAAAAAAAAAAAAAAmAIAAGRycy9k&#10;b3ducmV2LnhtbFBLBQYAAAAABAAEAPUAAACJAwAAAAA=&#10;" fillcolor="#823b0b [1605]" strokecolor="#9f5fcf" strokeweight="2.25pt">
                        <v:stroke joinstyle="miter"/>
                      </v:oval>
                      <v:oval id="Oval 102426" o:spid="_x0000_s1053" style="position:absolute;left:4214;top:1033;width:108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8Z8cYA&#10;AADdAAAADwAAAGRycy9kb3ducmV2LnhtbESPQUsDMRCF7wX/QxjBW5vVg8q2aVFBUKtQ10J7HDaz&#10;m9XNZEliu/5751DobYb35r1vFqvR9+pAMXWBDVzPClDEdbAdtwa2X8/Te1ApI1vsA5OBP0qwWl5M&#10;FljacORPOlS5VRLCqUQDLueh1DrVjjymWRiIRWtC9Jhlja22EY8S7nt9UxS32mPH0uBwoCdH9U/1&#10;6w00zj5Ww269jq/f/P7R+U2zf2uNubocH+agMo35bD5dv1jBL+6EX76REf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8Z8cYAAADdAAAADwAAAAAAAAAAAAAAAACYAgAAZHJz&#10;L2Rvd25yZXYueG1sUEsFBgAAAAAEAAQA9QAAAIsDAAAAAA==&#10;" fillcolor="#823b0b [1605]" strokecolor="#9f5fcf" strokeweight="2.25pt">
                        <v:stroke joinstyle="miter"/>
                      </v:oval>
                      <v:oval id="Oval 102427" o:spid="_x0000_s1054" style="position:absolute;left:5406;top:1113;width:108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O8asQA&#10;AADdAAAADwAAAGRycy9kb3ducmV2LnhtbERPTWsCMRC9F/ofwhS81aw92LIaRQsFrS3oKuhx2Mxu&#10;1m4mS5Lq9t83hYK3ebzPmc5724oL+dA4VjAaZiCIS6cbrhUc9m+PLyBCRNbYOiYFPxRgPru/m2Ku&#10;3ZV3dCliLVIIhxwVmBi7XMpQGrIYhq4jTlzlvMWYoK+l9nhN4baVT1k2lhYbTg0GO3o1VH4V31ZB&#10;ZfSy6I6bjV+f+eOzsdvq9F4rNXjoFxMQkfp4E/+7VzrNz55H8PdNOkH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TvGrEAAAA3QAAAA8AAAAAAAAAAAAAAAAAmAIAAGRycy9k&#10;b3ducmV2LnhtbFBLBQYAAAAABAAEAPUAAACJAwAAAAA=&#10;" fillcolor="#823b0b [1605]" strokecolor="#9f5fcf" strokeweight="2.25pt">
                        <v:stroke joinstyle="miter"/>
                      </v:oval>
                      <v:oval id="Oval 102428" o:spid="_x0000_s1055" style="position:absolute;left:6202;top:6202;width:1079;height:1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iHcQA&#10;AADdAAAADwAAAGRycy9kb3ducmV2LnhtbERPTWsCMRC9F/ofwhR6q9l6qLI1ShWEVlvQrWCPw2Z2&#10;s3YzWZKo679vCoK3ebzPmcx624oT+dA4VvA8yEAQl043XCvYfS+fxiBCRNbYOiYFFwowm97fTTDX&#10;7sxbOhWxFimEQ44KTIxdLmUoDVkMA9cRJ65y3mJM0NdSezyncNvKYZa9SIsNpwaDHS0Mlb/F0Sqo&#10;jJ4X3X699h8H/vxq7Kb6WdVKPT70b68gIvXxJr6633Wan42G8P9NOkF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BIh3EAAAA3QAAAA8AAAAAAAAAAAAAAAAAmAIAAGRycy9k&#10;b3ducmV2LnhtbFBLBQYAAAAABAAEAPUAAACJAwAAAAA=&#10;" fillcolor="#823b0b [1605]" strokecolor="#9f5fcf" strokeweight="2.25pt">
                        <v:stroke joinstyle="miter"/>
                      </v:oval>
                      <v:oval id="Oval 102429" o:spid="_x0000_s1056" style="position:absolute;left:238;top:3975;width:108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hsQA&#10;AADdAAAADwAAAGRycy9kb3ducmV2LnhtbERP32vCMBB+H/g/hBN8m6kOtlGNooIw54StE/TxaK5N&#10;t+ZSkky7/34ZDPZ2H9/Pmy9724oL+dA4VjAZZyCIS6cbrhUc37e3jyBCRNbYOiYF3xRguRjczDHX&#10;7spvdCliLVIIhxwVmBi7XMpQGrIYxq4jTlzlvMWYoK+l9nhN4baV0yy7lxYbTg0GO9oYKj+LL6ug&#10;MnpddKf93u8++OXQ2Nfq/FwrNRr2qxmISH38F/+5n3Sanz3cwe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Nh4bEAAAA3QAAAA8AAAAAAAAAAAAAAAAAmAIAAGRycy9k&#10;b3ducmV2LnhtbFBLBQYAAAAABAAEAPUAAACJAwAAAAA=&#10;" fillcolor="#823b0b [1605]" strokecolor="#9f5fcf" strokeweight="2.25pt">
                        <v:stroke joinstyle="miter"/>
                      </v:oval>
                      <v:oval id="Oval 102430" o:spid="_x0000_s1057" style="position:absolute;left:5486;top:6997;width:1079;height:1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Qf8sQA&#10;AADdAAAADwAAAGRycy9kb3ducmV2LnhtbERP32vCMBB+H/g/hBN8m6kytlGNooIw54StE/TxaK5N&#10;t+ZSkky7/34ZDPZ2H9/Pmy9724oL+dA4VjAZZyCIS6cbrhUc37e3jyBCRNbYOiYF3xRguRjczDHX&#10;7spvdCliLVIIhxwVmBi7XMpQGrIYxq4jTlzlvMWYoK+l9nhN4baV0yy7lxYbTg0GO9oYKj+LL6ug&#10;MnpddKf93u8++OXQ2Nfq/FwrNRr2qxmISH38F/+5n3Sanz3cwe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kH/LEAAAA3QAAAA8AAAAAAAAAAAAAAAAAmAIAAGRycy9k&#10;b3ducmV2LnhtbFBLBQYAAAAABAAEAPUAAACJAwAAAAA=&#10;" fillcolor="#823b0b [1605]" strokecolor="#9f5fcf" strokeweight="2.25pt">
                        <v:stroke joinstyle="miter"/>
                      </v:oval>
                      <v:oval id="Oval 102431" o:spid="_x0000_s1058" style="position:absolute;left:1033;top:3101;width:1080;height:1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6acQA&#10;AADdAAAADwAAAGRycy9kb3ducmV2LnhtbERP22oCMRB9L/gPYQTfalahF1ajqCDUWqHdCvo4bGY3&#10;224mS5Lq9u+bQqFvczjXmS9724oL+dA4VjAZZyCIS6cbrhUc37e3jyBCRNbYOiYF3xRguRjczDHX&#10;7spvdCliLVIIhxwVmBi7XMpQGrIYxq4jTlzlvMWYoK+l9nhN4baV0yy7lxYbTg0GO9oYKj+LL6ug&#10;MnpddKf93u8++OXQ2Nfq/FwrNRr2qxmISH38F/+5n3Sanz3cwe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oumnEAAAA3QAAAA8AAAAAAAAAAAAAAAAAmAIAAGRycy9k&#10;b3ducmV2LnhtbFBLBQYAAAAABAAEAPUAAACJAwAAAAA=&#10;" fillcolor="#823b0b [1605]" strokecolor="#9f5fcf" strokeweight="2.25pt">
                        <v:stroke joinstyle="miter"/>
                      </v:oval>
                      <v:oval id="Oval 836" o:spid="_x0000_s1059" style="position:absolute;top:2782;width:1079;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okHsQA&#10;AADdAAAADwAAAGRycy9kb3ducmV2LnhtbERPTWsCMRC9C/0PYQq9abY9WNkapQpCqy3oVrDHYTO7&#10;WbuZLEnU7b9vCoK3ebzPmc5724oz+dA4VvA4ykAQl043XCvYf62GExAhImtsHZOCXwown90Npphr&#10;d+EdnYtYixTCIUcFJsYulzKUhiyGkeuIE1c5bzEm6GupPV5SuG3lU5aNpcWGU4PBjpaGyp/iZBVU&#10;Ri+K7rDZ+Pcjf3w2dlt9r2ulHu771xcQkfp4E1/dbzrNz57H8P9NOkH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6JB7EAAAA3QAAAA8AAAAAAAAAAAAAAAAAmAIAAGRycy9k&#10;b3ducmV2LnhtbFBLBQYAAAAABAAEAPUAAACJAw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WCasMAAADdAAAADwAAAGRycy9kb3ducmV2LnhtbERPS4vCMBC+C/6HMII3&#10;TavsunSNIqLiQRZ8wLK3oRnbYjMpTWzrv98Igrf5+J4zX3amFA3VrrCsIB5HIIhTqwvOFFzO29EX&#10;COeRNZaWScGDHCwX/d4cE21bPlJz8pkIIewSVJB7XyVSujQng25sK+LAXW1t0AdYZ1LX2IZwU8pJ&#10;FH1KgwWHhhwrWueU3k53o2DXYruaxpvmcLuuH3/nj5/fQ0xKDQfd6huEp86/xS/3Xof50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dYJqwwAAAN0AAAAP&#10;AAAAAAAAAAAAAAAAAKoCAABkcnMvZG93bnJldi54bWxQSwUGAAAAAAQABAD6AAAAmgMAAAAA&#10;">
                    <v:shape id="Straight Arrow Connector 853" o:spid="_x0000_s1061" type="#_x0000_t32" style="position:absolute;left:8189;top:5406;width:0;height:30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zOsYAAADdAAAADwAAAGRycy9kb3ducmV2LnhtbESPQUsDMRCF74L/IYzgRdpED2rXpqUI&#10;hZ6K3Speh800u3QzWZLYbvvrnYPgbYb35r1v5ssx9OpEKXeRLTxODSjiJrqOvYXP/XryCioXZId9&#10;ZLJwoQzLxe3NHCsXz7yjU128khDOFVpoSxkqrXPTUsA8jQOxaIeYAhZZk9cu4VnCQ6+fjHnWATuW&#10;hhYHem+pOdY/wcK4/R5211k6psuhXn11H748GG/t/d24egNVaCz/5r/rjRN88yK48o2M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7szrGAAAA3QAAAA8AAAAAAAAA&#10;AAAAAAAAoQIAAGRycy9kb3ducmV2LnhtbFBLBQYAAAAABAAEAPkAAACUAwAAAAA=&#10;" strokecolor="black [3213]" strokeweight="3pt">
                      <v:stroke endarrow="block" joinstyle="miter"/>
                    </v:shape>
                    <v:rect id="Rectangle 837" o:spid="_x0000_s1062" style="position:absolute;width:11518;height:10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HicUA&#10;AADdAAAADwAAAGRycy9kb3ducmV2LnhtbERPTU/CQBC9m/gfNmPihcAWDgqFhRgNpgdjAsqB29Ad&#10;upXubNMdof5718SE27y8z1mset+oM3WxDmxgPMpAEZfB1lwZ+PxYD6egoiBbbAKTgR+KsFre3iww&#10;t+HCGzpvpVIphGOOBpxIm2sdS0ce4yi0xIk7hs6jJNhV2nZ4SeG+0ZMse9Aea04NDlt6dlSett/e&#10;wL7opfoav8rbCQe7QeEO5fvLwZj7u/5pDkqol6v4313YND97nMH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6YeJxQAAAN0AAAAPAAAAAAAAAAAAAAAAAJgCAABkcnMv&#10;ZG93bnJldi54bWxQSwUGAAAAAAQABAD1AAAAigM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2JMUA&#10;AADdAAAADwAAAGRycy9kb3ducmV2LnhtbESPT2/CMAzF75P4DpGRuI2UHRAqBLShVeICaPy5W43X&#10;VGuc0gQofPr5MGk3W+/5vZ8Xq9436kZdrAMbmIwzUMRlsDVXBk7H4nUGKiZki01gMvCgCKvl4GWB&#10;uQ13/qLbIVVKQjjmaMCl1OZax9KRxzgOLbFo36HzmGTtKm07vEu4b/Rblk21x5qlwWFLa0flz+Hq&#10;DewdFUVJu8/9c3L9eNbufNkWZ2NGw/59DipRn/7Nf9cbK/jZTPjlGxlB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BTYkxQAAAN0AAAAPAAAAAAAAAAAAAAAAAJgCAABkcnMv&#10;ZG93bnJldi54bWxQSwUGAAAAAAQABAD1AAAAigM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0ogScQAAADdAAAA&#10;DwAAAAAAAAAAAAAAAACqAgAAZHJzL2Rvd25yZXYueG1sUEsFBgAAAAAEAAQA+gAAAJsDAAAAAA==&#10;">
                      <v:oval id="Oval 841" o:spid="_x0000_s1065" style="position:absolute;left:135666;top:44031;width:108000;height:10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RSOsQA&#10;AADdAAAADwAAAGRycy9kb3ducmV2LnhtbERPS2sCMRC+F/wPYYTealYPIqtRrCD4aKGuhXocNrOb&#10;rZvJkqS6/fdNodDbfHzPWax624ob+dA4VjAeZSCIS6cbrhW8n7dPMxAhImtsHZOCbwqwWg4eFphr&#10;d+cT3YpYixTCIUcFJsYulzKUhiyGkeuIE1c5bzEm6GupPd5TuG3lJMum0mLDqcFgRxtD5bX4sgoq&#10;o5+L7uN49PtPfnlt7Ft1OdRKPQ779RxEpD7+i//cO53mZ7MJ/H6TTp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UUjrEAAAA3QAAAA8AAAAAAAAAAAAAAAAAmAIAAGRycy9k&#10;b3ducmV2LnhtbFBLBQYAAAAABAAEAPUAAACJAwAAAAA=&#10;" fillcolor="#823b0b [1605]" strokecolor="#9f5fcf" strokeweight="2.25pt">
                        <v:stroke joinstyle="miter"/>
                      </v:oval>
                      <v:oval id="Oval 842" o:spid="_x0000_s1066" style="position:absolute;left:8918;top:16870;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j3ocQA&#10;AADdAAAADwAAAGRycy9kb3ducmV2LnhtbERP30vDMBB+F/wfwgm+2VQFGXVZcYKgzsFWB/PxaK5N&#10;Z3MpSezqf2+Ewd7u4/t583KyvRjJh86xgtssB0FcO91xq2D3+XIzAxEissbeMSn4pQDl4vJijoV2&#10;R97SWMVWpBAOBSowMQ6FlKE2ZDFkbiBOXOO8xZigb6X2eEzhtpd3ef4gLXacGgwO9Gyo/q5+rILG&#10;6GU17Fcr/3bgj3VnN83Xe6vU9dX09Agi0hTP4pP7Vaf5+ewe/r9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Y96HEAAAA3QAAAA8AAAAAAAAAAAAAAAAAmAIAAGRycy9k&#10;b3ducmV2LnhtbFBLBQYAAAAABAAEAPUAAACJAwAAAAA=&#10;" fillcolor="#823b0b [1605]" strokecolor="#9f5fcf" strokeweight="2.25pt">
                        <v:stroke joinstyle="miter"/>
                      </v:oval>
                      <v:oval id="Oval 843" o:spid="_x0000_s1067" style="position:absolute;left:58712;top:125512;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Fv1cQA&#10;AADdAAAADwAAAGRycy9kb3ducmV2LnhtbERP30vDMBB+F/wfwgm+2VQRGXVZcYKgzsFWB/PxaK5N&#10;Z3MpSezqf2+Ewd7u4/t583KyvRjJh86xgtssB0FcO91xq2D3+XIzAxEissbeMSn4pQDl4vJijoV2&#10;R97SWMVWpBAOBSowMQ6FlKE2ZDFkbiBOXOO8xZigb6X2eEzhtpd3ef4gLXacGgwO9Gyo/q5+rILG&#10;6GU17Fcr/3bgj3VnN83Xe6vU9dX09Agi0hTP4pP7Vaf5+ewe/r9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xb9XEAAAA3QAAAA8AAAAAAAAAAAAAAAAAmAIAAGRycy9k&#10;b3ducmV2LnhtbFBLBQYAAAAABAAEAPUAAACJAwAAAAA=&#10;" fillcolor="#823b0b [1605]" strokecolor="#9f5fcf" strokeweight="2.25pt">
                        <v:stroke joinstyle="miter"/>
                      </v:oval>
                      <v:oval id="Oval 844" o:spid="_x0000_s1068" style="position:absolute;left:180934;top:125512;width:108000;height:10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KTsQA&#10;AADdAAAADwAAAGRycy9kb3ducmV2LnhtbERP30vDMBB+F/wfwgm+2VRBGXVZcYKgzsFWB/PxaK5N&#10;Z3MpSezqf2+Ewd7u4/t583KyvRjJh86xgtssB0FcO91xq2D3+XIzAxEissbeMSn4pQDl4vJijoV2&#10;R97SWMVWpBAOBSowMQ6FlKE2ZDFkbiBOXOO8xZigb6X2eEzhtpd3ef4gLXacGgwO9Gyo/q5+rILG&#10;6GU17Fcr/3bgj3VnN83Xe6vU9dX09Agi0hTP4pP7Vaf5+ewe/r9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9yk7EAAAA3QAAAA8AAAAAAAAAAAAAAAAAmAIAAGRycy9k&#10;b3ducmV2LnhtbFBLBQYAAAAABAAEAPUAAACJAw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xX1sMAAADdAAAADwAAAGRycy9kb3ducmV2LnhtbERPTYvCMBC9L+x/CLPg&#10;bU2rKNI1isgqHkTYKoi3oRnbYjMpTWzrvzeCsLd5vM+ZL3tTiZYaV1pWEA8jEMSZ1SXnCk7HzfcM&#10;hPPIGivLpOBBDpaLz485Jtp2/Edt6nMRQtglqKDwvk6kdFlBBt3Q1sSBu9rGoA+wyaVusAvhppKj&#10;KJpKgyWHhgJrWheU3dK7UbDtsFuN4992f7uuH5fj5HDex6TU4Ktf/YDw1Pt/8du902F+NJv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7FfWwwAAAN0AAAAP&#10;AAAAAAAAAAAAAAAAAKoCAABkcnMvZG93bnJldi54bWxQSwUGAAAAAAQABAD6AAAAmgMAAAAA&#10;">
                      <v:oval id="Oval 847" o:spid="_x0000_s1070" style="position:absolute;left:217284;top:72428;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xosQA&#10;AADdAAAADwAAAGRycy9kb3ducmV2LnhtbERP30vDMBB+F/wfwgm+2VQfdNRlxQmCOgdbHczHo7k2&#10;nc2lJLGr/70RBnu7j+/nzcvJ9mIkHzrHCm6zHARx7XTHrYLd58vNDESIyBp7x6TglwKUi8uLORba&#10;HXlLYxVbkUI4FKjAxDgUUobakMWQuYE4cY3zFmOCvpXa4zGF217e5fm9tNhxajA40LOh+rv6sQoa&#10;o5fVsF+t/NuBP9ad3TRf761S11fT0yOISFM8i0/uV53m57MH+P8mnS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j8aLEAAAA3QAAAA8AAAAAAAAAAAAAAAAAmAIAAGRycy9k&#10;b3ducmV2LnhtbFBLBQYAAAAABAAEAPUAAACJAwAAAAA=&#10;" fillcolor="#823b0b [1605]" strokecolor="#9f5fcf" strokeweight="2.25pt">
                        <v:stroke joinstyle="miter"/>
                      </v:oval>
                      <v:oval id="Oval 848" o:spid="_x0000_s1071" style="position:absolute;left:22634;top:117696;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l0MYA&#10;AADdAAAADwAAAGRycy9kb3ducmV2LnhtbESPQUsDMRCF70L/Q5iCN5utBylr02ILBbUKdhX0OGxm&#10;N9tuJksS2/XfOwfB2wzvzXvfLNej79WZYuoCG5jPClDEdbAdtwY+3nc3C1ApI1vsA5OBH0qwXk2u&#10;lljacOEDnavcKgnhVKIBl/NQap1qRx7TLAzEojUhesyyxlbbiBcJ972+LYo77bFjaXA40NZRfaq+&#10;vYHG2U01fO738enIL6+df2u+nltjrqfjwz2oTGP+N/9dP1rBLxa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xl0MYAAADdAAAADwAAAAAAAAAAAAAAAACYAgAAZHJz&#10;L2Rvd25yZXYueG1sUEsFBgAAAAAEAAQA9QAAAIsDAAAAAA==&#10;" fillcolor="#823b0b [1605]" strokecolor="#9f5fcf" strokeweight="2.25pt">
                        <v:stroke joinstyle="miter"/>
                      </v:oval>
                      <v:oval id="Oval 849" o:spid="_x0000_s1072" style="position:absolute;left:140329;top:153909;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DAS8QA&#10;AADdAAAADwAAAGRycy9kb3ducmV2LnhtbERPTWsCMRC9F/ofwhR6q9n2IHY1ihYKtVrQVdDjsJnd&#10;rN1MliTV7b83hYK3ebzPmcx624oz+dA4VvA8yEAQl043XCvY796fRiBCRNbYOiYFvxRgNr2/m2Cu&#10;3YW3dC5iLVIIhxwVmBi7XMpQGrIYBq4jTlzlvMWYoK+l9nhJ4baVL1k2lBYbTg0GO3ozVH4XP1ZB&#10;ZfSi6A6rlV+eeP3V2E11/KyVenzo52MQkfp4E/+7P3San41e4e+bdIK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wwEvEAAAA3QAAAA8AAAAAAAAAAAAAAAAAmAIAAGRycy9k&#10;b3ducmV2LnhtbFBLBQYAAAAABAAEAPUAAACJAwAAAAA=&#10;" fillcolor="#823b0b [1605]" strokecolor="#9f5fcf" strokeweight="2.25pt">
                        <v:stroke joinstyle="miter"/>
                      </v:oval>
                      <v:oval id="Oval 850" o:spid="_x0000_s1073" style="position:absolute;left:108642;top:31688;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C8YA&#10;AADdAAAADwAAAGRycy9kb3ducmV2LnhtbESPQUsDMRCF7wX/QxjBW5vVg+i2aVFBUKtQ10J7HDaz&#10;m9XNZEliu/5751DobYb35r1vFqvR9+pAMXWBDVzPClDEdbAdtwa2X8/TO1ApI1vsA5OBP0qwWl5M&#10;FljacORPOlS5VRLCqUQDLueh1DrVjjymWRiIRWtC9Jhlja22EY8S7nt9UxS32mPH0uBwoCdH9U/1&#10;6w00zj5Ww269jq/f/P7R+U2zf2uNubocH+agMo35bD5dv1jBL+6FX76REf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P/C8YAAADdAAAADwAAAAAAAAAAAAAAAACYAgAAZHJz&#10;L2Rvd25yZXYueG1sUEsFBgAAAAAEAAQA9QAAAIsDAAAAAA==&#10;" fillcolor="#823b0b [1605]" strokecolor="#9f5fcf" strokeweight="2.25pt">
                        <v:stroke joinstyle="miter"/>
                      </v:oval>
                      <v:oval id="Oval 851" o:spid="_x0000_s1074" style="position:absolute;width:107950;height:10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9akMQA&#10;AADdAAAADwAAAGRycy9kb3ducmV2LnhtbERPTWsCMRC9F/ofwhS81aw9SLsaRQsFrS3oKuhx2Mxu&#10;1m4mS5Lq9t83hYK3ebzPmc5724oL+dA4VjAaZiCIS6cbrhUc9m+PzyBCRNbYOiYFPxRgPru/m2Ku&#10;3ZV3dCliLVIIhxwVmBi7XMpQGrIYhq4jTlzlvMWYoK+l9nhN4baVT1k2lhYbTg0GO3o1VH4V31ZB&#10;ZfSy6I6bjV+f+eOzsdvq9F4rNXjoFxMQkfp4E/+7VzrNz15G8PdNOkH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fWpDEAAAA3QAAAA8AAAAAAAAAAAAAAAAAmAIAAGRycy9k&#10;b3ducmV2LnhtbFBLBQYAAAAABAAEAPUAAACJAw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7HCMUAAADdAAAADwAAAGRycy9kb3ducmV2LnhtbERPS2vCQBC+F/wPywi9&#10;1U0iLTZ1FREtPUjBRCi9DdkxCWZnQ3bN4993C4Xe5uN7zno7mkb01LnasoJ4EYEgLqyuuVRwyY9P&#10;KxDOI2tsLJOCiRxsN7OHNabaDnymPvOlCCHsUlRQed+mUrqiIoNuYVviwF1tZ9AH2JVSdziEcNPI&#10;JIpepMGaQ0OFLe0rKm7Z3Sh4H3DYLeNDf7pd99N3/vz5dYpJqcf5uHsD4Wn0/+I/94cO86PX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OxwjFAAAA3QAA&#10;AA8AAAAAAAAAAAAAAAAAqgIAAGRycy9kb3ducmV2LnhtbFBLBQYAAAAABAAEAPoAAACcAwAAAAA=&#10;">
                    <v:oval id="Oval 859" o:spid="_x0000_s1076" style="position:absolute;left:3896;top:8825;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ilk8IA&#10;AADdAAAADwAAAGRycy9kb3ducmV2LnhtbERPzYrCMBC+L/gOYQRva6IuVatRpLCgR7v7AGMzttVm&#10;UpqsrW9vFhb2Nh/f72z3g23EgzpfO9YwmyoQxIUzNZcavr8+31cgfEA22DgmDU/ysN+N3raYGtfz&#10;mR55KEUMYZ+ihiqENpXSFxVZ9FPXEkfu6jqLIcKulKbDPobbRs6VSqTFmmNDhS1lFRX3/MdqWN3u&#10;szPePi4quybJ8Fzmp/6YaT0ZD4cNiEBD+Bf/uY8mzlfrBfx+E0+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2KWTwgAAAN0AAAAPAAAAAAAAAAAAAAAAAJgCAABkcnMvZG93&#10;bnJldi54bWxQSwUGAAAAAAQABAD1AAAAhwMAAAAA&#10;" fillcolor="#ffc000 [3207]" strokecolor="#ffc000 [3207]" strokeweight="2.25pt">
                      <v:stroke joinstyle="miter"/>
                    </v:oval>
                    <v:oval id="Oval 102432" o:spid="_x0000_s1077" style="position:absolute;left:7712;top:8746;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958EA&#10;AADdAAAADwAAAGRycy9kb3ducmV2LnhtbERPzYrCMBC+L/gOYYS9rYmLVK1GWQqCHq37ALPN2Fab&#10;SWmirW+/EQRv8/H9zno72EbcqfO1Yw3TiQJBXDhTc6nh97T7WoDwAdlg45g0PMjDdjP6WGNqXM9H&#10;uuehFDGEfYoaqhDaVEpfVGTRT1xLHLmz6yyGCLtSmg77GG4b+a1UIi3WHBsqbCmrqLjmN6thcblO&#10;j3iZ/ansnCTDY54f+n2m9ed4+FmBCDSEt/jl3ps4Xy1n8Pwmni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xPefBAAAA3QAAAA8AAAAAAAAAAAAAAAAAmAIAAGRycy9kb3du&#10;cmV2LnhtbFBLBQYAAAAABAAEAPUAAACGAwAAAAA=&#10;" fillcolor="#ffc000 [3207]" strokecolor="#ffc000 [3207]" strokeweight="2.25pt">
                      <v:stroke joinstyle="miter"/>
                    </v:oval>
                    <v:oval id="Oval 102434" o:spid="_x0000_s1078" style="position:absolute;left:79;top:5168;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2YfMIA&#10;AADdAAAADwAAAGRycy9kb3ducmV2LnhtbERPzYrCMBC+L/gOYQRva6K4VatRpLCgR7v7AGMzttVm&#10;UpqsrW9vFhb2Nh/f72z3g23EgzpfO9YwmyoQxIUzNZcavr8+31cgfEA22DgmDU/ysN+N3raYGtfz&#10;mR55KEUMYZ+ihiqENpXSFxVZ9FPXEkfu6jqLIcKulKbDPobbRs6VSqTFmmNDhS1lFRX3/MdqWN3u&#10;szPeFheVXZNkeC7zU3/MtJ6Mh8MGRKAh/Iv/3EcT56v1B/x+E0+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Zh8wgAAAN0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8GC8EA&#10;AADdAAAADwAAAGRycy9kb3ducmV2LnhtbERPzYrCMBC+L/gOYYS9rYmLVK1GkYLgHq0+wNiMbbWZ&#10;lCZr69tvFgRv8/H9zno72EY8qPO1Yw3TiQJBXDhTc6nhfNp/LUD4gGywcUwanuRhuxl9rDE1rucj&#10;PfJQihjCPkUNVQhtKqUvKrLoJ64ljtzVdRZDhF0pTYd9DLeN/FYqkRZrjg0VtpRVVNzzX6thcbtP&#10;j3ibXVR2TZLhOc9/+kOm9ed42K1ABBrCW/xyH0ycr5YJ/H8TT5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vBgvBAAAA3QAAAA8AAAAAAAAAAAAAAAAAmAIAAGRycy9kb3du&#10;cmV2LnhtbFBLBQYAAAAABAAEAPUAAACGAwAAAAA=&#10;" fillcolor="#ffc000 [3207]" strokecolor="#ffc000 [3207]" strokeweight="2.25pt">
                      <v:stroke joinstyle="miter"/>
                    </v:oval>
                    <v:oval id="Oval 862" o:spid="_x0000_s1080" style="position:absolute;left:9621;top:3339;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OjkMEA&#10;AADdAAAADwAAAGRycy9kb3ducmV2LnhtbERPzYrCMBC+C/sOYRb2pomyVK1GkYLgHu36AGMzttVm&#10;Uppo69tvBGFv8/H9zno72EY8qPO1Yw3TiQJBXDhTc6nh9LsfL0D4gGywcUwanuRhu/kYrTE1rucj&#10;PfJQihjCPkUNVQhtKqUvKrLoJ64ljtzFdRZDhF0pTYd9DLeNnCmVSIs1x4YKW8oqKm753WpYXG/T&#10;I16/zyq7JMnwnOc//SHT+utz2K1ABBrCv/jtPpg4Xy3n8Pomni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jo5DBAAAA3QAAAA8AAAAAAAAAAAAAAAAAmAIAAGRycy9kb3du&#10;cmV2LnhtbFBLBQYAAAAABAAEAPUAAACGAwAAAAA=&#10;" fillcolor="#ffc000 [3207]" strokecolor="#ffc000 [3207]" strokeweight="2.25pt">
                      <v:stroke joinstyle="miter"/>
                    </v:oval>
                    <v:oval id="Oval 863" o:spid="_x0000_s1081" style="position:absolute;left:9621;top:6917;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w34sQA&#10;AADdAAAADwAAAGRycy9kb3ducmV2LnhtbESPQW/CMAyF75P4D5GRuI0EhDrWERCqNIkd6fYDvMa0&#10;hcapmoyWfz8fJu1m6z2/93l3mHyn7jTENrCF1dKAIq6Ca7m28PX5/rwFFROywy4wWXhQhMN+9rTD&#10;3IWRz3QvU60khGOOFpqU+lzrWDXkMS5DTyzaJQwek6xDrd2Ao4T7Tq+NybTHlqWhwZ6Khqpb+eMt&#10;bK+31Rmvm29TXLJseryUH+OpsHYxn45voBJN6d/8d31ygm9eBVe+kR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8N+LEAAAA3QAAAA8AAAAAAAAAAAAAAAAAmAIAAGRycy9k&#10;b3ducmV2LnhtbFBLBQYAAAAABAAEAPUAAACJAwAAAAA=&#10;" fillcolor="#ffc000 [3207]" strokecolor="#ffc000 [3207]" strokeweight="2.25pt">
                      <v:stroke joinstyle="miter"/>
                    </v:oval>
                    <v:rect id="Rectangle 854" o:spid="_x0000_s1082" style="position:absolute;width:11518;height:10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Vhc8UA&#10;AADdAAAADwAAAGRycy9kb3ducmV2LnhtbERPTUvDQBC9C/6HZQQvxW7qQUyaTRFLJQcRrHrobZod&#10;s7HZ2ZAd2/jvXUHobR7vc8rV5Ht1pDF2gQ0s5hko4ibYjlsD72+bm3tQUZAt9oHJwA9FWFWXFyUW&#10;Npz4lY5baVUK4VigAScyFFrHxpHHOA8DceI+w+hREhxbbUc8pXDf69ssu9MeO04NDgd6dNQctt/e&#10;wK6epP1aPMnzAWcfs9rtm5f13pjrq+lhCUpokrP4313bND/Lc/j7Jp2g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5WFzxQAAAN0AAAAPAAAAAAAAAAAAAAAAAJgCAABkcnMv&#10;ZG93bnJldi54bWxQSwUGAAAAAAQABAD1AAAAigMAAAAA&#10;" filled="f" strokecolor="black [3213]" strokeweight="1pt"/>
                    <v:oval id="Oval 855" o:spid="_x0000_s1083" style="position:absolute;left:1908;top:3498;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Gh/sQA&#10;AADdAAAADwAAAGRycy9kb3ducmV2LnhtbESPQWvDMAyF74P9B6NBb6udUbKS1S0jMOiOzfYD1FhN&#10;0sZyiL0m/ffVobCbxHt679NmN/teXWmMXWAL2dKAIq6D67ix8Pvz9boGFROywz4wWbhRhN32+WmD&#10;hQsTH+hapUZJCMcCLbQpDYXWsW7JY1yGgVi0Uxg9JlnHRrsRJwn3vX4zJtceO5aGFgcqW6ov1Z+3&#10;sD5fsgOeV0dTnvJ8vr1X39O+tHbxMn9+gEo0p3/z43rvBD8zwi/fyAh6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hof7EAAAA3QAAAA8AAAAAAAAAAAAAAAAAmAIAAGRycy9k&#10;b3ducmV2LnhtbFBLBQYAAAAABAAEAPUAAACJAwAAAAA=&#10;" fillcolor="#ffc000 [3207]" strokecolor="#ffc000 [3207]" strokeweight="2.25pt">
                      <v:stroke joinstyle="miter"/>
                    </v:oval>
                    <v:oval id="Oval 856" o:spid="_x0000_s1084" style="position:absolute;left:3896;top:5247;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0EZcAA&#10;AADdAAAADwAAAGRycy9kb3ducmV2LnhtbERPzYrCMBC+C/sOYRa8aVKRKl2jLAVBj1YfYLYZ22oz&#10;KU3W1rc3Cwve5uP7nc1utK14UO8bxxqSuQJBXDrTcKXhct7P1iB8QDbYOiYNT/Kw235MNpgZN/CJ&#10;HkWoRAxhn6GGOoQuk9KXNVn0c9cRR+7qeoshwr6SpschhttWLpRKpcWGY0ONHeU1lffi12pY3+7J&#10;CW/LH5Vf03R8rorjcMi1nn6O318gAo3hLf53H0ycn6gE/r6JJ8jt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60EZcAAAADdAAAADwAAAAAAAAAAAAAAAACYAgAAZHJzL2Rvd25y&#10;ZXYueG1sUEsFBgAAAAAEAAQA9QAAAIUDAAAAAA==&#10;" fillcolor="#ffc000 [3207]" strokecolor="#ffc000 [3207]" strokeweight="2.25pt">
                      <v:stroke joinstyle="miter"/>
                    </v:oval>
                    <v:oval id="Oval 857" o:spid="_x0000_s1085" style="position:absolute;left:5804;top:3419;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aEsEA&#10;AADdAAAADwAAAGRycy9kb3ducmV2LnhtbERPzYrCMBC+C75DGGFvmlSWKl2jLIUF92j1AcZmbKvN&#10;pDRZW99+Iwje5uP7nc1utK24U+8bxxqShQJBXDrTcKXhdPyZr0H4gGywdUwaHuRht51ONpgZN/CB&#10;7kWoRAxhn6GGOoQuk9KXNVn0C9cRR+7ieoshwr6SpschhttWLpVKpcWGY0ONHeU1lbfiz2pYX2/J&#10;Aa+fZ5Vf0nR8rIrfYZ9r/TEbv79ABBrDW/xy702cn6glPL+JJ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mhLBAAAA3QAAAA8AAAAAAAAAAAAAAAAAmAIAAGRycy9kb3du&#10;cmV2LnhtbFBLBQYAAAAABAAEAPUAAACGAwAAAAA=&#10;" fillcolor="#ffc000 [3207]" strokecolor="#ffc000 [3207]" strokeweight="2.25pt">
                      <v:stroke joinstyle="miter"/>
                    </v:oval>
                    <v:oval id="Oval 858" o:spid="_x0000_s1086" style="position:absolute;left:1908;top:6997;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M/icEA&#10;AADdAAAADwAAAGRycy9kb3ducmV2LnhtbERPzYrCMBC+L/gOYRa8rUld6UrXKFJYcI9WH2C2Gdtq&#10;MylNtPXtzYLgbT6+31ltRtuKG/W+cawhmSkQxKUzDVcajoefjyUIH5ANto5Jw508bNaTtxVmxg28&#10;p1sRKhFD2GeooQ6hy6T0ZU0W/cx1xJE7ud5iiLCvpOlxiOG2lXOlUmmx4dhQY0d5TeWluFoNy/Ml&#10;2eN58afyU5qO96/id9jlWk/fx+03iEBjeImf7p2J8xP1Cf/fxB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zP4nBAAAA3QAAAA8AAAAAAAAAAAAAAAAAmAIAAGRycy9kb3du&#10;cmV2LnhtbFBLBQYAAAAABAAEAPUAAACGAwAAAAA=&#10;" fillcolor="#ffc000 [3207]" strokecolor="#ffc000 [3207]" strokeweight="2.25pt">
                      <v:stroke joinstyle="miter"/>
                    </v:oval>
                    <v:oval id="Oval 860" o:spid="_x0000_s1087" style="position:absolute;left:5804;top:6917;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qn/cEA&#10;AADdAAAADwAAAGRycy9kb3ducmV2LnhtbERPzYrCMBC+C75DGGFvmlSkStcoS2FBj1YfYGzGttpM&#10;SpO19e03Cwve5uP7ne1+tK14Uu8bxxqShQJBXDrTcKXhcv6eb0D4gGywdUwaXuRhv5tOtpgZN/CJ&#10;nkWoRAxhn6GGOoQuk9KXNVn0C9cRR+7meoshwr6SpschhttWLpVKpcWGY0ONHeU1lY/ix2rY3B/J&#10;Ce+rq8pvaTq+1sVxOORaf8zGr08QgcbwFv+7DybOT9QK/r6JJ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ap/3BAAAA3QAAAA8AAAAAAAAAAAAAAAAAmAIAAGRycy9kb3du&#10;cmV2LnhtbFBLBQYAAAAABAAEAPUAAACGAwAAAAA=&#10;" fillcolor="#ffc000 [3207]" strokecolor="#ffc000 [3207]" strokeweight="2.25pt">
                      <v:stroke joinstyle="miter"/>
                    </v:oval>
                    <v:oval id="Oval 861" o:spid="_x0000_s1088" style="position:absolute;left:7792;top:5168;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YCZsEA&#10;AADdAAAADwAAAGRycy9kb3ducmV2LnhtbERPzYrCMBC+L/gOYRa8rUll7UrXKFJYcI9WH2C2Gdtq&#10;MylNtPXtzYLgbT6+31ltRtuKG/W+cawhmSkQxKUzDVcajoefjyUIH5ANto5Jw508bNaTtxVmxg28&#10;p1sRKhFD2GeooQ6hy6T0ZU0W/cx1xJE7ud5iiLCvpOlxiOG2lXOlUmmx4dhQY0d5TeWluFoNy/Ml&#10;2eP580/lpzQd71/F77DLtZ6+j9tvEIHG8BI/3TsT5ydqAf/fxB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WAmbBAAAA3Q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UiMMMAAADdAAAADwAAAGRycy9kb3ducmV2LnhtbERPTWvCQBC9F/wPywi91U1KCRJdRQVB&#10;xEOjgtcxO2aD2dmQ3cbYX98tFHqbx/uc+XKwjeip87VjBekkAUFcOl1zpeB82r5NQfiArLFxTAqe&#10;5GG5GL3MMdfuwQX1x1CJGMI+RwUmhDaX0peGLPqJa4kjd3OdxRBhV0nd4SOG20a+J0kmLdYcGwy2&#10;tDFU3o9fVsG03X4fPtOsXxlbFJdrU+zXH0ap1/GwmoEINIR/8Z97p+P8NMng95t4gl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1IjDDAAAA3QAAAA8AAAAAAAAAAAAA&#10;AAAAoQIAAGRycy9kb3ducmV2LnhtbFBLBQYAAAAABAAEAPkAAACRAwAAAAA=&#10;" strokecolor="#2e74b5 [2404]" strokeweight="4.5pt">
                      <v:stroke endarrow="block" joinstyle="miter"/>
                    </v:shape>
                    <v:shape id="Straight Arrow Connector 102436" o:spid="_x0000_s1090" type="#_x0000_t32" style="position:absolute;left:5963;top:397;width:0;height:2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mHq8MAAADdAAAADwAAAGRycy9kb3ducmV2LnhtbERPTWvCQBC9C/6HZYTedJNSVFJXUUEo&#10;xUOjgtdpdpoNzc6G7DZGf71bELzN433OYtXbWnTU+sqxgnSSgCAunK64VHA67sZzED4ga6wdk4Ir&#10;eVgth4MFZtpdOKfuEEoRQ9hnqMCE0GRS+sKQRT9xDXHkflxrMUTYllK3eInhtpavSTKVFiuODQYb&#10;2hoqfg9/VsG82d32X+m0Wxub5+fvOv/cvBmlXkb9+h1EoD48xQ/3h47z02QG/9/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5h6vDAAAA3QAAAA8AAAAAAAAAAAAA&#10;AAAAoQIAAGRycy9kb3ducmV2LnhtbFBLBQYAAAAABAAEAPkAAACRAwAAAAA=&#10;" strokecolor="#2e74b5 [2404]" strokeweight="4.5pt">
                      <v:stroke endarrow="block" joinstyle="miter"/>
                    </v:shape>
                    <v:shape id="Straight Arrow Connector 102437" o:spid="_x0000_s1091" type="#_x0000_t32" style="position:absolute;left:9223;top:397;width:0;height:2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YT2cYAAADdAAAADwAAAGRycy9kb3ducmV2LnhtbESPQWvCQBCF74X+h2UKvdVNShGJrqIF&#10;QUoPjS14HbNjNpidDdk1pv31nYPgbYb35r1vFqvRt2qgPjaBDeSTDBRxFWzDtYGf7+3LDFRMyBbb&#10;wGTglyKslo8PCyxsuHJJwz7VSkI4FmjApdQVWsfKkcc4CR2xaKfQe0yy9rW2PV4l3Lf6Ncum2mPD&#10;0uCwo3dH1Xl/8QZm3fbv8yufDmvny/JwbMuPzZsz5vlpXM9BJRrT3Xy73lnBzzPBlW9kBL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mE9nGAAAA3QAAAA8AAAAAAAAA&#10;AAAAAAAAoQIAAGRycy9kb3ducmV2LnhtbFBLBQYAAAAABAAEAPkAAACUAwAAAAA=&#10;" strokecolor="#2e74b5 [2404]" strokeweight="4.5pt">
                      <v:stroke endarrow="block" joinstyle="miter"/>
                    </v:shape>
                    <v:oval id="Oval 102438" o:spid="_x0000_s1092" style="position:absolute;left:3339;top:1272;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csWMMA&#10;AADdAAAADwAAAGRycy9kb3ducmV2LnhtbERPTWvCQBC9F/oflil4q5sIikZXqWJAEATT0vM0Oyah&#10;2dmQXU3017uC4G0e73MWq97U4kKtqywriIcRCOLc6ooLBT/f6ecUhPPIGmvLpOBKDlbL97cFJtp2&#10;fKRL5gsRQtglqKD0vkmkdHlJBt3QNsSBO9nWoA+wLaRusQvhppajKJpIgxWHhhIb2pSU/2dno2B8&#10;MLP07ze9bdcdj/fn+Eq3JlNq8NF/zUF46v1L/HTvdJgfRzN4fBNO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csWMMAAADdAAAADwAAAAAAAAAAAAAAAACYAgAAZHJzL2Rv&#10;d25yZXYueG1sUEsFBgAAAAAEAAQA9QAAAIgDAAAAAA==&#10;" fillcolor="#823b0b [1605]" strokecolor="#9f5fcf">
                      <v:stroke joinstyle="miter"/>
                    </v:oval>
                    <v:oval id="Oval 102439" o:spid="_x0000_s1093" style="position:absolute;left:7394;top:1033;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QTGMYA&#10;AADdAAAADwAAAGRycy9kb3ducmV2LnhtbESPQWvCQBCF74X+h2UKvdVNCkobXUWlgYJQaCyex+yY&#10;BLOzIbua6K/vHAq9zfDevPfNYjW6Vl2pD41nA+kkAUVcettwZeBnn7+8gQoR2WLrmQzcKMBq+fiw&#10;wMz6gb/pWsRKSQiHDA3UMXaZ1qGsyWGY+I5YtJPvHUZZ+0rbHgcJd61+TZKZdtiwNNTY0bam8lxc&#10;nIHpl3vPj4f8/rEZeLq7pDe6d4Uxz0/jeg4q0hj/zX/Xn1bw01T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QTGMYAAADdAAAADwAAAAAAAAAAAAAAAACYAgAAZHJz&#10;L2Rvd25yZXYueG1sUEsFBgAAAAAEAAQA9QAAAIsDAAAAAA==&#10;" fillcolor="#823b0b [1605]" strokecolor="#9f5fcf">
                      <v:stroke joinstyle="miter"/>
                    </v:oval>
                    <v:oval id="Oval 102440" o:spid="_x0000_s1094" style="position:absolute;left:1987;top:5804;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2g8MA&#10;AADdAAAADwAAAGRycy9kb3ducmV2LnhtbERP0YrCMBB8F/yHsMK9aeqBotUo3nGFA+HAKj6vzdoW&#10;m01poq1+/UUQnKddZmdmZ7nuTCVu1LjSsoLxKAJBnFldcq7gsE+GMxDOI2usLJOCOzlYr/q9Jcba&#10;tryjW+pzEUzYxaig8L6OpXRZQQbdyNbEgTvbxqAPa5NL3WAbzE0lP6NoKg2WHBIKrOm7oOySXo2C&#10;yZ+ZJ6dj8vj5anmyvY7v9KhTpT4G3WYBwlPn38cv9a8O7wfAs00Y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2g8MAAADdAAAADwAAAAAAAAAAAAAAAACYAgAAZHJzL2Rv&#10;d25yZXYueG1sUEsFBgAAAAAEAAQA9QAAAIgDAAAAAA==&#10;" fillcolor="#823b0b [1605]" strokecolor="#9f5fcf">
                      <v:stroke joinstyle="miter"/>
                    </v:oval>
                    <v:oval id="Oval 102441" o:spid="_x0000_s1095" style="position:absolute;left:4532;top:8030;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oo9MMA&#10;AADdAAAADwAAAGRycy9kb3ducmV2LnhtbERPTWvCQBC9F/wPyxR6q5sElBpdQy0NFIRCo3ges2MS&#10;zM6G7Gqiv75bKHibx/ucVTaaVlypd41lBfE0AkFcWt1wpWC/y1/fQDiPrLG1TApu5CBbT55WmGo7&#10;8A9dC1+JEMIuRQW1910qpStrMuimtiMO3Mn2Bn2AfSV1j0MIN61MomguDTYcGmrs6KOm8lxcjILZ&#10;t1nkx0N+/9wMPNte4hvdu0Kpl+fxfQnC0+gf4n/3lw7z4ziBv2/C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oo9MMAAADdAAAADwAAAAAAAAAAAAAAAACYAgAAZHJzL2Rv&#10;d25yZXYueG1sUEsFBgAAAAAEAAQA9QAAAIgDAAAAAA==&#10;" fillcolor="#823b0b [1605]" strokecolor="#9f5fcf">
                      <v:stroke joinstyle="miter"/>
                    </v:oval>
                    <v:oval id="Oval 102442" o:spid="_x0000_s1096" style="position:absolute;left:7076;top:6361;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aNb8QA&#10;AADdAAAADwAAAGRycy9kb3ducmV2LnhtbERPTWvCQBC9C/0PyxR6001aLG10E9rSgCAUTIvnMTsm&#10;odnZkF1N9Ne7guBtHu9zltloWnGk3jWWFcSzCARxaXXDlYK/33z6BsJ5ZI2tZVJwIgdZ+jBZYqLt&#10;wBs6Fr4SIYRdggpq77tESlfWZNDNbEccuL3tDfoA+0rqHocQblr5HEWv0mDDoaHGjr5qKv+Lg1Ew&#10;/zHv+W6bn78/B56vD/GJzl2h1NPj+LEA4Wn0d/HNvdJhfhy/wPWbcIJ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2jW/EAAAA3QAAAA8AAAAAAAAAAAAAAAAAmAIAAGRycy9k&#10;b3ducmV2LnhtbFBLBQYAAAAABAAEAPUAAACJAwAAAAA=&#10;" fillcolor="#823b0b [1605]" strokecolor="#9f5fcf">
                      <v:stroke joinstyle="miter"/>
                    </v:oval>
                    <v:oval id="Oval 102443" o:spid="_x0000_s1097" style="position:absolute;left:7156;top:5247;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8VG8QA&#10;AADdAAAADwAAAGRycy9kb3ducmV2LnhtbERPTWvCQBC9C/0PyxR6001KLW10E9rSgCAUTIvnMTsm&#10;odnZkF1N9Ne7guBtHu9zltloWnGk3jWWFcSzCARxaXXDlYK/33z6BsJ5ZI2tZVJwIgdZ+jBZYqLt&#10;wBs6Fr4SIYRdggpq77tESlfWZNDNbEccuL3tDfoA+0rqHocQblr5HEWv0mDDoaHGjr5qKv+Lg1Ew&#10;/zHv+W6bn78/B56vD/GJzl2h1NPj+LEA4Wn0d/HNvdJhfhy/wPWbcIJ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fFRvEAAAA3QAAAA8AAAAAAAAAAAAAAAAAmAIAAGRycy9k&#10;b3ducmV2LnhtbFBLBQYAAAAABAAEAPUAAACJAwAAAAA=&#10;" fillcolor="#823b0b [1605]" strokecolor="#9f5fcf">
                      <v:stroke joinstyle="miter"/>
                    </v:oval>
                    <v:oval id="Oval 102444" o:spid="_x0000_s1098" style="position:absolute;left:636;top:8110;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OwgMMA&#10;AADdAAAADwAAAGRycy9kb3ducmV2LnhtbERPTWvCQBC9C/0PyxS86SZCik1dpYoBoSAYS8/T7DQJ&#10;zc6G7Gqiv94VBG/zeJ+zWA2mEWfqXG1ZQTyNQBAXVtdcKvg+ZpM5COeRNTaWScGFHKyWL6MFptr2&#10;fKBz7ksRQtilqKDyvk2ldEVFBt3UtsSB+7OdQR9gV0rdYR/CTSNnUfQmDdYcGipsaVNR8Z+fjIJk&#10;b96z35/sul33nHyd4gtd21yp8evw+QHC0+Cf4od7p8P8OE7g/k04QS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OwgMMAAADdAAAADwAAAAAAAAAAAAAAAACYAgAAZHJzL2Rv&#10;d25yZXYueG1sUEsFBgAAAAAEAAQA9QAAAIgDAAAAAA==&#10;" fillcolor="#823b0b [1605]" strokecolor="#9f5fcf">
                      <v:stroke joinstyle="miter"/>
                    </v:oval>
                    <v:oval id="Oval 102445" o:spid="_x0000_s1099" style="position:absolute;left:4134;top:4532;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Eu98MA&#10;AADdAAAADwAAAGRycy9kb3ducmV2LnhtbERPTWvCQBC9F/oflil4q5sIio2u0ooBQRBMS89jdkyC&#10;2dmQXU3017uC4G0e73Pmy97U4kKtqywriIcRCOLc6ooLBX+/6ecUhPPIGmvLpOBKDpaL97c5Jtp2&#10;vKdL5gsRQtglqKD0vkmkdHlJBt3QNsSBO9rWoA+wLaRusQvhppajKJpIgxWHhhIbWpWUn7KzUTDe&#10;ma/08J/e1j8dj7fn+Eq3JlNq8NF/z0B46v1L/HRvdJgfxxN4fBNO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Eu98MAAADdAAAADwAAAAAAAAAAAAAAAACYAgAAZHJzL2Rv&#10;d25yZXYueG1sUEsFBgAAAAAEAAQA9QAAAIgDAAAAAA==&#10;" fillcolor="#823b0b [1605]" strokecolor="#9f5fcf">
                      <v:stroke joinstyle="miter"/>
                    </v:oval>
                    <v:oval id="Oval 102446" o:spid="_x0000_s1100" style="position:absolute;left:8825;top:3975;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2LbMQA&#10;AADdAAAADwAAAGRycy9kb3ducmV2LnhtbERPTWvCQBC9C/0PyxR6000EbRvdhFoaKBQKpsXzmB2T&#10;0OxsyK4m+uvdguBtHu9z1tloWnGi3jWWFcSzCARxaXXDlYLfn3z6AsJ5ZI2tZVJwJgdZ+jBZY6Lt&#10;wFs6Fb4SIYRdggpq77tESlfWZNDNbEccuIPtDfoA+0rqHocQblo5j6KlNNhwaKixo/eayr/iaBQs&#10;vs1rvt/ll4/NwIuvY3ymS1co9fQ4vq1AeBr9XXxzf+owP46f4f+bcIJM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Ni2zEAAAA3QAAAA8AAAAAAAAAAAAAAAAAmAIAAGRycy9k&#10;b3ducmV2LnhtbFBLBQYAAAAABAAEAPUAAACJAwAAAAA=&#10;" fillcolor="#823b0b [1605]" strokecolor="#9f5fcf">
                      <v:stroke joinstyle="miter"/>
                    </v:oval>
                    <v:oval id="Oval 102447" o:spid="_x0000_s1101" style="position:absolute;left:7792;top:8189;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IfHsYA&#10;AADdAAAADwAAAGRycy9kb3ducmV2LnhtbESPQWvCQBCF74X+h2UKvdVNCkobXUWlgYJQaCyex+yY&#10;BLOzIbua6K/vHAq9zfDevPfNYjW6Vl2pD41nA+kkAUVcettwZeBnn7+8gQoR2WLrmQzcKMBq+fiw&#10;wMz6gb/pWsRKSQiHDA3UMXaZ1qGsyWGY+I5YtJPvHUZZ+0rbHgcJd61+TZKZdtiwNNTY0bam8lxc&#10;nIHpl3vPj4f8/rEZeLq7pDe6d4Uxz0/jeg4q0hj/zX/Xn1bw01R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IfHsYAAADdAAAADwAAAAAAAAAAAAAAAACYAgAAZHJz&#10;L2Rvd25yZXYueG1sUEsFBgAAAAAEAAQA9QAAAIsDAAAAAA==&#10;" fillcolor="#823b0b [1605]" strokecolor="#9f5fcf">
                      <v:stroke joinstyle="miter"/>
                    </v:oval>
                    <v:oval id="Oval 102448" o:spid="_x0000_s1102" style="position:absolute;left:5883;top:9462;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66hcMA&#10;AADdAAAADwAAAGRycy9kb3ducmV2LnhtbERPTWvCQBC9F/oflil4q5sIikZXqWJAEATT0vM0Oyah&#10;2dmQXU3017uC4G0e73MWq97U4kKtqywriIcRCOLc6ooLBT/f6ecUhPPIGmvLpOBKDlbL97cFJtp2&#10;fKRL5gsRQtglqKD0vkmkdHlJBt3QNsSBO9nWoA+wLaRusQvhppajKJpIgxWHhhIb2pSU/2dno2B8&#10;MLP07ze9bdcdj/fn+Eq3JlNq8NF/zUF46v1L/HTvdJgfxzN4fBNO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66hcMAAADdAAAADwAAAAAAAAAAAAAAAACYAgAAZHJzL2Rv&#10;d25yZXYueG1sUEsFBgAAAAAEAAQA9QAAAIgDAAAAAA==&#10;" fillcolor="#823b0b [1605]" strokecolor="#9f5fcf">
                      <v:stroke joinstyle="miter"/>
                    </v:oval>
                    <v:oval id="Oval 102449" o:spid="_x0000_s1103" style="position:absolute;left:10654;top:6202;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ZpcYA&#10;AADdAAAADwAAAGRycy9kb3ducmV2LnhtbESPQWvCQBCF74X+h2UK3uomgsVGV2nFgFAQTEvPY3aa&#10;hGZnQ3Y10V/vHAq9zfDevPfNajO6Vl2oD41nA+k0AUVcettwZeDrM39egAoR2WLrmQxcKcBm/fiw&#10;wsz6gY90KWKlJIRDhgbqGLtM61DW5DBMfUcs2o/vHUZZ+0rbHgcJd62eJcmLdtiwNNTY0bam8rc4&#10;OwPzg3vNT9/5bfc+8PzjnF7p1hXGTJ7GtyWoSGP8N/9d763gpzPhl29kB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jZpcYAAADdAAAADwAAAAAAAAAAAAAAAACYAgAAZHJz&#10;L2Rvd25yZXYueG1sUEsFBgAAAAAEAAQA9QAAAIsDA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rect id="Rectangle 102462" o:spid="_x0000_s1105" style="position:absolute;width:11518;height:10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81eMUA&#10;AADdAAAADwAAAGRycy9kb3ducmV2LnhtbERPTUvDQBC9C/6HZYReit0kB5HYbSkVSw5FsK0Hb9Ps&#10;mI3NzobstI3/3hUEb/N4nzNfjr5TFxpiG9hAPstAEdfBttwYOOxf7h9BRUG22AUmA98UYbm4vZlj&#10;acOV3+iyk0alEI4lGnAifal1rB15jLPQEyfuMwweJcGh0XbAawr3nS6y7EF7bDk1OOxp7ag+7c7e&#10;wEc1SvOVb2R7wun7tHLH+vX5aMzkblw9gRIa5V/8565smp8XBfx+k07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zV4xQAAAN0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k6cQAAADdAAAADwAAAGRycy9kb3ducmV2LnhtbERPTWvCQBC9F/oflin0&#10;1myitEh0DUG09CBCjSDehuyYBLOzIbtN4r/vCoXe5vE+Z5VNphUD9a6xrCCJYhDEpdUNVwpOxe5t&#10;AcJ5ZI2tZVJwJwfZ+vlpham2I3/TcPSVCCHsUlRQe9+lUrqyJoMush1x4K62N+gD7CupexxDuGnl&#10;LI4/pMGGQ0ONHW1qKm/HH6Pgc8QxnyfbYX+7bu6X4v1w3iek1OvLlC9BeJr8v/jP/aXD/GQ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hyk6cQAAADd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oval id="Oval 102484" o:spid="_x0000_s1108" style="position:absolute;left:42073;top:33710;width:103367;height:225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JdjMQA&#10;AADdAAAADwAAAGRycy9kb3ducmV2LnhtbERPTWvCQBC9C/0PyxR6041SRVI3kgoVT5ZqKfQ2ZCfZ&#10;0Oxsml1j8u/dQsHbPN7nbLaDbURPna8dK5jPEhDEhdM1Vwo+z2/TNQgfkDU2jknBSB622cNkg6l2&#10;V/6g/hQqEUPYp6jAhNCmUvrCkEU/cy1x5ErXWQwRdpXUHV5juG3kIklW0mLNscFgSztDxc/pYhUc&#10;Qv5rVu+v+++x+DrS87LPx12p1NPjkL+ACDSEu/jffdBx/nyxhL9v4gk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SXYzEAAAA3Q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nV7cIA&#10;AADdAAAADwAAAGRycy9kb3ducmV2LnhtbERP32vCMBB+H/g/hBP2NtPKlNEZZQiiY0/W7f1ozqau&#10;uZQk1s6/fhEE3+7j+3mL1WBb0ZMPjWMF+SQDQVw53XCt4PuweXkDESKyxtYxKfijAKvl6GmBhXYX&#10;3lNfxlqkEA4FKjAxdoWUoTJkMUxcR5y4o/MWY4K+ltrjJYXbVk6zbC4tNpwaDHa0NlT9lmer4DXP&#10;v37q0n5e/dVsZzN/yPrdSann8fDxDiLSEB/iu3un0/x8OofbN+kE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ydXt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VwdsMA&#10;AADdAAAADwAAAGRycy9kb3ducmV2LnhtbERP32vCMBB+H/g/hBN8m2lF5+iMIoMxxafV7f1obk1n&#10;cylJVqt/vRkMfLuP7+etNoNtRU8+NI4V5NMMBHHldMO1gs/j2+MziBCRNbaOScGFAmzWo4cVFtqd&#10;+YP6MtYihXAoUIGJsSukDJUhi2HqOuLEfTtvMSboa6k9nlO4beUsy56kxYZTg8GOXg1Vp/LXKpjn&#10;+eGrLu3+6q/mfbHwx6zf/Sg1GQ/bFxCRhngX/7t3Os3PZ0v4+yad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VwdsMAAADdAAAADwAAAAAAAAAAAAAAAACYAgAAZHJzL2Rv&#10;d25yZXYueG1sUEsFBgAAAAAEAAQA9QAAAIgDAAAAAA==&#10;" path="m,c19634,467,39268,935,50488,5610,61708,10285,61708,,67318,28049e" filled="f" strokecolor="black [3213]" strokeweight="1pt">
                          <v:stroke joinstyle="miter"/>
                          <v:path arrowok="t" o:connecttype="custom" o:connectlocs="0,0;50476,5566;67302,27831"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slsUA&#10;AADdAAAADwAAAGRycy9kb3ducmV2LnhtbESPQWvDMAyF74X9B6PBbqvTwsrI6pRuUOihl2Ub9Chi&#10;NU4ayyZ22+zfT4dBbxLv6b1P683kB3WlMXWBDSzmBSjiJtiOWwPfX7vnV1ApI1scApOBX0qwqR5m&#10;ayxtuPEnXevcKgnhVKIBl3MstU6NI49pHiKxaKcwesyyjq22I94k3A96WRQr7bFjaXAY6cNRc64v&#10;3sDl/WRXh7arde84/hz30ffHF2OeHqftG6hMU76b/6/3VvAXS8GVb2QE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SyWxQAAAN0AAAAPAAAAAAAAAAAAAAAAAJgCAABkcnMv&#10;ZG93bnJldi54bWxQSwUGAAAAAAQABAD1AAAAigMAAAAA&#10;" path="m,c19634,467,39268,935,50488,5610,61708,10285,61708,,67318,28049e" filled="f" strokecolor="black [3213]" strokeweight="1pt">
                          <v:stroke joinstyle="miter"/>
                          <v:path arrowok="t" o:connecttype="custom" o:connectlocs="0,0;51433,5822;68578,29111"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vqMMA&#10;AADdAAAADwAAAGRycy9kb3ducmV2LnhtbERPTWvCQBC9F/wPyxR6CbpRrNTUTRChUE/WpOB1zE6T&#10;0OxszG5N/PduodDbPN7nbLLRtOJKvWssK5jPYhDEpdUNVwo+i7fpCwjnkTW2lknBjRxk6eRhg4m2&#10;Ax/pmvtKhBB2CSqove8SKV1Zk0E3sx1x4L5sb9AH2FdS9ziEcNPKRRyvpMGGQ0ONHe1qKr/zH6MA&#10;I7wMxb44LNtnXA4fJ4rONlLq6XHcvoLwNPp/8Z/7XYf588Uafr8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vqM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jzcMUA&#10;AADdAAAADwAAAGRycy9kb3ducmV2LnhtbESPQU/DMAyF70j7D5GRuLGkqzRNZdk0hpjgSDc4m8Zr&#10;qzVO1WRd+ff4gMTN1nt+7/N6O/lOjTTENrCFbG5AEVfBtVxbOB1fH1egYkJ22AUmCz8UYbuZ3a2x&#10;cOHGHzSWqVYSwrFAC01KfaF1rBryGOehJxbtHAaPSdah1m7Am4T7Ti+MWWqPLUtDgz3tG6ou5dVb&#10;WL1/v3zx5zJfHPLsuSrPZjyejLUP99PuCVSiKf2b/67fnOBnufDLNzKC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NwxQAAAN0AAAAPAAAAAAAAAAAAAAAAAJgCAABkcnMv&#10;ZG93bnJldi54bWxQSwUGAAAAAAQABAD1AAAAigMAAAAA&#10;" path="m,c19634,467,39268,935,50488,5610,61708,10285,61708,,67318,28049e" filled="f" strokecolor="black [3213]" strokeweight="1pt">
                          <v:stroke joinstyle="miter"/>
                          <v:path arrowok="t" o:connecttype="custom" o:connectlocs="0,0;51433,5822;68578,29111"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iCA8MA&#10;AADdAAAADwAAAGRycy9kb3ducmV2LnhtbERP32vCMBB+F/Y/hBvsTdNMlNkZRQRhLyJ2A1+P5tZ2&#10;NpeSRNv990YQfLuP7+ct14NtxZV8aBxrUJMMBHHpTMOVhp/v3fgDRIjIBlvHpOGfAqxXL6Ml5sb1&#10;fKRrESuRQjjkqKGOsculDGVNFsPEdcSJ+3XeYkzQV9J47FO4beV7ls2lxYZTQ40dbWsqz8XFarhM&#10;T+eD2ai2Lxa77enP7/cztdD67XXYfIKINMSn+OH+Mmm+miq4f5NO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iCA8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7ow78A&#10;AADdAAAADwAAAGRycy9kb3ducmV2LnhtbERPSwrCMBDdC94hjOBOUxVEq1FEEFy48VPB3dCMbbGZ&#10;lCbWensjCO7m8b6zXLemFA3VrrCsYDSMQBCnVhecKbicd4MZCOeRNZaWScGbHKxX3c4SY21ffKTm&#10;5DMRQtjFqCD3voqldGlOBt3QVsSBu9vaoA+wzqSu8RXCTSnHUTSVBgsODTlWtM0pfZyeRkHid1ee&#10;m30WzTbXpHgnh1tzcEr1e+1mAcJT6//in3uvw/zRZAzfb8IJ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XujDvwAAAN0AAAAPAAAAAAAAAAAAAAAAAJgCAABkcnMvZG93bnJl&#10;di54bWxQSwUGAAAAAAQABAD1AAAAhAMAAAAA&#10;" path="m,c19634,467,39268,935,50488,5610,61708,10285,61708,,67318,28049e" filled="f" strokecolor="black [3213]" strokeweight="1pt">
                          <v:stroke joinstyle="miter"/>
                          <v:path arrowok="t" o:connecttype="custom" o:connectlocs="0,0;52124,5914;69499,29571"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ch1cMA&#10;AADdAAAADwAAAGRycy9kb3ducmV2LnhtbERPyWrDMBC9F/oPYgq9NZKbEoIbJZRCSsGHZjv0OFgT&#10;y8QaGUmJ3b+vAoHc5vHWWaxG14kLhdh61lBMFAji2puWGw2H/fplDiImZIOdZ9LwRxFWy8eHBZbG&#10;D7ylyy41IodwLFGDTakvpYy1JYdx4nvizB19cJgyDI00AYcc7jr5qtRMOmw5N1js6dNSfdqdnYaz&#10;/W2LtfoKZqhU9fajYkWbudbPT+PHO4hEY7qLb+5vk+cX0ylcv8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ch1c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Jgx8IA&#10;AADdAAAADwAAAGRycy9kb3ducmV2LnhtbERPTYvCMBC9L/gfwgje1lRdlqUaRQVR9iKr4nloxrba&#10;TEoSbfXXG0HY2zze50xmranEjZwvLSsY9BMQxJnVJecKDvvV5w8IH5A1VpZJwZ08zKadjwmm2jb8&#10;R7ddyEUMYZ+igiKEOpXSZwUZ9H1bE0fuZJ3BEKHLpXbYxHBTyWGSfEuDJceGAmtaFpRddlejYEvZ&#10;ovk9rhd7l5w315N5tOF4VqrXbedjEIHa8C9+uzc6zh+MvuD1TTxB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kmDH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xY48IA&#10;AADdAAAADwAAAGRycy9kb3ducmV2LnhtbERPS2sCMRC+F/wPYQRvNbuKRbZGKVJBPNUHeh02083S&#10;zWSbRI3/vikUepuP7zmLVbKduJEPrWMF5bgAQVw73XKj4HTcPM9BhIissXNMCh4UYLUcPC2w0u7O&#10;e7odYiNyCIcKFZgY+0rKUBuyGMauJ87cp/MWY4a+kdrjPYfbTk6K4kVabDk3GOxpbaj+Olytguml&#10;ff8uP2hS8/lMs13ap7U3So2G6e0VRKQU/8V/7q3O88vpDH6/yS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PFjj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cKMUA&#10;AADdAAAADwAAAGRycy9kb3ducmV2LnhtbESP0WrCQBBF3wv9h2UEX4puVIg1ukopCEKpYpoPGLJj&#10;EszOht1tjH/vFgq+zXDvPXNnsxtMK3pyvrGsYDZNQBCXVjdcKSh+9pN3ED4ga2wtk4I7edhtX182&#10;mGl74zP1eahEhLDPUEEdQpdJ6cuaDPqp7YijdrHOYIirq6R2eItw08p5kqTSYMPxQo0dfdZUXvNf&#10;Eymd5NVbn7vvfp8u518FH9PTQqnxaPhYgwg0hKf5P33Qsf5skcLfN3EEu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ZwoxQAAAN0AAAAPAAAAAAAAAAAAAAAAAJgCAABkcnMv&#10;ZG93bnJldi54bWxQSwUGAAAAAAQABAD1AAAAigMAAAAA&#10;" path="m,c19634,467,39268,935,50488,5610,61708,10285,61708,,67318,28049e" filled="f" strokecolor="black [3213]" strokeweight="1pt">
                          <v:stroke joinstyle="miter"/>
                          <v:path arrowok="t" o:connecttype="custom" o:connectlocs="0,0;52124,5914;69499,29571"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V3m8IA&#10;AADdAAAADwAAAGRycy9kb3ducmV2LnhtbERP24rCMBB9X/Afwgi+rWkVXKlGEVlxhWXBywcMzdiW&#10;NpOaZLX9+82C4NscznWW68404k7OV5YVpOMEBHFudcWFgst59z4H4QOyxsYyKejJw3o1eFtipu2D&#10;j3Q/hULEEPYZKihDaDMpfV6SQT+2LXHkrtYZDBG6QmqHjxhuGjlJkpk0WHFsKLGlbUl5ffo1CurD&#10;HjeT5ia39fenSac/fdi5XqnRsNssQATqwkv8dH/pOD+dfsD/N/E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tXeb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VqOSxgAAAN0A&#10;AAAPAAAAAAAAAAAAAAAAAKoCAABkcnMvZG93bnJldi54bWxQSwUGAAAAAAQABAD6AAAAnQMAAAAA&#10;">
                        <v:oval id="Oval 102501" o:spid="_x0000_s1122" style="position:absolute;left:42073;top:33710;width:103367;height:225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bBVMUA&#10;AADdAAAADwAAAGRycy9kb3ducmV2LnhtbERPS2vCQBC+F/wPywje6sZHpU1dJQotnpTaUuhtyI7Z&#10;0OxszK4x+feuUOhtPr7nLNedrURLjS8dK5iMExDEudMlFwq+Pt8en0H4gKyxckwKevKwXg0elphq&#10;d+UPao+hEDGEfYoKTAh1KqXPDVn0Y1cTR+7kGoshwqaQusFrDLeVnCbJQlosOTYYrGlrKP89XqyC&#10;XcjOZnHYvP/0+fee5k9t1m9PSo2GXfYKIlAX/sV/7p2O8yezF7h/E0+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sFUxQAAAN0AAAAPAAAAAAAAAAAAAAAAAJgCAABkcnMv&#10;ZG93bnJldi54bWxQSwUGAAAAAAQABAD1AAAAigM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MNosUA&#10;AADdAAAADwAAAGRycy9kb3ducmV2LnhtbESPQU/DMAyF70j7D5EncWNp0YZQWTahSRNDnOjgbjVe&#10;09E4VRK6sl+PD0jcbL3n9z6vt5Pv1UgxdYENlIsCFHETbMetgY/j/u4RVMrIFvvAZOCHEmw3s5s1&#10;VjZc+J3GOrdKQjhVaMDlPFRap8aRx7QIA7FopxA9Zlljq23Ei4T7Xt8XxYP22LE0OBxo56j5qr+9&#10;gWVZvn22tX+9xqt7Wa3isRgPZ2Nu59PzE6hMU/43/10frOCXS+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w2ixQAAAN0AAAAPAAAAAAAAAAAAAAAAAJgCAABkcnMv&#10;ZG93bnJldi54bWxQSwUGAAAAAAQABAD1AAAAigMAAAAA&#10;" path="m,c19634,467,39268,935,50488,5610,61708,10285,61708,,67318,28049e" filled="f" strokecolor="black [3213]" strokeweight="1pt">
                          <v:stroke joinstyle="miter"/>
                          <v:path arrowok="t" o:connecttype="custom" o:connectlocs="0,0;50476,5566;67302,27831"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OcIA&#10;AADdAAAADwAAAGRycy9kb3ducmV2LnhtbERPTWsCMRC9F/ofwhS81WyKlrI1SikULZ5c7X3YTDfb&#10;biZLEtfVX98IQm/zeJ+zWI2uEwOF2HrWoKYFCOLam5YbDYf9x+MLiJiQDXaeScOZIqyW93cLLI0/&#10;8Y6GKjUih3AsUYNNqS+ljLUlh3Hqe+LMffvgMGUYGmkCnnK46+RTUTxLhy3nBos9vVuqf6uj0zBT&#10;avvVVO7zEi52PZ+HfTFsfrSePIxvryASjelffHNvTJ6vZgqu3+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6g5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7+3MMA&#10;AADdAAAADwAAAGRycy9kb3ducmV2LnhtbERPTWvCQBC9F/wPywi91U3EikTXUAXBQy9NW/A4ZMds&#10;bHZ2ya5J+u+7hUJv83ifsysn24mB+tA6VpAvMhDEtdMtNwo+3k9PGxAhImvsHJOCbwpQ7mcPOyy0&#10;G/mNhio2IoVwKFCBidEXUobakMWwcJ44cVfXW4wJ9o3UPY4p3HZymWVrabHl1GDQ09FQ/VXdrYL7&#10;4arXr01byZth/3k5e3u7PCv1OJ9etiAiTfFf/Oc+6zQ/Xy3h95t0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7+3M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94sMA&#10;AADdAAAADwAAAGRycy9kb3ducmV2LnhtbERPTWvCQBC9C/6HZYReQt3YxiJpNiKFQnuqGsHrNDsm&#10;wexszG5N+u+7BcHbPN7nZOvRtOJKvWssK1jMYxDEpdUNVwoOxfvjCoTzyBpby6Tglxys8+kkw1Tb&#10;gXd03ftKhBB2KSqove9SKV1Zk0E3tx1x4E62N+gD7CupexxCuGnlUxy/SIMNh4YaO3qrqTzvf4wC&#10;jPAyFJ/FV9IuMRm2R4q+baTUw2zcvILwNPq7+Ob+0GH+InmG/2/CC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g94s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WGDsIA&#10;AADdAAAADwAAAGRycy9kb3ducmV2LnhtbERPS2vCQBC+F/oflin0VnejIpK6SlUq9mh8nKfZMQnN&#10;zobsGuO/dwuCt/n4njNb9LYWHbW+cqwhGSgQxLkzFRcaDvvvjykIH5AN1o5Jw408LOavLzNMjbvy&#10;jrosFCKGsE9RQxlCk0rp85Is+oFriCN3dq3FEGFbSNPiNYbbWg6VmkiLFceGEhtalZT/ZRerYfrz&#10;uz7xcTIabkbJMs/OqtsflNbvb/3XJ4hAfXiKH+6tifOT8Rj+v4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YYOwgAAAN0AAAAPAAAAAAAAAAAAAAAAAJgCAABkcnMvZG93&#10;bnJldi54bWxQSwUGAAAAAAQABAD1AAAAhwMAAAAA&#10;" path="m,c19634,467,39268,935,50488,5610,61708,10285,61708,,67318,28049e" filled="f" strokecolor="black [3213]" strokeweight="1pt">
                          <v:stroke joinstyle="miter"/>
                          <v:path arrowok="t" o:connecttype="custom" o:connectlocs="0,0;51433,5822;68578,29111"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3fcMA&#10;AADdAAAADwAAAGRycy9kb3ducmV2LnhtbERPTWvCQBC9F/oflil4azbRWmp0FREELyKNBa9DdppE&#10;s7NhdzXx37sFobd5vM9ZrAbTihs531hWkCUpCOLS6oYrBT/H7fsXCB+QNbaWScGdPKyWry8LzLXt&#10;+ZtuRahEDGGfo4I6hC6X0pc1GfSJ7Ygj92udwRChq6R22Mdw08pxmn5Kgw3Hhho72tRUXoqrUXCd&#10;nC4Hvc7avphtN6ez2++n2Uyp0duwnoMINIR/8dO903F+9jGFv2/iC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X3fc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Odvb8A&#10;AADdAAAADwAAAGRycy9kb3ducmV2LnhtbERPSwrCMBDdC94hjOBOU0VEq1FEEFy48VPB3dCMbbGZ&#10;lCbWensjCO7m8b6zXLemFA3VrrCsYDSMQBCnVhecKbicd4MZCOeRNZaWScGbHKxX3c4SY21ffKTm&#10;5DMRQtjFqCD3voqldGlOBt3QVsSBu9vaoA+wzqSu8RXCTSnHUTSVBgsODTlWtM0pfZyeRkHid1ee&#10;m30WzTbXpHgnh1tzcEr1e+1mAcJT6//in3uvw/zRZArfb8IJ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Y529vwAAAN0AAAAPAAAAAAAAAAAAAAAAAJgCAABkcnMvZG93bnJl&#10;di54bWxQSwUGAAAAAAQABAD1AAAAhAMAAAAA&#10;" path="m,c19634,467,39268,935,50488,5610,61708,10285,61708,,67318,28049e" filled="f" strokecolor="black [3213]" strokeweight="1pt">
                          <v:stroke joinstyle="miter"/>
                          <v:path arrowok="t" o:connecttype="custom" o:connectlocs="0,0;52124,5914;69499,29571"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Uq8MA&#10;AADdAAAADwAAAGRycy9kb3ducmV2LnhtbERPyWrDMBC9F/oPYgq9NZJLaIIbJZRCSsGHZjv0OFgT&#10;y8QaGUmJ3b+vAoHc5vHWWaxG14kLhdh61lBMFAji2puWGw2H/fplDiImZIOdZ9LwRxFWy8eHBZbG&#10;D7ylyy41IodwLFGDTakvpYy1JYdx4nvizB19cJgyDI00AYcc7jr5qtSbdNhybrDY06el+rQ7Ow1n&#10;+9sWa/UVzFCpavqjYkWbudbPT+PHO4hEY7qLb+5vk+cX0xlcv8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pUq8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Zv8UA&#10;AADdAAAADwAAAGRycy9kb3ducmV2LnhtbESPQWvCQBCF7wX/wzKCt7qxSJHoKipIpZdSFc9Ddkyi&#10;2dmwu5q0v75zKHib4b1575vFqneNelCItWcDk3EGirjwtubSwOm4e52BignZYuOZDPxQhNVy8LLA&#10;3PqOv+lxSKWSEI45GqhSanOtY1GRwzj2LbFoFx8cJllDqW3ATsJdo9+y7F07rFkaKmxpW1FxO9yd&#10;gS8qNt3n+WNzDNl1f7+43z6dr8aMhv16DipRn57m/+u9FfzJVHDlGxlB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2Rm/xQAAAN0AAAAPAAAAAAAAAAAAAAAAAJgCAABkcnMv&#10;ZG93bnJldi54bWxQSwUGAAAAAAQABAD1AAAAigMAAAAA&#10;" path="m,c19634,467,39268,935,50488,5610,61708,10285,61708,,67318,28049e" filled="f" strokecolor="black [3213]" strokeweight="1pt">
                          <v:stroke joinstyle="miter"/>
                          <v:path arrowok="t" o:connecttype="custom" o:connectlocs="0,0;52124,5914;69499,29571"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hm8MA&#10;AADdAAAADwAAAGRycy9kb3ducmV2LnhtbERPS0sDMRC+F/ofwhS8tdmtD3TdbClFQTy1Vep12Iyb&#10;xc1km8Q2/ntTELzNx/ecepXsIE7kQ+9YQbkoQBC3TvfcKXh/e57fgwgRWePgmBT8UIBVM53UWGl3&#10;5h2d9rETOYRDhQpMjGMlZWgNWQwLNxJn7tN5izFD30nt8ZzD7SCXRXEnLfacGwyOtDHUfu2/rYLr&#10;j/7pWG5p2fLhQLevaZc23ih1NUvrRxCRUvwX/7lfdJ5f3jzA5Zt8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chm8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NEZ8YA&#10;AADdAAAADwAAAGRycy9kb3ducmV2LnhtbESP0WrCQBBF3wv9h2UKfSm60dKoqasUQSiUthj9gCE7&#10;TUKzs2F3jenfdx4E3+4wd87cu96OrlMDhdh6NjCbZqCIK29brg2cjvvJElRMyBY7z2TgjyJsN/d3&#10;ayysv/CBhjLVSiAcCzTQpNQXWseqIYdx6nti2f344DDJGGptA14E7jo9z7JcO2xZPjTY066h6rc8&#10;O6H0mldPQxk+h32+mH+c+Cv/fjbm8WF8ewWVaEw38/X63Ur82YvklzYiQ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NEZ8YAAADdAAAADwAAAAAAAAAAAAAAAACYAgAAZHJz&#10;L2Rvd25yZXYueG1sUEsFBgAAAAAEAAQA9QAAAIsDAAAAAA==&#10;" path="m,c19634,467,39268,935,50488,5610,61708,10285,61708,,67318,28049e" filled="f" strokecolor="black [3213]" strokeweight="1pt">
                          <v:stroke joinstyle="miter"/>
                          <v:path arrowok="t" o:connecttype="custom" o:connectlocs="0,0;52124,5914;69499,29571"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v1MMA&#10;AADdAAAADwAAAGRycy9kb3ducmV2LnhtbERP3WrCMBS+H/gO4QjezbTKxqimRURxgzGY+gCH5tiW&#10;Nic1idq+/TIY7O58fL9nXQymE3dyvrGsIJ0nIIhLqxuuFJxP++c3ED4ga+wsk4KRPBT55GmNmbYP&#10;/qb7MVQihrDPUEEdQp9J6cuaDPq57Ykjd7HOYIjQVVI7fMRw08lFkrxKgw3Hhhp72tZUtsebUdB+&#10;HHCz6K5y237uTLr8GsPejUrNpsNmBSLQEP7Ff+53HeenLyn8fhNP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v1M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Zxe6zCAAAA3QAAAA8A&#10;AAAAAAAAAAAAAAAAqgIAAGRycy9kb3ducmV2LnhtbFBLBQYAAAAABAAEAPoAAACZAwAAAAA=&#10;">
                        <v:oval id="Oval 102515" o:spid="_x0000_s1136" style="position:absolute;left:42073;top:33710;width:103367;height:225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ETHsQA&#10;AADdAAAADwAAAGRycy9kb3ducmV2LnhtbERPTWvCQBC9C/0PyxR6041WpaSuEgWLJ4taCr0N2TEb&#10;mp2N2W1M/r0rFLzN433OYtXZSrTU+NKxgvEoAUGcO11yoeDrtB2+gfABWWPlmBT05GG1fBosMNXu&#10;ygdqj6EQMYR9igpMCHUqpc8NWfQjVxNH7uwaiyHCppC6wWsMt5WcJMlcWiw5NhisaWMo/z3+WQW7&#10;kF3M/HP98dPn33uaztqs35yVennusncQgbrwEP+7dzrOH89e4f5NPEE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xEx7EAAAA3Q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dfMIA&#10;AADdAAAADwAAAGRycy9kb3ducmV2LnhtbERP32vCMBB+H/g/hBvsbaYddkg1yhDGlD2t6vvRnE21&#10;uZQkq51/vRkM9nYf389brkfbiYF8aB0ryKcZCOLa6ZYbBYf9+/McRIjIGjvHpOCHAqxXk4clltpd&#10;+YuGKjYihXAoUYGJsS+lDLUhi2HqeuLEnZy3GBP0jdQeryncdvIly16lxZZTg8GeNobqS/VtFczy&#10;/PPYVHZ38zfzURR+nw3bs1JPj+PbAkSkMf6L/9xbnebnxQx+v0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UZ18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458IA&#10;AADdAAAADwAAAGRycy9kb3ducmV2LnhtbERP32vCMBB+H/g/hBP2NtMOO6QaZQiiY09WfT+aW9Ot&#10;uZQkq51//TIQ9nYf389bbUbbiYF8aB0ryGcZCOLa6ZYbBefT7mkBIkRkjZ1jUvBDATbrycMKS+2u&#10;fKShio1IIRxKVGBi7EspQ23IYpi5njhxH85bjAn6RmqP1xRuO/mcZS/SYsupwWBPW0P1V/VtFczz&#10;/P3SVPbt5m9mXxT+lA2HT6Uep+PrEkSkMf6L7+6DTvPzooC/b9IJ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HTjnwgAAAN0AAAAPAAAAAAAAAAAAAAAAAJgCAABkcnMvZG93&#10;bnJldi54bWxQSwUGAAAAAAQABAD1AAAAhwMAAAAA&#10;" path="m,c19634,467,39268,935,50488,5610,61708,10285,61708,,67318,28049e" filled="f" strokecolor="black [3213]" strokeweight="1pt">
                          <v:stroke joinstyle="miter"/>
                          <v:path arrowok="t" o:connecttype="custom" o:connectlocs="0,0;50476,5566;67302,27831"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xuAsEA&#10;AADdAAAADwAAAGRycy9kb3ducmV2LnhtbERPTYvCMBC9C/6HMMLeNHXBIl2jqCB42MtWBY9DMzZ1&#10;m0loonb//UYQvM3jfc5i1dtW3KkLjWMF00kGgrhyuuFawfGwG89BhIissXVMCv4owGo5HCyw0O7B&#10;P3QvYy1SCIcCFZgYfSFlqAxZDBPniRN3cZ3FmGBXS93hI4XbVn5mWS4tNpwaDHraGqp+y5tVcNtc&#10;dP5dN6W8Gvan897b63mm1MeoX3+BiNTHt/jl3us0fzrL4flNOkE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sbgLBAAAA3QAAAA8AAAAAAAAAAAAAAAAAmAIAAGRycy9kb3du&#10;cmV2LnhtbFBLBQYAAAAABAAEAPUAAACGAwAAAAA=&#10;" path="m,c19634,467,39268,935,50488,5610,61708,10285,61708,,67318,28049e" filled="f" strokecolor="black [3213]" strokeweight="1pt">
                          <v:stroke joinstyle="miter"/>
                          <v:path arrowok="t" o:connecttype="custom" o:connectlocs="0,0;51433,5822;68578,29111"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qtPMMA&#10;AADdAAAADwAAAGRycy9kb3ducmV2LnhtbERPTWvCQBC9C/6HZQpeQt1Y1JbUTZBCQU9qUuh1mp0m&#10;odnZNLua9N93BcHbPN7nbLLRtOJCvWssK1jMYxDEpdUNVwo+ivfHFxDOI2tsLZOCP3KQpdPJBhNt&#10;Bz7RJfeVCCHsElRQe98lUrqyJoNubjviwH3b3qAPsK+k7nEI4aaVT3G8lgYbDg01dvRWU/mTn40C&#10;jPB3KPbFYdmucDkcPyn6spFSs4dx+wrC0+jv4pt7p8P8xeoZrt+EE2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qtPM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Ea1sUA&#10;AADdAAAADwAAAGRycy9kb3ducmV2LnhtbESPQW/CMAyF75P4D5En7TaSgoZQR0BjE9N2XIGdTWPa&#10;isapmlC6fz8fJu1m6z2/93m1GX2rBupjE9hCNjWgiMvgGq4sHPa7xyWomJAdtoHJwg9F2KwndyvM&#10;XbjxFw1FqpSEcMzRQp1Sl2sdy5o8xmnoiEU7h95jkrWvtOvxJuG+1TNjFtpjw9JQY0evNZWX4uot&#10;LD9Pb998XMxn7/NsWxZnM+wPxtqH+/HlGVSiMf2b/64/nOBnT4Ir38gI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RrWxQAAAN0AAAAPAAAAAAAAAAAAAAAAAJgCAABkcnMv&#10;ZG93bnJldi54bWxQSwUGAAAAAAQABAD1AAAAigMAAAAA&#10;" path="m,c19634,467,39268,935,50488,5610,61708,10285,61708,,67318,28049e" filled="f" strokecolor="black [3213]" strokeweight="1pt">
                          <v:stroke joinstyle="miter"/>
                          <v:path arrowok="t" o:connecttype="custom" o:connectlocs="0,0;51433,5822;68578,29111"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FrpcMA&#10;AADdAAAADwAAAGRycy9kb3ducmV2LnhtbERPTYvCMBC9C/6HMII3Taso265RRBC8yGJ3wevQzLZd&#10;m0lJou3++82C4G0e73M2u8G04kHON5YVpPMEBHFpdcOVgq/P4+wNhA/IGlvLpOCXPOy249EGc217&#10;vtCjCJWIIexzVFCH0OVS+rImg35uO+LIfVtnMEToKqkd9jHctHKRJGtpsOHYUGNHh5rKW3E3Cu7L&#10;6+1D79O2L7Lj4frjzudVmik1nQz7dxCBhvASP90nHeenqwz+v4kn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FrpcMAAADdAAAADwAAAAAAAAAAAAAAAACYAgAAZHJzL2Rv&#10;d25yZXYueG1sUEsFBgAAAAAEAAQA9QAAAIgDAAAAAA==&#10;" path="m,c19634,467,39268,935,50488,5610,61708,10285,61708,,67318,28049e" filled="f" strokecolor="black [3213]" strokeweight="1pt">
                          <v:stroke joinstyle="miter"/>
                          <v:path arrowok="t" o:connecttype="custom" o:connectlocs="0,0;51433,5822;68578,29111"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P8MsMA&#10;AADdAAAADwAAAGRycy9kb3ducmV2LnhtbESPQYvCQAyF74L/YYiwN53qQdzqKCIIHrysbgVvoRPb&#10;YidTOmOt/94cBG8J7+W9L6tN72rVURsqzwamkwQUce5txYWB//N+vAAVIrLF2jMZeFGAzXo4WGFq&#10;/ZP/qDvFQkkIhxQNlDE2qdYhL8lhmPiGWLSbbx1GWdtC2xafEu5qPUuSuXZYsTSU2NCupPx+ejgD&#10;Wdxf+NcdimSxvWTVKzteu2Mw5mfUb5egIvXxa/5cH6zgT+fCL9/ICHr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P8Ms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o1JMIA&#10;AADdAAAADwAAAGRycy9kb3ducmV2LnhtbERPTWsCMRC9C/0PYQq9abKliKxGkYKlsAdb7aHHYTNu&#10;FjeTJYnu+u+NUOhtHu9zVpvRdeJKIbaeNRQzBYK49qblRsPPcTddgIgJ2WDnmTTcKMJm/TRZYWn8&#10;wN90PaRG5BCOJWqwKfWllLG25DDOfE+cuZMPDlOGoZEm4JDDXSdflZpLhy3nBos9vVuqz4eL03Cx&#10;v22xUx/BDJWq3vYqVvS10PrledwuQSQa07/4z/1p8vxiXsDjm3yCX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ejUk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yNcMA&#10;AADdAAAADwAAAGRycy9kb3ducmV2LnhtbERPTWvCQBC9F/wPywje6sYcpKSuooJUepEmxfOQHZNo&#10;djbsrkn013cLhd7m8T5ntRlNK3pyvrGsYDFPQBCXVjdcKfguDq9vIHxA1thaJgUP8rBZT15WmGk7&#10;8Bf1eahEDGGfoYI6hC6T0pc1GfRz2xFH7mKdwRChq6R2OMRw08o0SZbSYMOxocaO9jWVt/xuFJyo&#10;3A2f549d4ZLr8X4xzzGcr0rNpuP2HUSgMfyL/9xHHecvlin8fhNP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RyNcMAAADdAAAADwAAAAAAAAAAAAAAAACYAgAAZHJzL2Rv&#10;d25yZXYueG1sUEsFBgAAAAAEAAQA9QAAAIgDAAAAAA==&#10;" path="m,c19634,467,39268,935,50488,5610,61708,10285,61708,,67318,28049e" filled="f" strokecolor="black [3213]" strokeweight="1pt">
                          <v:stroke joinstyle="miter"/>
                          <v:path arrowok="t" o:connecttype="custom" o:connectlocs="0,0;52124,5914;69499,29571"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pKEcEA&#10;AADdAAAADwAAAGRycy9kb3ducmV2LnhtbERPTWsCMRC9F/wPYQRvNbuKIlujFKkgnqoteh02083S&#10;zWSbRI3/vhEKvc3jfc5ynWwnruRD61hBOS5AENdOt9wo+PzYPi9AhIissXNMCu4UYL0aPC2x0u7G&#10;B7oeYyNyCIcKFZgY+0rKUBuyGMauJ87cl/MWY4a+kdrjLYfbTk6KYi4ttpwbDPa0MVR/Hy9WwfTc&#10;vv2U7zSp+XSi2T4d0sYbpUbD9PoCIlKK/+I/907n+eV8Co9v8gl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qShHBAAAA3QAAAA8AAAAAAAAAAAAAAAAAmAIAAGRycy9kb3du&#10;cmV2LnhtbFBLBQYAAAAABAAEAPUAAACGAwAAAAA=&#10;" path="m,c19634,467,39268,935,50488,5610,61708,10285,61708,,67318,28049e" filled="f" strokecolor="black [3213]" strokeweight="1pt">
                          <v:stroke joinstyle="miter"/>
                          <v:path arrowok="t" o:connecttype="custom" o:connectlocs="0,0;52124,5914;69499,29571"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SI2cYA&#10;AADdAAAADwAAAGRycy9kb3ducmV2LnhtbESP0WrCQBBF34X+wzIFX4pu1BLbmI0UQSgULU39gCE7&#10;TYLZ2bC7jenfuwXBtxnuvWfu5NvRdGIg51vLChbzBARxZXXLtYLT9372AsIHZI2dZVLwRx62xcMk&#10;x0zbC3/RUIZaRAj7DBU0IfSZlL5qyKCf2544aj/WGQxxdbXUDi8Rbjq5TJJUGmw5Xmiwp11D1bn8&#10;NZHSS359Gkp3GPbpevlx4mP6uVJq+ji+bUAEGsPdfEu/61h/kT7D/zdxBF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SI2cYAAADdAAAADwAAAAAAAAAAAAAAAACYAgAAZHJz&#10;L2Rvd25yZXYueG1sUEsFBgAAAAAEAAQA9QAAAIsDAAAAAA==&#10;" path="m,c19634,467,39268,935,50488,5610,61708,10285,61708,,67318,28049e" filled="f" strokecolor="black [3213]" strokeweight="1pt">
                          <v:stroke joinstyle="miter"/>
                          <v:path arrowok="t" o:connecttype="custom" o:connectlocs="0,0;52124,5914;69499,29571"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hjasIA&#10;AADdAAAADwAAAGRycy9kb3ducmV2LnhtbERP24rCMBB9X/Afwgi+rWmVFalGEVlRYVnw8gFDM7al&#10;zaQmWW3/3iws7NscznWW68404kHOV5YVpOMEBHFudcWFgutl9z4H4QOyxsYyKejJw3o1eFtipu2T&#10;T/Q4h0LEEPYZKihDaDMpfV6SQT+2LXHkbtYZDBG6QmqHzxhuGjlJkpk0WHFsKLGlbUl5ff4xCurj&#10;HjeT5i639denSafffdi5XqnRsNssQATqwr/4z33QcX46+4Dfb+IJ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GNqwgAAAN0AAAAPAAAAAAAAAAAAAAAAAJgCAABkcnMvZG93&#10;bnJldi54bWxQSwUGAAAAAAQABAD1AAAAhwMAAAAA&#10;" path="m,c19634,467,39268,935,50488,5610,61708,10285,61708,,67318,28049e" filled="f" strokecolor="black [3213]" strokeweight="1pt">
                          <v:stroke joinstyle="miter"/>
                          <v:path arrowok="t" o:connecttype="custom" o:connectlocs="0,0;52124,5914;69499,29571"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cOGcMA&#10;AADdAAAADwAAAGRycy9kb3ducmV2LnhtbERP22rCQBB9F/yHZQTfdGPAKNFVRFBsC6XVfMCQHZNg&#10;djZk1yT+fbdQ6NscznW2+8HUoqPWVZYVLOYRCOLc6ooLBdntNFuDcB5ZY22ZFLzIwX43Hm0x1bbn&#10;b+quvhAhhF2KCkrvm1RKl5dk0M1tQxy4u20N+gDbQuoW+xBuahlHUSINVhwaSmzoWFL+uD6NgvV5&#10;mdPlq38/xx9d/Fpl2erzLVJqOhkOGxCeBv8v/nNfdJi/SBL4/Sac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cOGcMAAADd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2013,0;1556,322;1099,643;917,884;825,1849;734,2090;551,2251;277,2412;3,2894;3,2974"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8RMUA&#10;AADdAAAADwAAAGRycy9kb3ducmV2LnhtbERPTWvCQBC9F/wPyxR6q5t40BJdRURL6UljgvY2ZKdJ&#10;aHY2ZLdJ+u9doeBtHu9zVpvRNKKnztWWFcTTCARxYXXNpYLsfHh9A+E8ssbGMin4Iweb9eRphYm2&#10;A5+oT30pQgi7BBVU3reJlK6oyKCb2pY4cN+2M+gD7EqpOxxCuGnkLIrm0mDNoaHClnYVFT/pr1Fw&#10;vuwv22zWfr7ncXnMr1/pfjHulHp5HrdLEJ5G/xD/uz90mB/PF3D/Jpw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rxExQAAAN0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2013,0;1556,322;1099,643;917,884;825,1849;734,2090;551,2251;277,2412;3,2894;3,2974"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wem8YA&#10;AADdAAAADwAAAGRycy9kb3ducmV2LnhtbESPQWvCQBCF7wX/wzJCb3VjD1FSVykBpSAVTHPpbchO&#10;k9TsbMyumv77zkHwNsN78943q83oOnWlIbSeDcxnCSjiytuWawPl1/ZlCSpEZIudZzLwRwE268nT&#10;CjPrb3ykaxFrJSEcMjTQxNhnWoeqIYdh5nti0X784DDKOtTaDniTcNfp1yRJtcOWpaHBnvKGqlNx&#10;cQY00b485J+nUufnxe93kXa79GzM83R8fwMVaYwP8/36wwr+PBVc+UZG0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wem8YAAADdAAAADwAAAAAAAAAAAAAAAACYAgAAZHJz&#10;L2Rvd25yZXYueG1sUEsFBgAAAAAEAAQA9QAAAIs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2013,0;1556,321;1099,643;917,884;825,1848;734,2089;551,2250;277,2410;3,2893;3,2973"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2Z08IA&#10;AADdAAAADwAAAGRycy9kb3ducmV2LnhtbERPzWoCMRC+F3yHMIK3mlWK1dUoIoq9FOrqA4ybcbO6&#10;mYRNquvbN4VCb/Px/c5i1dlG3KkNtWMFo2EGgrh0uuZKwem4e52CCBFZY+OYFDwpwGrZe1lgrt2D&#10;D3QvYiVSCIccFZgYfS5lKA1ZDEPniRN3ca3FmGBbSd3iI4XbRo6zbCIt1pwaDHraGCpvxbdV8MX+&#10;fCm2/u34Hs3n9rnfXUPdKDXod+s5iEhd/Bf/uT90mj+azOD3m3SC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ZnTwgAAAN0AAAAPAAAAAAAAAAAAAAAAAJgCAABkcnMvZG93&#10;bnJldi54bWxQSwUGAAAAAAQABAD1AAAAhwMAAAAA&#10;" path="m72269,c65643,1325,58602,1314,52391,3976,41540,8626,45552,15374,40464,23854,36687,30149,26003,36145,20585,39757,-5790,34481,707,42538,707,15903e" filled="f" strokecolor="#92d050" strokeweight="2.25pt">
                        <v:stroke joinstyle="miter"/>
                        <v:path arrowok="t" o:connecttype="custom" o:connectlocs="722,0;523,40;404,238;206,397;7,159"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VacMA&#10;AADdAAAADwAAAGRycy9kb3ducmV2LnhtbESPQWvCQBCF7wX/wzIFb7prD1ZSV7GCRXprFLwO2WkS&#10;kp0N2dUk/75zEHqb4b1575vtfvStelAf68AWVksDirgIrubSwvVyWmxAxYTssA1MFiaKsN/NXraY&#10;uTDwDz3yVCoJ4ZihhSqlLtM6FhV5jMvQEYv2G3qPSda+1K7HQcJ9q9+MWWuPNUtDhR0dKyqa/O4t&#10;5MPX7dBMbfS5Mfqz+J7Oupmsnb+Ohw9Qicb0b35en53gr96FX76REf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OVacMAAADd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3,0;524,40;405,239;206,398;7,159"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LsbcUA&#10;AADdAAAADwAAAGRycy9kb3ducmV2LnhtbESPQWvCQBCF74L/YRnBm25ioUrqKiIoBS81rfQ6zU6T&#10;6O5syK4m/vuuUPA2w3vzvjfLdW+NuFHra8cK0mkCgrhwuuZSwdfnbrIA4QOyRuOYFNzJw3o1HCwx&#10;067jI93yUIoYwj5DBVUITSalLyqy6KeuIY7ar2sthri2pdQtdjHcGjlLkldpseZIqLChbUXFJb/a&#10;B9d9y59zMC/Hw+zQfRSnzT43So1H/eYNRKA+PM3/1+861k/nKTy+iSP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uxtxQAAAN0AAAAPAAAAAAAAAAAAAAAAAJgCAABkcnMv&#10;ZG93bnJldi54bWxQSwUGAAAAAAQABAD1AAAAigMAAAAA&#10;" path="m72269,c65643,1325,58602,1314,52391,3976,41540,8626,45552,15374,40464,23854,36687,30149,26003,36145,20585,39757,-5790,34481,707,42538,707,15903e" filled="f" strokecolor="#92d050" strokeweight="2.25pt">
                        <v:stroke joinstyle="miter"/>
                        <v:path arrowok="t" o:connecttype="custom" o:connectlocs="723,0;524,40;405,238;206,397;7,159"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Mub8UAAADdAAAADwAAAGRycy9kb3ducmV2LnhtbERPS2vCQBC+F/wPywi9&#10;1U0irSV1FREtPUjBRCi9DdkxCWZnQ3bN4993C4Xe5uN7zno7mkb01LnasoJ4EYEgLqyuuVRwyY9P&#10;ryCcR9bYWCYFEznYbmYPa0y1HfhMfeZLEULYpaig8r5NpXRFRQbdwrbEgbvazqAPsCul7nAI4aaR&#10;SRS9SIM1h4YKW9pXVNyyu1HwPuCwW8aH/nS77qfv/Pnz6xSTUo/zcfcGwtPo/8V/7g8d5ser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7jLm/FAAAA3QAA&#10;AA8AAAAAAAAAAAAAAAAAqgIAAGRycy9kb3ducmV2LnhtbFBLBQYAAAAABAAEAPoAAACcAwAAAAA=&#10;">
                        <v:line id="Straight Connector 102535" o:spid="_x0000_s1156" style="position:absolute;visibility:visible;mso-wrap-style:squar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htW8YAAADdAAAADwAAAGRycy9kb3ducmV2LnhtbESPQWvDMAyF74P+B6NCb6uTDLaR1i2h&#10;MBjrLsvaQm8iVpNQWw6x2yT/fh4MdpN4T+97Wm9Ha8Sdet86VpAuExDEldMt1woO32+PryB8QNZo&#10;HJOCiTxsN7OHNebaDfxF9zLUIoawz1FBE0KXS+mrhiz6peuIo3ZxvcUQ176WuschhlsjsyR5lhZb&#10;joQGO9o1VF3Lm41cczzbLDuMn2a6fZy6stifQ63UYj4WKxCBxvBv/rt+17F++vIEv9/EE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YbVvGAAAA3QAAAA8AAAAAAAAA&#10;AAAAAAAAoQIAAGRycy9kb3ducmV2LnhtbFBLBQYAAAAABAAEAPkAAACUAwAAAAA=&#10;" strokecolor="red" strokeweight="1.75pt">
                          <v:stroke joinstyle="miter"/>
                        </v:line>
                        <v:line id="Straight Connector 102536" o:spid="_x0000_s1157" style="position:absolute;flip:y;visibility:visible;mso-wrap-style:squar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Hz/8UAAADdAAAADwAAAGRycy9kb3ducmV2LnhtbERPTWvCQBC9F/oflin0phtLrCV1FbEU&#10;JXqwqdDrkB2T1OxsyK5J/PduQehtHu9z5svB1KKj1lWWFUzGEQji3OqKCwXH78/RGwjnkTXWlknB&#10;lRwsF48Pc0y07fmLuswXIoSwS1BB6X2TSOnykgy6sW2IA3eyrUEfYFtI3WIfwk0tX6LoVRqsODSU&#10;2NC6pPycXYyCw3QX2+NHH+/TtPs5TbNqk/6ulXp+GlbvIDwN/l98d291mD+ZxfD3TThB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Hz/8UAAADd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Qq2G8MAAADdAAAADwAAAGRycy9kb3ducmV2LnhtbERPS4vCMBC+L/gfwgje&#10;NK2iLl2jiKh4EMEHLHsbmrEtNpPSxLb++82CsLf5+J6zWHWmFA3VrrCsIB5FIIhTqwvOFNyuu+En&#10;COeRNZaWScGLHKyWvY8FJtq2fKbm4jMRQtglqCD3vkqkdGlOBt3IVsSBu9vaoA+wzqSusQ3hppTj&#10;KJpJgwWHhhwr2uSUPi5Po2DfYruexNvm+LhvXj/X6en7GJNSg363/gLhqfP/4rf7oMP8eD6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CrYbwwAAAN0AAAAP&#10;AAAAAAAAAAAAAAAAAKoCAABkcnMvZG93bnJldi54bWxQSwUGAAAAAAQABAD6AAAAmgMAAAAA&#10;">
                        <v:line id="Straight Connector 102539" o:spid="_x0000_s1159" style="position:absolute;visibility:visible;mso-wrap-style:squar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Ow8YAAADdAAAADwAAAGRycy9kb3ducmV2LnhtbESPQWvDMAyF74P9B6PBbovTHNKS1S2l&#10;MBjbLkvTQm4i1pJQWw6x2yb/fi4MdpN4T+97Wm8na8SVRt87VrBIUhDEjdM9twqqw9vLCoQPyBqN&#10;Y1Iwk4ft5vFhjYV2N/6maxlaEUPYF6igC2EopPRNRxZ94gbiqP240WKI69hKPeIthlsjszTNpcWe&#10;I6HDgfYdNefyYiPXHGubZdX0ZebLx2kod591aJV6fpp2ryACTeHf/Hf9rmP9xTKH+zdxBL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vzsPGAAAA3QAAAA8AAAAAAAAA&#10;AAAAAAAAoQIAAGRycy9kb3ducmV2LnhtbFBLBQYAAAAABAAEAPkAAACUAwAAAAA=&#10;" strokecolor="red" strokeweight="1.75pt">
                          <v:stroke joinstyle="miter"/>
                        </v:line>
                        <v:line id="Straight Connector 102540" o:spid="_x0000_s1160" style="position:absolute;flip:y;visibility:visible;mso-wrap-style:squar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NtiMUAAADdAAAADwAAAGRycy9kb3ducmV2LnhtbERPTWvCQBC9F/wPyxR6qxtFa4muIpai&#10;xB40FbwO2TFJzc6G7DaJ/94VCr3N433OYtWbSrTUuNKygtEwAkGcWV1yruD0/fn6DsJ5ZI2VZVJw&#10;Iwer5eBpgbG2HR+pTX0uQgi7GBUU3texlC4ryKAb2po4cBfbGPQBNrnUDXYh3FRyHEVv0mDJoaHA&#10;mjYFZdf01yg4TPcTe/roJl9J0p4v07TcJj8bpV6e+/UchKfe/4v/3Dsd5o9mM3h8E06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NtiMUAAADdAAAADwAAAAAAAAAA&#10;AAAAAAChAgAAZHJzL2Rvd25yZXYueG1sUEsFBgAAAAAEAAQA+QAAAJMDA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sZhccAAADdAAAADwAAAGRycy9kb3ducmV2LnhtbESPQWvCQBCF70L/wzKF&#10;3nSTFm2JriLSlh5EMBaKtyE7JsHsbMhuk/jvnUOhtxnem/e+WW1G16ieulB7NpDOElDEhbc1lwa+&#10;Tx/TN1AhIltsPJOBGwXYrB8mK8ysH/hIfR5LJSEcMjRQxdhmWoeiIodh5lti0S6+cxhl7UptOxwk&#10;3DX6OUkW2mHN0lBhS7uKimv+6wx8DjhsX9L3fn+97G7n0/zws0/JmKfHcbsEFWmM/+a/6y8r+O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wsZhccAAADd&#10;AAAADwAAAAAAAAAAAAAAAACqAgAAZHJzL2Rvd25yZXYueG1sUEsFBgAAAAAEAAQA+gAAAJ4DAAAA&#10;AA==&#10;">
                        <v:line id="Straight Connector 102542" o:spid="_x0000_s1162" style="position:absolute;visibility:visible;mso-wrap-style:squar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BasccAAADdAAAADwAAAGRycy9kb3ducmV2LnhtbESPzWrDMBCE74W8g9hAbo1sH/rjRAkm&#10;UChNL3WTQG6LtbFNpJWxlNh++6pQ6G2XmZ1vdr0drRF36n3rWEG6TEAQV063XCs4fL89voDwAVmj&#10;cUwKJvKw3cwe1phrN/AX3ctQixjCPkcFTQhdLqWvGrLol64jjtrF9RZDXPta6h6HGG6NzJLkSVps&#10;ORIa7GjXUHUtbzZyzfFss+wwfprp9nHqymJ/DrVSi/lYrEAEGsO/+e/6Xcf66fMr/H4TR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8FqxxwAAAN0AAAAPAAAAAAAA&#10;AAAAAAAAAKECAABkcnMvZG93bnJldi54bWxQSwUGAAAAAAQABAD5AAAAlQMAAAAA&#10;" strokecolor="red" strokeweight="1.75pt">
                          <v:stroke joinstyle="miter"/>
                        </v:line>
                        <v:line id="Straight Connector 102543" o:spid="_x0000_s1163" style="position:absolute;flip:y;visibility:visible;mso-wrap-style:squar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F28cAAADdAAAADwAAAGRycy9kb3ducmV2LnhtbESPQUvDQBCF74L/YRnBm91UWgmx2yIV&#10;scQe2ljwOmSnSTQ7G7Jrkv5751DwNsN78943q83kWjVQHxrPBuazBBRx6W3DlYHT59tDCipEZIut&#10;ZzJwoQCb9e3NCjPrRz7SUMRKSQiHDA3UMXaZ1qGsyWGY+Y5YtLPvHUZZ+0rbHkcJd61+TJIn7bBh&#10;aaixo21N5U/x6wwclh8Lf3odF/s8H77Oy6J5z7+3xtzfTS/PoCJN8d98vd5ZwZ+nwi/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74XbxwAAAN0AAAAPAAAAAAAA&#10;AAAAAAAAAKECAABkcnMvZG93bnJldi54bWxQSwUGAAAAAAQABAD5AAAAlQM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Od8IA&#10;AADdAAAADwAAAGRycy9kb3ducmV2LnhtbERPS2sCMRC+C/6HMEJvmmxpRbdmRSyCpxZfhd6GzeyD&#10;bibLJrrrv28KBW/z8T1ntR5sI27U+dqxhmSmQBDnztRcajifdtMFCB+QDTaOScOdPKyz8WiFqXE9&#10;H+h2DKWIIexT1FCF0KZS+rwii37mWuLIFa6zGCLsSmk67GO4beSzUnNpsebYUGFL24ryn+PVarh8&#10;FN9fL+qzfLevbe8GJdkupdZPk2HzBiLQEB7if/fexPnJIoG/b+IJ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V853wgAAAN0AAAAPAAAAAAAAAAAAAAAAAJgCAABkcnMvZG93&#10;bnJldi54bWxQSwUGAAAAAAQABAD1AAAAhwMAAAAA&#10;" filled="f" stroked="f">
                  <v:textbox>
                    <w:txbxContent>
                      <w:p w:rsidR="000764C8" w:rsidRPr="00FE144C" w:rsidRDefault="000764C8"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QAMEA&#10;AADdAAAADwAAAGRycy9kb3ducmV2LnhtbERPTYvCMBC9L/gfwgje1kRxF61GEUXwtLKuCt6GZmyL&#10;zaQ00dZ/bwRhb/N4nzNbtLYUd6p94VjDoK9AEKfOFJxpOPxtPscgfEA2WDomDQ/ysJh3PmaYGNfw&#10;L933IRMxhH2CGvIQqkRKn+Zk0fddRRy5i6sthgjrTJoamxhuSzlU6ltaLDg25FjRKqf0ur9ZDcef&#10;y/k0Urtsbb+qxrVKsp1IrXvddjkFEagN/+K3e2vi/MF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FUADBAAAA3QAAAA8AAAAAAAAAAAAAAAAAmAIAAGRycy9kb3du&#10;cmV2LnhtbFBLBQYAAAAABAAEAPUAAACGAwAAAAA=&#10;" filled="f" stroked="f">
                  <v:textbox>
                    <w:txbxContent>
                      <w:p w:rsidR="000764C8" w:rsidRPr="00FE144C" w:rsidRDefault="000764C8"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n1m8IA&#10;AADdAAAADwAAAGRycy9kb3ducmV2LnhtbERPS4vCMBC+L/gfwgje1kTdFa1GEUXY0y4+wdvQjG2x&#10;mZQm2vrvzcLC3ubje8582dpSPKj2hWMNg74CQZw6U3Cm4XjYvk9A+IBssHRMGp7kYbnovM0xMa7h&#10;HT32IRMxhH2CGvIQqkRKn+Zk0fddRRy5q6sthgjrTJoamxhuSzlUaiwtFhwbcqxonVN629+thtP3&#10;9XL+UD/Zxn5WjWuVZDuVWve67WoGIlAb/sV/7i8T5w8mI/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fWbwgAAAN0AAAAPAAAAAAAAAAAAAAAAAJgCAABkcnMvZG93&#10;bnJldi54bWxQSwUGAAAAAAQABAD1AAAAhwMAAAAA&#10;" filled="f" stroked="f">
                  <v:textbox>
                    <w:txbxContent>
                      <w:p w:rsidR="000764C8" w:rsidRPr="00FE144C" w:rsidRDefault="000764C8"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Bt78EA&#10;AADdAAAADwAAAGRycy9kb3ducmV2LnhtbERPTYvCMBC9C/sfwix400RR0a5RFkXwpKi7wt6GZmzL&#10;NpPSRFv/vREEb/N4nzNftrYUN6p94VjDoK9AEKfOFJxp+DltelMQPiAbLB2Thjt5WC4+OnNMjGv4&#10;QLdjyEQMYZ+ghjyEKpHSpzlZ9H1XEUfu4mqLIcI6k6bGJobbUg6VmkiLBceGHCta5ZT+H69Ww+/u&#10;8nceqX22tuOqca2SbGdS6+5n+/0FIlAb3uKXe2vi/MF0B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gbe/BAAAA3QAAAA8AAAAAAAAAAAAAAAAAmAIAAGRycy9kb3du&#10;cmV2LnhtbFBLBQYAAAAABAAEAPUAAACGAwAAAAA=&#10;" filled="f" stroked="f">
                  <v:textbox>
                    <w:txbxContent>
                      <w:p w:rsidR="000764C8" w:rsidRPr="00FE144C" w:rsidRDefault="000764C8"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IdMMA&#10;AADdAAAADwAAAGRycy9kb3ducmV2LnhtbERPTWvCQBC9F/wPywi9NbsWLTG6CVIRemqpVcHbkB2T&#10;YHY2ZFeT/vtuodDbPN7nrIvRtuJOvW8ca5glCgRx6UzDlYbD1+4pBeEDssHWMWn4Jg9FPnlYY2bc&#10;wJ9034dKxBD2GWqoQ+gyKX1Zk0WfuI44chfXWwwR9pU0PQ4x3LbyWakXabHh2FBjR681ldf9zWo4&#10;vl/Op7n6qLZ20Q1uVJLtUmr9OB03KxCBxvAv/nO/mTh/li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zIdMMAAADdAAAADwAAAAAAAAAAAAAAAACYAgAAZHJzL2Rv&#10;d25yZXYueG1sUEsFBgAAAAAEAAQA9QAAAIgDAAAAAA==&#10;" filled="f" stroked="f">
                  <v:textbox>
                    <w:txbxContent>
                      <w:p w:rsidR="000764C8" w:rsidRPr="00FE144C" w:rsidRDefault="000764C8" w:rsidP="004434FC">
                        <w:pPr>
                          <w:jc w:val="center"/>
                          <w:rPr>
                            <w:sz w:val="22"/>
                            <w:szCs w:val="22"/>
                            <w:lang w:val="en-US"/>
                          </w:rPr>
                        </w:pPr>
                        <w:r w:rsidRPr="00FE144C">
                          <w:rPr>
                            <w:sz w:val="22"/>
                            <w:szCs w:val="22"/>
                          </w:rPr>
                          <w:t>Desinfección con Cloro</w:t>
                        </w:r>
                      </w:p>
                    </w:txbxContent>
                  </v:textbox>
                </v:shape>
                <w10:wrap anchorx="margin"/>
              </v:group>
            </w:pict>
          </mc:Fallback>
        </mc:AlternateConten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1B57D6" w:rsidP="00176D9C">
      <w:pPr>
        <w:pStyle w:val="Figure"/>
      </w:pPr>
      <w:r>
        <w:rPr>
          <w:noProof/>
          <w:lang w:val="en-US"/>
        </w:rPr>
        <mc:AlternateContent>
          <mc:Choice Requires="wpg">
            <w:drawing>
              <wp:inline distT="0" distB="0" distL="0" distR="0">
                <wp:extent cx="5594985" cy="3782060"/>
                <wp:effectExtent l="0" t="0" r="34290" b="0"/>
                <wp:docPr id="743" name="Group 10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985" cy="3782060"/>
                          <a:chOff x="0" y="0"/>
                          <a:chExt cx="58483" cy="39528"/>
                        </a:xfrm>
                      </wpg:grpSpPr>
                      <wps:wsp>
                        <wps:cNvPr id="744" name="Straight Arrow Connector 1036"/>
                        <wps:cNvCnPr>
                          <a:cxnSpLocks noChangeShapeType="1"/>
                        </wps:cNvCnPr>
                        <wps:spPr bwMode="auto">
                          <a:xfrm flipV="1">
                            <a:off x="14192" y="21741"/>
                            <a:ext cx="6972" cy="4688"/>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45" name="Straight Arrow Connector 1035"/>
                        <wps:cNvCnPr>
                          <a:cxnSpLocks noChangeShapeType="1"/>
                        </wps:cNvCnPr>
                        <wps:spPr bwMode="auto">
                          <a:xfrm flipH="1">
                            <a:off x="14763" y="16954"/>
                            <a:ext cx="4680" cy="0"/>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46" name="Circular Arrow 1043"/>
                        <wps:cNvSpPr>
                          <a:spLocks/>
                        </wps:cNvSpPr>
                        <wps:spPr bwMode="auto">
                          <a:xfrm flipV="1">
                            <a:off x="4095" y="0"/>
                            <a:ext cx="49816" cy="39528"/>
                          </a:xfrm>
                          <a:custGeom>
                            <a:avLst/>
                            <a:gdLst>
                              <a:gd name="T0" fmla="*/ 1821839 w 4981575"/>
                              <a:gd name="T1" fmla="*/ 3767129 h 3952875"/>
                              <a:gd name="T2" fmla="*/ 222677 w 4981575"/>
                              <a:gd name="T3" fmla="*/ 1410477 h 3952875"/>
                              <a:gd name="T4" fmla="*/ 2736365 w 4981575"/>
                              <a:gd name="T5" fmla="*/ 120500 h 3952875"/>
                              <a:gd name="T6" fmla="*/ 4870363 w 4981575"/>
                              <a:gd name="T7" fmla="*/ 2020646 h 3952875"/>
                              <a:gd name="T8" fmla="*/ 4969299 w 4981575"/>
                              <a:gd name="T9" fmla="*/ 2050035 h 3952875"/>
                              <a:gd name="T10" fmla="*/ 4537471 w 4981575"/>
                              <a:gd name="T11" fmla="*/ 2584425 h 3952875"/>
                              <a:gd name="T12" fmla="*/ 4402810 w 4981575"/>
                              <a:gd name="T13" fmla="*/ 1881754 h 3952875"/>
                              <a:gd name="T14" fmla="*/ 4499202 w 4981575"/>
                              <a:gd name="T15" fmla="*/ 1910388 h 3952875"/>
                              <a:gd name="T16" fmla="*/ 2636362 w 4981575"/>
                              <a:gd name="T17" fmla="*/ 484340 h 3952875"/>
                              <a:gd name="T18" fmla="*/ 571075 w 4981575"/>
                              <a:gd name="T19" fmla="*/ 1532239 h 3952875"/>
                              <a:gd name="T20" fmla="*/ 1952337 w 4981575"/>
                              <a:gd name="T21" fmla="*/ 3417804 h 3952875"/>
                              <a:gd name="T22" fmla="*/ 1821839 w 4981575"/>
                              <a:gd name="T23" fmla="*/ 3767129 h 39528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981575" h="3952875">
                                <a:moveTo>
                                  <a:pt x="1821839" y="3767129"/>
                                </a:moveTo>
                                <a:cubicBezTo>
                                  <a:pt x="539418" y="3472732"/>
                                  <a:pt x="-182641" y="2408648"/>
                                  <a:pt x="222677" y="1410477"/>
                                </a:cubicBezTo>
                                <a:cubicBezTo>
                                  <a:pt x="564815" y="567899"/>
                                  <a:pt x="1614402" y="29271"/>
                                  <a:pt x="2736365" y="120500"/>
                                </a:cubicBezTo>
                                <a:cubicBezTo>
                                  <a:pt x="3970861" y="220880"/>
                                  <a:pt x="4899769" y="1047994"/>
                                  <a:pt x="4870363" y="2020646"/>
                                </a:cubicBezTo>
                                <a:lnTo>
                                  <a:pt x="4969299" y="2050035"/>
                                </a:lnTo>
                                <a:lnTo>
                                  <a:pt x="4537471" y="2584425"/>
                                </a:lnTo>
                                <a:lnTo>
                                  <a:pt x="4402810" y="1881754"/>
                                </a:lnTo>
                                <a:lnTo>
                                  <a:pt x="4499202" y="1910388"/>
                                </a:lnTo>
                                <a:cubicBezTo>
                                  <a:pt x="4454178" y="1152246"/>
                                  <a:pt x="3653478" y="539291"/>
                                  <a:pt x="2636362" y="484340"/>
                                </a:cubicBezTo>
                                <a:cubicBezTo>
                                  <a:pt x="1704319" y="433984"/>
                                  <a:pt x="848545" y="868193"/>
                                  <a:pt x="571075" y="1532239"/>
                                </a:cubicBezTo>
                                <a:cubicBezTo>
                                  <a:pt x="234317" y="2338177"/>
                                  <a:pt x="859597" y="3191750"/>
                                  <a:pt x="1952337" y="3417804"/>
                                </a:cubicBezTo>
                                <a:lnTo>
                                  <a:pt x="1821839" y="3767129"/>
                                </a:lnTo>
                                <a:close/>
                              </a:path>
                            </a:pathLst>
                          </a:custGeom>
                          <a:solidFill>
                            <a:schemeClr val="accent5">
                              <a:lumMod val="40000"/>
                              <a:lumOff val="6000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47" name="Straight Arrow Connector 1037"/>
                        <wps:cNvCnPr>
                          <a:cxnSpLocks noChangeShapeType="1"/>
                        </wps:cNvCnPr>
                        <wps:spPr bwMode="auto">
                          <a:xfrm flipH="1">
                            <a:off x="29146" y="21621"/>
                            <a:ext cx="0" cy="7811"/>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48" name="Straight Arrow Connector 1038"/>
                        <wps:cNvCnPr>
                          <a:cxnSpLocks noChangeShapeType="1"/>
                        </wps:cNvCnPr>
                        <wps:spPr bwMode="auto">
                          <a:xfrm flipV="1">
                            <a:off x="30765" y="23622"/>
                            <a:ext cx="0" cy="5760"/>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49" name="Straight Arrow Connector 1039"/>
                        <wps:cNvCnPr>
                          <a:cxnSpLocks noChangeShapeType="1"/>
                        </wps:cNvCnPr>
                        <wps:spPr bwMode="auto">
                          <a:xfrm>
                            <a:off x="37623" y="20002"/>
                            <a:ext cx="5811" cy="2953"/>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50" name="Straight Arrow Connector 1040"/>
                        <wps:cNvCnPr>
                          <a:cxnSpLocks noChangeShapeType="1"/>
                        </wps:cNvCnPr>
                        <wps:spPr bwMode="auto">
                          <a:xfrm flipH="1" flipV="1">
                            <a:off x="40862" y="20002"/>
                            <a:ext cx="4000" cy="1905"/>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51" name="Straight Arrow Connector 1041"/>
                        <wps:cNvCnPr>
                          <a:cxnSpLocks noChangeShapeType="1"/>
                        </wps:cNvCnPr>
                        <wps:spPr bwMode="auto">
                          <a:xfrm flipH="1">
                            <a:off x="30003" y="6762"/>
                            <a:ext cx="0" cy="4763"/>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76" name="Straight Arrow Connector 1034"/>
                        <wps:cNvCnPr>
                          <a:cxnSpLocks noChangeShapeType="1"/>
                        </wps:cNvCnPr>
                        <wps:spPr bwMode="auto">
                          <a:xfrm flipH="1">
                            <a:off x="7905" y="18573"/>
                            <a:ext cx="0" cy="3594"/>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77" name="Straight Arrow Connector 1033"/>
                        <wps:cNvCnPr>
                          <a:cxnSpLocks noChangeShapeType="1"/>
                        </wps:cNvCnPr>
                        <wps:spPr bwMode="auto">
                          <a:xfrm flipH="1">
                            <a:off x="7810" y="9715"/>
                            <a:ext cx="0" cy="2877"/>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78" name="Rounded Rectangle 62"/>
                        <wps:cNvSpPr>
                          <a:spLocks noChangeArrowheads="1"/>
                        </wps:cNvSpPr>
                        <wps:spPr bwMode="auto">
                          <a:xfrm>
                            <a:off x="21526" y="95"/>
                            <a:ext cx="15431" cy="7334"/>
                          </a:xfrm>
                          <a:prstGeom prst="roundRect">
                            <a:avLst>
                              <a:gd name="adj" fmla="val 16667"/>
                            </a:avLst>
                          </a:prstGeom>
                          <a:solidFill>
                            <a:srgbClr val="CA1414"/>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rsidR="000764C8" w:rsidRPr="00EC71D8" w:rsidRDefault="000764C8" w:rsidP="00522618">
                              <w:pPr>
                                <w:contextualSpacing/>
                                <w:jc w:val="center"/>
                                <w:rPr>
                                  <w:b/>
                                  <w:color w:val="FFFFFF" w:themeColor="background1"/>
                                </w:rPr>
                              </w:pPr>
                              <w:r w:rsidRPr="00EC71D8">
                                <w:rPr>
                                  <w:b/>
                                  <w:color w:val="FFFFFF" w:themeColor="background1"/>
                                </w:rPr>
                                <w:t>Interfaz</w:t>
                              </w:r>
                            </w:p>
                            <w:p w:rsidR="000764C8" w:rsidRPr="00EC71D8" w:rsidRDefault="000764C8" w:rsidP="00522618">
                              <w:pPr>
                                <w:contextualSpacing/>
                                <w:jc w:val="center"/>
                                <w:rPr>
                                  <w:color w:val="FFFFFF" w:themeColor="background1"/>
                                </w:rPr>
                              </w:pPr>
                              <w:r w:rsidRPr="00EC71D8">
                                <w:rPr>
                                  <w:color w:val="FFFFFF" w:themeColor="background1"/>
                                </w:rPr>
                                <w:t>Ingreso de datos y el caudal de diseño</w:t>
                              </w:r>
                            </w:p>
                          </w:txbxContent>
                        </wps:txbx>
                        <wps:bodyPr rot="0" vert="horz" wrap="square" lIns="91440" tIns="45720" rIns="91440" bIns="45720" anchor="ctr" anchorCtr="0" upright="1">
                          <a:noAutofit/>
                        </wps:bodyPr>
                      </wps:wsp>
                      <wps:wsp>
                        <wps:cNvPr id="779" name="Straight Arrow Connector 1042"/>
                        <wps:cNvCnPr>
                          <a:cxnSpLocks noChangeShapeType="1"/>
                        </wps:cNvCnPr>
                        <wps:spPr bwMode="auto">
                          <a:xfrm flipV="1">
                            <a:off x="38766" y="12858"/>
                            <a:ext cx="3906" cy="2286"/>
                          </a:xfrm>
                          <a:prstGeom prst="straightConnector1">
                            <a:avLst/>
                          </a:prstGeom>
                          <a:noFill/>
                          <a:ln w="38100">
                            <a:solidFill>
                              <a:schemeClr val="tx1">
                                <a:lumMod val="100000"/>
                                <a:lumOff val="0"/>
                              </a:schemeClr>
                            </a:solidFill>
                            <a:miter lim="800000"/>
                            <a:headEnd type="none" w="med" len="lg"/>
                            <a:tailEnd type="triangle" w="med" len="lg"/>
                          </a:ln>
                          <a:extLst>
                            <a:ext uri="{909E8E84-426E-40DD-AFC4-6F175D3DCCD1}">
                              <a14:hiddenFill xmlns:a14="http://schemas.microsoft.com/office/drawing/2010/main">
                                <a:noFill/>
                              </a14:hiddenFill>
                            </a:ext>
                          </a:extLst>
                        </wps:spPr>
                        <wps:bodyPr/>
                      </wps:wsp>
                      <wps:wsp>
                        <wps:cNvPr id="780" name="Oval 1024"/>
                        <wps:cNvSpPr>
                          <a:spLocks noChangeArrowheads="1"/>
                        </wps:cNvSpPr>
                        <wps:spPr bwMode="auto">
                          <a:xfrm>
                            <a:off x="17621" y="11334"/>
                            <a:ext cx="24193" cy="12192"/>
                          </a:xfrm>
                          <a:prstGeom prst="ellipse">
                            <a:avLst/>
                          </a:prstGeom>
                          <a:solidFill>
                            <a:schemeClr val="accent1">
                              <a:lumMod val="50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rsidR="000764C8" w:rsidRPr="00195138" w:rsidRDefault="000764C8" w:rsidP="00522618">
                              <w:pPr>
                                <w:jc w:val="center"/>
                                <w:rPr>
                                  <w:b/>
                                  <w:sz w:val="28"/>
                                </w:rPr>
                              </w:pPr>
                              <w:proofErr w:type="spellStart"/>
                              <w:r w:rsidRPr="00EC71D8">
                                <w:rPr>
                                  <w:b/>
                                  <w:color w:val="FFFFFF" w:themeColor="background1"/>
                                  <w:sz w:val="28"/>
                                </w:rPr>
                                <w:t>LabVIEW</w:t>
                              </w:r>
                              <w:proofErr w:type="spellEnd"/>
                            </w:p>
                            <w:p w:rsidR="000764C8" w:rsidRPr="00EC71D8" w:rsidRDefault="000764C8" w:rsidP="00522618">
                              <w:pPr>
                                <w:jc w:val="center"/>
                                <w:rPr>
                                  <w:color w:val="FFFFFF" w:themeColor="background1"/>
                                </w:rPr>
                              </w:pPr>
                              <w:r w:rsidRPr="00EC71D8">
                                <w:rPr>
                                  <w:color w:val="FFFFFF" w:themeColor="background1"/>
                                </w:rPr>
                                <w:t>Ejecución del programa y comunicación entre componentes</w:t>
                              </w:r>
                            </w:p>
                          </w:txbxContent>
                        </wps:txbx>
                        <wps:bodyPr rot="0" vert="horz" wrap="square" lIns="91440" tIns="45720" rIns="91440" bIns="45720" anchor="ctr" anchorCtr="0" upright="1">
                          <a:noAutofit/>
                        </wps:bodyPr>
                      </wps:wsp>
                      <wps:wsp>
                        <wps:cNvPr id="781" name="Rounded Rectangle 1026"/>
                        <wps:cNvSpPr>
                          <a:spLocks noChangeArrowheads="1"/>
                        </wps:cNvSpPr>
                        <wps:spPr bwMode="auto">
                          <a:xfrm>
                            <a:off x="0" y="2667"/>
                            <a:ext cx="14954" cy="7048"/>
                          </a:xfrm>
                          <a:prstGeom prst="roundRect">
                            <a:avLst>
                              <a:gd name="adj" fmla="val 16667"/>
                            </a:avLst>
                          </a:prstGeom>
                          <a:solidFill>
                            <a:schemeClr val="bg1">
                              <a:lumMod val="50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rsidR="000764C8" w:rsidRPr="00EC71D8" w:rsidRDefault="000764C8" w:rsidP="008562E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8562EC">
                              <w:pPr>
                                <w:contextualSpacing/>
                                <w:jc w:val="center"/>
                                <w:rPr>
                                  <w:color w:val="FFFFFF" w:themeColor="background1"/>
                                  <w:sz w:val="22"/>
                                </w:rPr>
                              </w:pPr>
                              <w:r w:rsidRPr="00EC71D8">
                                <w:rPr>
                                  <w:color w:val="FFFFFF" w:themeColor="background1"/>
                                  <w:sz w:val="22"/>
                                </w:rPr>
                                <w:t>Funciones y entradas generales</w:t>
                              </w:r>
                            </w:p>
                          </w:txbxContent>
                        </wps:txbx>
                        <wps:bodyPr rot="0" vert="horz" wrap="square" lIns="91440" tIns="45720" rIns="91440" bIns="45720" anchor="ctr" anchorCtr="0" upright="1">
                          <a:noAutofit/>
                        </wps:bodyPr>
                      </wps:wsp>
                      <wps:wsp>
                        <wps:cNvPr id="782" name="Rounded Rectangle 1027"/>
                        <wps:cNvSpPr>
                          <a:spLocks noChangeArrowheads="1"/>
                        </wps:cNvSpPr>
                        <wps:spPr bwMode="auto">
                          <a:xfrm>
                            <a:off x="0" y="12382"/>
                            <a:ext cx="14935" cy="7055"/>
                          </a:xfrm>
                          <a:prstGeom prst="roundRect">
                            <a:avLst>
                              <a:gd name="adj" fmla="val 16667"/>
                            </a:avLst>
                          </a:prstGeom>
                          <a:solidFill>
                            <a:schemeClr val="bg1">
                              <a:lumMod val="50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rsidR="000764C8" w:rsidRPr="00EC71D8" w:rsidRDefault="000764C8" w:rsidP="00C724B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C724BC">
                              <w:pPr>
                                <w:contextualSpacing/>
                                <w:jc w:val="center"/>
                                <w:rPr>
                                  <w:color w:val="FFFFFF" w:themeColor="background1"/>
                                  <w:sz w:val="22"/>
                                </w:rPr>
                              </w:pPr>
                              <w:r w:rsidRPr="00EC71D8">
                                <w:rPr>
                                  <w:color w:val="FFFFFF" w:themeColor="background1"/>
                                  <w:sz w:val="22"/>
                                </w:rPr>
                                <w:t>Algoritmos de diseño</w:t>
                              </w:r>
                            </w:p>
                          </w:txbxContent>
                        </wps:txbx>
                        <wps:bodyPr rot="0" vert="horz" wrap="square" lIns="91440" tIns="45720" rIns="91440" bIns="45720" anchor="ctr" anchorCtr="0" upright="1">
                          <a:noAutofit/>
                        </wps:bodyPr>
                      </wps:wsp>
                      <wps:wsp>
                        <wps:cNvPr id="783" name="Rounded Rectangle 1028"/>
                        <wps:cNvSpPr>
                          <a:spLocks noChangeArrowheads="1"/>
                        </wps:cNvSpPr>
                        <wps:spPr bwMode="auto">
                          <a:xfrm>
                            <a:off x="0" y="21812"/>
                            <a:ext cx="14935" cy="7055"/>
                          </a:xfrm>
                          <a:prstGeom prst="roundRect">
                            <a:avLst>
                              <a:gd name="adj" fmla="val 16667"/>
                            </a:avLst>
                          </a:prstGeom>
                          <a:solidFill>
                            <a:schemeClr val="bg1">
                              <a:lumMod val="50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rsidR="000764C8" w:rsidRPr="00EC71D8" w:rsidRDefault="000764C8" w:rsidP="00C724B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C724BC">
                              <w:pPr>
                                <w:contextualSpacing/>
                                <w:jc w:val="center"/>
                                <w:rPr>
                                  <w:color w:val="FFFFFF" w:themeColor="background1"/>
                                  <w:sz w:val="22"/>
                                </w:rPr>
                              </w:pPr>
                              <w:r w:rsidRPr="00EC71D8">
                                <w:rPr>
                                  <w:color w:val="FFFFFF" w:themeColor="background1"/>
                                  <w:sz w:val="22"/>
                                </w:rPr>
                                <w:t>Algoritmos para el dibujo en AutoCAD</w:t>
                              </w:r>
                            </w:p>
                          </w:txbxContent>
                        </wps:txbx>
                        <wps:bodyPr rot="0" vert="horz" wrap="square" lIns="91440" tIns="45720" rIns="91440" bIns="45720" anchor="ctr" anchorCtr="0" upright="1">
                          <a:noAutofit/>
                        </wps:bodyPr>
                      </wps:wsp>
                      <wps:wsp>
                        <wps:cNvPr id="784" name="Rounded Rectangle 1029"/>
                        <wps:cNvSpPr>
                          <a:spLocks noChangeArrowheads="1"/>
                        </wps:cNvSpPr>
                        <wps:spPr bwMode="auto">
                          <a:xfrm>
                            <a:off x="22669" y="29051"/>
                            <a:ext cx="14002" cy="7334"/>
                          </a:xfrm>
                          <a:prstGeom prst="roundRect">
                            <a:avLst>
                              <a:gd name="adj" fmla="val 16667"/>
                            </a:avLst>
                          </a:prstGeom>
                          <a:solidFill>
                            <a:schemeClr val="accent6">
                              <a:lumMod val="75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rsidR="000764C8" w:rsidRPr="00EC71D8" w:rsidRDefault="000764C8" w:rsidP="00846162">
                              <w:pPr>
                                <w:contextualSpacing/>
                                <w:jc w:val="center"/>
                                <w:rPr>
                                  <w:b/>
                                  <w:color w:val="FFFFFF" w:themeColor="background1"/>
                                </w:rPr>
                              </w:pPr>
                              <w:r w:rsidRPr="00EC71D8">
                                <w:rPr>
                                  <w:b/>
                                  <w:color w:val="FFFFFF" w:themeColor="background1"/>
                                </w:rPr>
                                <w:t>AutoCAD</w:t>
                              </w:r>
                            </w:p>
                            <w:p w:rsidR="000764C8" w:rsidRPr="00EC71D8" w:rsidRDefault="000764C8" w:rsidP="00846162">
                              <w:pPr>
                                <w:contextualSpacing/>
                                <w:jc w:val="center"/>
                                <w:rPr>
                                  <w:color w:val="FFFFFF" w:themeColor="background1"/>
                                  <w:sz w:val="22"/>
                                </w:rPr>
                              </w:pPr>
                              <w:r w:rsidRPr="00EC71D8">
                                <w:rPr>
                                  <w:color w:val="FFFFFF" w:themeColor="background1"/>
                                  <w:sz w:val="22"/>
                                </w:rPr>
                                <w:t>Ejecución del dibujo en 3D</w:t>
                              </w:r>
                            </w:p>
                          </w:txbxContent>
                        </wps:txbx>
                        <wps:bodyPr rot="0" vert="horz" wrap="square" lIns="91440" tIns="45720" rIns="91440" bIns="45720" anchor="ctr" anchorCtr="0" upright="1">
                          <a:noAutofit/>
                        </wps:bodyPr>
                      </wps:wsp>
                      <wps:wsp>
                        <wps:cNvPr id="785" name="Rounded Rectangle 1030"/>
                        <wps:cNvSpPr>
                          <a:spLocks noChangeArrowheads="1"/>
                        </wps:cNvSpPr>
                        <wps:spPr bwMode="auto">
                          <a:xfrm>
                            <a:off x="43434" y="21431"/>
                            <a:ext cx="14287" cy="7334"/>
                          </a:xfrm>
                          <a:prstGeom prst="roundRect">
                            <a:avLst>
                              <a:gd name="adj" fmla="val 16667"/>
                            </a:avLst>
                          </a:prstGeom>
                          <a:solidFill>
                            <a:schemeClr val="accent4">
                              <a:lumMod val="75000"/>
                              <a:lumOff val="0"/>
                            </a:schemeClr>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rsidR="000764C8" w:rsidRPr="00EC71D8" w:rsidRDefault="000764C8" w:rsidP="00846162">
                              <w:pPr>
                                <w:contextualSpacing/>
                                <w:jc w:val="center"/>
                                <w:rPr>
                                  <w:b/>
                                  <w:color w:val="FFFFFF" w:themeColor="background1"/>
                                </w:rPr>
                              </w:pPr>
                              <w:r w:rsidRPr="00EC71D8">
                                <w:rPr>
                                  <w:b/>
                                  <w:color w:val="FFFFFF" w:themeColor="background1"/>
                                </w:rPr>
                                <w:t>Microsoft Word</w:t>
                              </w:r>
                            </w:p>
                            <w:p w:rsidR="000764C8" w:rsidRPr="00EC71D8" w:rsidRDefault="000764C8" w:rsidP="00846162">
                              <w:pPr>
                                <w:contextualSpacing/>
                                <w:jc w:val="center"/>
                                <w:rPr>
                                  <w:color w:val="FFFFFF" w:themeColor="background1"/>
                                  <w:sz w:val="22"/>
                                </w:rPr>
                              </w:pPr>
                              <w:r w:rsidRPr="00EC71D8">
                                <w:rPr>
                                  <w:color w:val="FFFFFF" w:themeColor="background1"/>
                                  <w:sz w:val="22"/>
                                </w:rPr>
                                <w:t>Memoria técnica de diseño</w:t>
                              </w:r>
                            </w:p>
                          </w:txbxContent>
                        </wps:txbx>
                        <wps:bodyPr rot="0" vert="horz" wrap="square" lIns="91440" tIns="45720" rIns="91440" bIns="45720" anchor="ctr" anchorCtr="0" upright="1">
                          <a:noAutofit/>
                        </wps:bodyPr>
                      </wps:wsp>
                      <wps:wsp>
                        <wps:cNvPr id="786" name="Rounded Rectangle 1031"/>
                        <wps:cNvSpPr>
                          <a:spLocks noChangeArrowheads="1"/>
                        </wps:cNvSpPr>
                        <wps:spPr bwMode="auto">
                          <a:xfrm>
                            <a:off x="42195" y="4095"/>
                            <a:ext cx="16288" cy="9430"/>
                          </a:xfrm>
                          <a:prstGeom prst="roundRect">
                            <a:avLst>
                              <a:gd name="adj" fmla="val 16667"/>
                            </a:avLst>
                          </a:prstGeom>
                          <a:solidFill>
                            <a:srgbClr val="CA1414"/>
                          </a:solidFill>
                          <a:ln>
                            <a:noFill/>
                          </a:ln>
                          <a:effectLst>
                            <a:outerShdw dist="38100" dir="2700000" algn="tl" rotWithShape="0">
                              <a:srgbClr val="000000">
                                <a:alpha val="39999"/>
                              </a:srgbClr>
                            </a:outerShdw>
                          </a:effectLst>
                          <a:extLst>
                            <a:ext uri="{91240B29-F687-4F45-9708-019B960494DF}">
                              <a14:hiddenLine xmlns:a14="http://schemas.microsoft.com/office/drawing/2010/main" w="12700">
                                <a:solidFill>
                                  <a:srgbClr val="000000"/>
                                </a:solidFill>
                                <a:miter lim="800000"/>
                                <a:headEnd/>
                                <a:tailEnd/>
                              </a14:hiddenLine>
                            </a:ext>
                          </a:extLst>
                        </wps:spPr>
                        <wps:txbx>
                          <w:txbxContent>
                            <w:p w:rsidR="000764C8" w:rsidRPr="00EC71D8" w:rsidRDefault="000764C8" w:rsidP="00195138">
                              <w:pPr>
                                <w:contextualSpacing/>
                                <w:jc w:val="center"/>
                                <w:rPr>
                                  <w:b/>
                                  <w:color w:val="FFFFFF" w:themeColor="background1"/>
                                </w:rPr>
                              </w:pPr>
                              <w:r w:rsidRPr="00EC71D8">
                                <w:rPr>
                                  <w:b/>
                                  <w:color w:val="FFFFFF" w:themeColor="background1"/>
                                </w:rPr>
                                <w:t>Correo electrónico del usuario</w:t>
                              </w:r>
                            </w:p>
                            <w:p w:rsidR="000764C8" w:rsidRPr="00EC71D8" w:rsidRDefault="000764C8" w:rsidP="00195138">
                              <w:pPr>
                                <w:contextualSpacing/>
                                <w:jc w:val="center"/>
                                <w:rPr>
                                  <w:color w:val="FFFFFF" w:themeColor="background1"/>
                                </w:rPr>
                              </w:pPr>
                              <w:r w:rsidRPr="00EC71D8">
                                <w:rPr>
                                  <w:color w:val="FFFFFF" w:themeColor="background1"/>
                                </w:rPr>
                                <w:t>Entrega de archivos finales</w:t>
                              </w:r>
                            </w:p>
                          </w:txbxContent>
                        </wps:txbx>
                        <wps:bodyPr rot="0" vert="horz" wrap="square" lIns="91440" tIns="45720" rIns="91440" bIns="45720" anchor="ctr" anchorCtr="0" upright="1">
                          <a:noAutofit/>
                        </wps:bodyPr>
                      </wps:wsp>
                    </wpg:wgp>
                  </a:graphicData>
                </a:graphic>
              </wp:inline>
            </w:drawing>
          </mc:Choice>
          <mc:Fallback>
            <w:pict>
              <v:group id="Group 1044" o:spid="_x0000_s1169" style="width:440.55pt;height:297.8pt;mso-position-horizontal-relative:char;mso-position-vertical-relative:line" coordsize="58483,3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">
                <v:shape id="Straight Arrow Connector 1036" o:spid="_x0000_s1170" type="#_x0000_t32" style="position:absolute;left:14192;top:21741;width:6972;height:46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oJcUAAADcAAAADwAAAGRycy9kb3ducmV2LnhtbESP3WrCQBSE7wu+w3KE3unGH1qbuooI&#10;gqAVGu39IXtM0mTPht2txrd3BaGXw8x8w8yXnWnEhZyvLCsYDRMQxLnVFRcKTsfNYAbCB2SNjWVS&#10;cCMPy0XvZY6ptlf+pksWChEh7FNUUIbQplL6vCSDfmhb4uidrTMYonSF1A6vEW4aOU6SN2mw4rhQ&#10;YkvrkvI6+zMKduesOzSjTf3zddJuP2mT3/qjVuq1360+QQTqwn/42d5qBe/TKTz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aoJcUAAADcAAAADwAAAAAAAAAA&#10;AAAAAAChAgAAZHJzL2Rvd25yZXYueG1sUEsFBgAAAAAEAAQA+QAAAJM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oNvsUAAADcAAAADwAAAGRycy9kb3ducmV2LnhtbESPQWvCQBSE74X+h+UVvOnGWq2mrlIE&#10;oWAVGvX+yD6TNNm3YXfV+O+7gtDjMDPfMPNlZxpxIecrywqGgwQEcW51xYWCw37dn4LwAVljY5kU&#10;3MjDcvH8NMdU2yv/0CULhYgQ9ikqKENoUyl9XpJBP7AtcfRO1hkMUbpCaofXCDeNfE2SiTRYcVwo&#10;saVVSXmdnY2CzSnrds1wXR+3B+2+R23yW89qpXov3ecHiEBd+A8/2l9awfvbGO5n4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oNvsUAAADcAAAADwAAAAAAAAAA&#10;AAAAAAChAgAAZHJzL2Rvd25yZXYueG1sUEsFBgAAAAAEAAQA+QAAAJM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OKpMUA&#10;AADcAAAADwAAAGRycy9kb3ducmV2LnhtbESPQWsCMRSE7wX/Q3hCL0WzlrrKahQpLW2P2oIeH5vn&#10;ZnXzsiRR1/76piB4HGbmG2a+7GwjzuRD7VjBaJiBIC6drrlS8PP9PpiCCBFZY+OYFFwpwHLRe5hj&#10;od2F13TexEokCIcCFZgY20LKUBqyGIauJU7e3nmLMUlfSe3xkuC2kc9ZlkuLNacFgy29GiqPm5NV&#10;8HvKm7eP65PZbXGK24P/qkZurNRjv1vNQETq4j18a39qBZOXHP7Pp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04qkxQAAANwAAAAPAAAAAAAAAAAAAAAAAJgCAABkcnMv&#10;ZG93bnJldi54bWxQSwUGAAAAAAQABAD1AAAAigM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7671;2227,14105;27364,1205;48704,20206;49693,20500;45375,25844;44028,18817;44992,19104;26364,4843;5711,15322;19523,34177;18218,37671" o:connectangles="0,0,0,0,0,0,0,0,0,0,0,0"/>
                </v:shape>
                <v:shape id="Straight Arrow Connector 1037" o:spid="_x0000_s1173" type="#_x0000_t32" style="position:absolute;left:29146;top:21621;width:0;height:78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Q2UsUAAADcAAAADwAAAGRycy9kb3ducmV2LnhtbESP3WrCQBSE7wt9h+UUvKsbf6gaXaUI&#10;gqAVmur9IXtM0mTPht1V49u7QqGXw8x8wyxWnWnElZyvLCsY9BMQxLnVFRcKjj+b9ykIH5A1NpZJ&#10;wZ08rJavLwtMtb3xN12zUIgIYZ+igjKENpXS5yUZ9H3bEkfvbJ3BEKUrpHZ4i3DTyGGSfEiDFceF&#10;Eltal5TX2cUo2J2z7tAMNvXp66jdftQmv/WsVqr31n3OQQTqwn/4r73VCibjCTzPx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Q2UsUAAADcAAAADwAAAAAAAAAA&#10;AAAAAAChAgAAZHJzL2Rvd25yZXYueG1sUEsFBgAAAAAEAAQA+QAAAJM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iIMIAAADcAAAADwAAAGRycy9kb3ducmV2LnhtbERPXWvCMBR9H/gfwhV8m6luTK1NRQbC&#10;YJtg1fdLc21rm5uSRO3+/fIw2OPhfGebwXTiTs43lhXMpgkI4tLqhisFp+PueQnCB2SNnWVS8EMe&#10;NvnoKcNU2wcf6F6ESsQQ9ikqqEPoUyl9WZNBP7U9ceQu1hkMEbpKaoePGG46OU+SN2mw4dhQY0/v&#10;NZVtcTMKPi/FsO9mu/b8fdLu66VPru2qVWoyHrZrEIGG8C/+c39oBYvXuDaeiUdA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iIMIAAADcAAAADwAAAAAAAAAAAAAA&#10;AAChAgAAZHJzL2Rvd25yZXYueG1sUEsFBgAAAAAEAAQA+QAAAJADAAAAAA==&#10;" strokecolor="black [3213]" strokeweight="3pt">
                  <v:stroke startarrowlength="long" endarrow="block" endarrowlength="long" joinstyle="miter"/>
                </v:shape>
                <v:shape id="Straight Arrow Connector 1039" o:spid="_x0000_s1175" type="#_x0000_t32" style="position:absolute;left:37623;top:20002;width:5811;height:2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FtCsMAAADcAAAADwAAAGRycy9kb3ducmV2LnhtbESPQWsCMRSE70L/Q3iFXqRmLeK2W6MU&#10;odCrVu31kbxulm5eliS6u//eCEKPw8x8w6w2g2vFhUJsPCuYzwoQxNqbhmsFh+/P51cQMSEbbD2T&#10;gpEibNYPkxVWxve8o8s+1SJDOFaowKbUVVJGbclhnPmOOHu/PjhMWYZamoB9hrtWvhTFUjpsOC9Y&#10;7GhrSf/tz04Bj8dOD6dtXfY7Le3Sh+n4E5R6ehw+3kEkGtJ/+N7+MgrKxRvczuQjIN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hbQrDAAAA3AAAAA8AAAAAAAAAAAAA&#10;AAAAoQIAAGRycy9kb3ducmV2LnhtbFBLBQYAAAAABAAEAPkAAACRAw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lrsrwAAADcAAAADwAAAGRycy9kb3ducmV2LnhtbERPyQrCMBC9C/5DGMGbpoob1SgiCF7d&#10;PQ7N2FabSWlirX9vDoLHx9sXq8YUoqbK5ZYVDPoRCOLE6pxTBafjtjcD4TyyxsIyKfiQg9Wy3Vpg&#10;rO2b91QffCpCCLsYFWTel7GULsnIoOvbkjhwd1sZ9AFWqdQVvkO4KeQwiibSYM6hIcOSNhklz8PL&#10;KFjfrvQox4msX+cUJ9f7ZbAfXZTqdpr1HISnxv/FP/dOK5iOw/xwJhwBufw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UlrsrwAAADcAAAADwAAAAAAAAAAAAAAAAChAgAA&#10;ZHJzL2Rvd25yZXYueG1sUEsFBgAAAAAEAAQA+QAAAIoDAAAAAA==&#10;" strokecolor="black [3213]" strokeweight="3pt">
                  <v:stroke startarrowlength="long" endarrow="block" endarrowlength="long" joinstyle="miter"/>
                </v:shape>
                <v:shape id="Straight Arrow Connector 1041" o:spid="_x0000_s1177" type="#_x0000_t32" style="position:absolute;left:30003;top:6762;width:0;height:47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idYMUAAADcAAAADwAAAGRycy9kb3ducmV2LnhtbESPQWvCQBSE70L/w/IK3ppNKrUaXaUU&#10;BKFVMNX7I/tM0mTfht1V03/fLRQ8DjPzDbNcD6YTV3K+sawgS1IQxKXVDVcKjl+bpxkIH5A1dpZJ&#10;wQ95WK8eRkvMtb3xga5FqESEsM9RQR1Cn0vpy5oM+sT2xNE7W2cwROkqqR3eItx08jlNp9Jgw3Gh&#10;xp7eayrb4mIUfJyLYd9lm/a0O2r3OenT73beKjV+HN4WIAIN4R7+b2+1gteXDP7Ox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idYMUAAADcAAAADwAAAAAAAAAA&#10;AAAAAAChAgAAZHJzL2Rvd25yZXYueG1sUEsFBgAAAAAEAAQA+QAAAJMDAAAAAA==&#10;" strokecolor="black [3213]" strokeweight="3pt">
                  <v:stroke startarrowlength="long" endarrow="block" endarrowlength="long" joinstyle="miter"/>
                </v:shape>
                <v:shape id="Straight Arrow Connector 1034" o:spid="_x0000_s1178" type="#_x0000_t32" style="position:absolute;left:7905;top:18573;width:0;height:35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RZdMQAAADcAAAADwAAAGRycy9kb3ducmV2LnhtbESPQWvCQBSE74X+h+UVvOlGBa3RVUpB&#10;EKyCqd4f2WcSk30bdldN/70rCD0OM/MNs1h1phE3cr6yrGA4SEAQ51ZXXCg4/q77nyB8QNbYWCYF&#10;f+RhtXx/W2Cq7Z0PdMtCISKEfYoKyhDaVEqfl2TQD2xLHL2zdQZDlK6Q2uE9wk0jR0kykQYrjgsl&#10;tvRdUl5nV6Nge866fTNc16fdUbufcZtc6lmtVO+j+5qDCNSF//CrvdEKptMJ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Fl0xAAAANwAAAAPAAAAAAAAAAAA&#10;AAAAAKECAABkcnMvZG93bnJldi54bWxQSwUGAAAAAAQABAD5AAAAkgMAAAAA&#10;" strokecolor="black [3213]" strokeweight="3pt">
                  <v:stroke startarrowlength="long" endarrow="block" endarrowlength="long" joinstyle="miter"/>
                </v:shape>
                <v:shape id="Straight Arrow Connector 1033" o:spid="_x0000_s1179" type="#_x0000_t32" style="position:absolute;left:7810;top:9715;width:0;height:28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j878UAAADcAAAADwAAAGRycy9kb3ducmV2LnhtbESP3WrCQBSE7wu+w3IK3ulGhaamWUUE&#10;odAqNNr7Q/bkp8meDbtbTd/eLRR6OczMN0y+HU0vruR8a1nBYp6AIC6tbrlWcDkfZs8gfEDW2Fsm&#10;BT/kYbuZPOSYaXvjD7oWoRYRwj5DBU0IQyalLxsy6Od2II5eZZ3BEKWrpXZ4i3DTy2WSPEmDLceF&#10;BgfaN1R2xbdR8FYV46lfHLrP40W799WQfHXrTqnp47h7ARFoDP/hv/arVpCmKfyeiUdAb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j878UAAADcAAAADwAAAAAAAAAA&#10;AAAAAAChAgAAZHJzL2Rvd25yZXYueG1sUEsFBgAAAAAEAAQA+QAAAJMDAAAAAA==&#10;" strokecolor="black [3213]" strokeweight="3pt">
                  <v:stroke startarrowlength="long" endarrow="block" endarrowlength="long" joinstyle="miter"/>
                </v:shape>
                <v:roundrect id="Rounded Rectangle 62" o:spid="_x0000_s1180" style="position:absolute;left:21526;top:95;width:15431;height:7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O0cMA&#10;AADcAAAADwAAAGRycy9kb3ducmV2LnhtbERPTWsCMRC9F/wPYQQvRbOKVLs1ipRa7EHEtQeP42aa&#10;LG4myybq9t+bQ6HHx/terDpXixu1ofKsYDzKQBCXXldsFHwfN8M5iBCRNdaeScEvBVgte08LzLW/&#10;84FuRTQihXDIUYGNscmlDKUlh2HkG+LE/fjWYUywNVK3eE/hrpaTLHuRDitODRYberdUXoqrU7B/&#10;NnXxYafNic7jr9fu00x30ig16HfrNxCRuvgv/nNvtYLZLK1NZ9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MO0cMAAADcAAAADwAAAAAAAAAAAAAAAACYAgAAZHJzL2Rv&#10;d25yZXYueG1sUEsFBgAAAAAEAAQA9QAAAIgDAAAAAA==&#10;" fillcolor="#ca1414" stroked="f" strokeweight="1pt">
                  <v:stroke joinstyle="miter"/>
                  <v:shadow on="t" color="black" opacity="26213f" origin="-.5,-.5" offset=".74836mm,.74836mm"/>
                  <v:textbox>
                    <w:txbxContent>
                      <w:p w:rsidR="000764C8" w:rsidRPr="00EC71D8" w:rsidRDefault="000764C8" w:rsidP="00522618">
                        <w:pPr>
                          <w:contextualSpacing/>
                          <w:jc w:val="center"/>
                          <w:rPr>
                            <w:b/>
                            <w:color w:val="FFFFFF" w:themeColor="background1"/>
                          </w:rPr>
                        </w:pPr>
                        <w:r w:rsidRPr="00EC71D8">
                          <w:rPr>
                            <w:b/>
                            <w:color w:val="FFFFFF" w:themeColor="background1"/>
                          </w:rPr>
                          <w:t>Interfaz</w:t>
                        </w:r>
                      </w:p>
                      <w:p w:rsidR="000764C8" w:rsidRPr="00EC71D8" w:rsidRDefault="000764C8"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vNBsUAAADcAAAADwAAAGRycy9kb3ducmV2LnhtbESP3WrCQBSE74W+w3IK3tWNCtqkWaUI&#10;QqFaMLX3h+zJT5M9G3a3mr69Wyh4OczMN0y+HU0vLuR8a1nBfJaAIC6tbrlWcP7cPz2D8AFZY2+Z&#10;FPySh+3mYZJjpu2VT3QpQi0ihH2GCpoQhkxKXzZk0M/sQBy9yjqDIUpXS+3wGuGml4skWUmDLceF&#10;BgfaNVR2xY9R8F4V40c/33dfx7N2h+WQfHdpp9T0cXx9ARFoDPfwf/tNK1iv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vNBsUAAADcAAAADwAAAAAAAAAA&#10;AAAAAAChAgAAZHJzL2Rvd25yZXYueG1sUEsFBgAAAAAEAAQA+QAAAJMDAAAAAA==&#10;" strokecolor="black [3213]" strokeweight="3pt">
                  <v:stroke startarrowlength="long" endarrow="block" endarrowlength="long" joinstyle="miter"/>
                </v:shape>
                <v:oval id="Oval 1024" o:spid="_x0000_s1182" style="position:absolute;left:17621;top:11334;width:24193;height:12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OHhcMA&#10;AADcAAAADwAAAGRycy9kb3ducmV2LnhtbERPyWrDMBC9F/IPYgq9NXJbkwQnsgmGQml9aBYCuQ3W&#10;xDaxRsZSvfx9dSj0+Hj7LptMKwbqXWNZwcsyAkFcWt1wpeB8en/egHAeWWNrmRTM5CBLFw87TLQd&#10;+UDD0VcihLBLUEHtfZdI6cqaDLql7YgDd7O9QR9gX0nd4xjCTStfo2glDTYcGmrsKK+pvB9/jIJ4&#10;vl1j/V1e3nDtvopi+hyHfKXU0+O034LwNPl/8Z/7QytYb8L8cCYc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OHhcMAAADcAAAADwAAAAAAAAAAAAAAAACYAgAAZHJzL2Rv&#10;d25yZXYueG1sUEsFBgAAAAAEAAQA9QAAAIgDAAAAAA==&#10;" fillcolor="#1f4d78 [1604]" stroked="f" strokeweight="1pt">
                  <v:stroke joinstyle="miter"/>
                  <v:shadow on="t" color="black" opacity="26213f" origin="-.5,-.5" offset=".74836mm,.74836mm"/>
                  <v:textbox>
                    <w:txbxContent>
                      <w:p w:rsidR="000764C8" w:rsidRPr="00195138" w:rsidRDefault="000764C8" w:rsidP="00522618">
                        <w:pPr>
                          <w:jc w:val="center"/>
                          <w:rPr>
                            <w:b/>
                            <w:sz w:val="28"/>
                          </w:rPr>
                        </w:pPr>
                        <w:proofErr w:type="spellStart"/>
                        <w:r w:rsidRPr="00EC71D8">
                          <w:rPr>
                            <w:b/>
                            <w:color w:val="FFFFFF" w:themeColor="background1"/>
                            <w:sz w:val="28"/>
                          </w:rPr>
                          <w:t>LabVIEW</w:t>
                        </w:r>
                        <w:proofErr w:type="spellEnd"/>
                      </w:p>
                      <w:p w:rsidR="000764C8" w:rsidRPr="00EC71D8" w:rsidRDefault="000764C8"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Lw8QA&#10;AADcAAAADwAAAGRycy9kb3ducmV2LnhtbESP0YrCMBRE3xf8h3AF39bUIq5Uo6gg+CB0q/2AS3Nt&#10;q81NaaLW/fqNsLCPw8ycYZbr3jTiQZ2rLSuYjCMQxIXVNZcK8vP+cw7CeWSNjWVS8CIH69XgY4mJ&#10;tk/O6HHypQgQdgkqqLxvEyldUZFBN7YtcfAutjPog+xKqTt8BrhpZBxFM2mw5rBQYUu7iorb6W4U&#10;ZJttftznseV4mhbZd3xNz+mPUqNhv1mA8NT7//Bf+6AVfM0n8D4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aC8PEAAAA3AAAAA8AAAAAAAAAAAAAAAAAmAIAAGRycy9k&#10;b3ducmV2LnhtbFBLBQYAAAAABAAEAPUAAACJAwAAAAA=&#10;" fillcolor="#7f7f7f [1612]" stroked="f" strokeweight="1pt">
                  <v:stroke joinstyle="miter"/>
                  <v:shadow on="t" color="black" opacity="26213f" origin="-.5,-.5" offset=".74836mm,.74836mm"/>
                  <v:textbox>
                    <w:txbxContent>
                      <w:p w:rsidR="000764C8" w:rsidRPr="00EC71D8" w:rsidRDefault="000764C8" w:rsidP="008562E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VtMUA&#10;AADcAAAADwAAAGRycy9kb3ducmV2LnhtbESPwWrDMBBE74X8g9hAb40cUdrgRDFOINBDwXXiD1is&#10;je3EWhlLTdx+fVUo9DjMzBtmk022FzcafedYw3KRgCCunem40VCdDk8rED4gG+wdk4Yv8pBtZw8b&#10;TI27c0m3Y2hEhLBPUUMbwpBK6euWLPqFG4ijd3ajxRDl2Egz4j3CbS9VkrxIix3HhRYH2rdUX4+f&#10;VkOZ76r3Q6Ucq+eiLj/UpTgV31o/zqd8DSLQFP7Df+03o+F1peD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JW0xQAAANwAAAAPAAAAAAAAAAAAAAAAAJgCAABkcnMv&#10;ZG93bnJldi54bWxQSwUGAAAAAAQABAD1AAAAigMAAAAA&#10;" fillcolor="#7f7f7f [1612]" stroked="f" strokeweight="1pt">
                  <v:stroke joinstyle="miter"/>
                  <v:shadow on="t" color="black" opacity="26213f" origin="-.5,-.5" offset=".74836mm,.74836mm"/>
                  <v:textbox>
                    <w:txbxContent>
                      <w:p w:rsidR="000764C8" w:rsidRPr="00EC71D8" w:rsidRDefault="000764C8" w:rsidP="00C724B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wL8UA&#10;AADcAAAADwAAAGRycy9kb3ducmV2LnhtbESP0WrCQBRE3wv+w3IF3+rGKFWiq2hB8KGQRvMBl+w1&#10;iWbvhuxWY7/eLRR8HGbmDLPa9KYRN+pcbVnBZByBIC6srrlUkJ/27wsQziNrbCyTggc52KwHbytM&#10;tL1zRrejL0WAsEtQQeV9m0jpiooMurFtiYN3tp1BH2RXSt3hPcBNI+Mo+pAGaw4LFbb0WVFxPf4Y&#10;Bdl2l3/t89hyPEuL7Du+pKf0V6nRsN8uQXjq/Sv83z5oBfPFFP7OhCM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xDAvxQAAANwAAAAPAAAAAAAAAAAAAAAAAJgCAABkcnMv&#10;ZG93bnJldi54bWxQSwUGAAAAAAQABAD1AAAAigMAAAAA&#10;" fillcolor="#7f7f7f [1612]" stroked="f" strokeweight="1pt">
                  <v:stroke joinstyle="miter"/>
                  <v:shadow on="t" color="black" opacity="26213f" origin="-.5,-.5" offset=".74836mm,.74836mm"/>
                  <v:textbox>
                    <w:txbxContent>
                      <w:p w:rsidR="000764C8" w:rsidRPr="00EC71D8" w:rsidRDefault="000764C8" w:rsidP="00C724B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t6XsYA&#10;AADcAAAADwAAAGRycy9kb3ducmV2LnhtbESPzW7CMBCE75V4B2uReitO06pAikERgore+GkP3JZ4&#10;SdLG68g2Ibx9XalSj6OZ+UYzW/SmER05X1tW8DhKQBAXVtdcKvg4rB8mIHxA1thYJgU38rCYD+5m&#10;mGl75R11+1CKCGGfoYIqhDaT0hcVGfQj2xJH72ydwRClK6V2eI1w08g0SV6kwZrjQoUtLSsqvvcX&#10;o+ArP6Xpsftst+4tfzqW78n0TCul7od9/goiUB/+w3/tjVYwnjzD75l4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t6XsYAAADcAAAADwAAAAAAAAAAAAAAAACYAgAAZHJz&#10;L2Rvd25yZXYueG1sUEsFBgAAAAAEAAQA9QAAAIsDAAAAAA==&#10;" fillcolor="#538135 [2409]" stroked="f" strokeweight="1pt">
                  <v:stroke joinstyle="miter"/>
                  <v:shadow on="t" color="black" opacity="26213f" origin="-.5,-.5" offset=".74836mm,.74836mm"/>
                  <v:textbox>
                    <w:txbxContent>
                      <w:p w:rsidR="000764C8" w:rsidRPr="00EC71D8" w:rsidRDefault="000764C8" w:rsidP="00846162">
                        <w:pPr>
                          <w:contextualSpacing/>
                          <w:jc w:val="center"/>
                          <w:rPr>
                            <w:b/>
                            <w:color w:val="FFFFFF" w:themeColor="background1"/>
                          </w:rPr>
                        </w:pPr>
                        <w:r w:rsidRPr="00EC71D8">
                          <w:rPr>
                            <w:b/>
                            <w:color w:val="FFFFFF" w:themeColor="background1"/>
                          </w:rPr>
                          <w:t>AutoCAD</w:t>
                        </w:r>
                      </w:p>
                      <w:p w:rsidR="000764C8" w:rsidRPr="00EC71D8" w:rsidRDefault="000764C8"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6ZMcA&#10;AADcAAAADwAAAGRycy9kb3ducmV2LnhtbESP3WoCMRSE7wu+QziCN6VmW7CVrVG0UNEWKXVLr083&#10;Z39wc7Ik0V19elMo9HKYmW+Y2aI3jTiR87VlBffjBARxbnXNpYKv7PVuCsIHZI2NZVJwJg+L+eBm&#10;hqm2HX/SaR9KESHsU1RQhdCmUvq8IoN+bFvi6BXWGQxRulJqh12Em0Y+JMmjNFhzXKiwpZeK8sP+&#10;aBTsthm3P98XV7ytb1fL7P2j250LpUbDfvkMIlAf/sN/7Y1W8DSdwO+Ze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c+mTHAAAA3AAAAA8AAAAAAAAAAAAAAAAAmAIAAGRy&#10;cy9kb3ducmV2LnhtbFBLBQYAAAAABAAEAPUAAACMAwAAAAA=&#10;" fillcolor="#bf8f00 [2407]" stroked="f" strokeweight="1pt">
                  <v:stroke joinstyle="miter"/>
                  <v:shadow on="t" color="black" opacity="26213f" origin="-.5,-.5" offset=".74836mm,.74836mm"/>
                  <v:textbox>
                    <w:txbxContent>
                      <w:p w:rsidR="000764C8" w:rsidRPr="00EC71D8" w:rsidRDefault="000764C8" w:rsidP="00846162">
                        <w:pPr>
                          <w:contextualSpacing/>
                          <w:jc w:val="center"/>
                          <w:rPr>
                            <w:b/>
                            <w:color w:val="FFFFFF" w:themeColor="background1"/>
                          </w:rPr>
                        </w:pPr>
                        <w:r w:rsidRPr="00EC71D8">
                          <w:rPr>
                            <w:b/>
                            <w:color w:val="FFFFFF" w:themeColor="background1"/>
                          </w:rPr>
                          <w:t>Microsoft Word</w:t>
                        </w:r>
                      </w:p>
                      <w:p w:rsidR="000764C8" w:rsidRPr="00EC71D8" w:rsidRDefault="000764C8"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VPH8YA&#10;AADcAAAADwAAAGRycy9kb3ducmV2LnhtbESPQWsCMRSE70L/Q3iFXkSzFrG6GqWUttiDSFcPHp+b&#10;Z7J087JsUt3+e1MQPA4z8w2zWHWuFmdqQ+VZwWiYgSAuva7YKNjvPgZTECEia6w9k4I/CrBaPvQW&#10;mGt/4W86F9GIBOGQowIbY5NLGUpLDsPQN8TJO/nWYUyyNVK3eElwV8vnLJtIhxWnBYsNvVkqf4pf&#10;p2DbN3XxbsfNgY6jr1n3acYbaZR6euxe5yAidfEevrXXWsHLdAL/Z9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VPH8YAAADcAAAADwAAAAAAAAAAAAAAAACYAgAAZHJz&#10;L2Rvd25yZXYueG1sUEsFBgAAAAAEAAQA9QAAAIsDAAAAAA==&#10;" fillcolor="#ca1414" stroked="f" strokeweight="1pt">
                  <v:stroke joinstyle="miter"/>
                  <v:shadow on="t" color="black" opacity="26213f" origin="-.5,-.5" offset=".74836mm,.74836mm"/>
                  <v:textbox>
                    <w:txbxContent>
                      <w:p w:rsidR="000764C8" w:rsidRPr="00EC71D8" w:rsidRDefault="000764C8" w:rsidP="00195138">
                        <w:pPr>
                          <w:contextualSpacing/>
                          <w:jc w:val="center"/>
                          <w:rPr>
                            <w:b/>
                            <w:color w:val="FFFFFF" w:themeColor="background1"/>
                          </w:rPr>
                        </w:pPr>
                        <w:r w:rsidRPr="00EC71D8">
                          <w:rPr>
                            <w:b/>
                            <w:color w:val="FFFFFF" w:themeColor="background1"/>
                          </w:rPr>
                          <w:t>Correo electrónico del usuario</w:t>
                        </w:r>
                      </w:p>
                      <w:p w:rsidR="000764C8" w:rsidRPr="00EC71D8" w:rsidRDefault="000764C8"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mc:Fallback>
        </mc:AlternateConten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1B57D6" w:rsidP="007F4C28">
      <w:pPr>
        <w:pStyle w:val="Figure"/>
        <w:contextualSpacing/>
        <w:jc w:val="left"/>
      </w:pPr>
      <w:r>
        <w:rPr>
          <w:noProof/>
          <w:lang w:val="en-US"/>
        </w:rPr>
        <mc:AlternateContent>
          <mc:Choice Requires="wps">
            <w:drawing>
              <wp:anchor distT="0" distB="0" distL="114300" distR="114300" simplePos="0" relativeHeight="251612160" behindDoc="0" locked="0" layoutInCell="1" allowOverlap="1">
                <wp:simplePos x="0" y="0"/>
                <wp:positionH relativeFrom="column">
                  <wp:posOffset>716280</wp:posOffset>
                </wp:positionH>
                <wp:positionV relativeFrom="paragraph">
                  <wp:posOffset>282575</wp:posOffset>
                </wp:positionV>
                <wp:extent cx="1733550" cy="551180"/>
                <wp:effectExtent l="0" t="0" r="19050" b="20320"/>
                <wp:wrapNone/>
                <wp:docPr id="7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0" cy="551180"/>
                        </a:xfrm>
                        <a:prstGeom prst="rect">
                          <a:avLst/>
                        </a:prstGeom>
                        <a:solidFill>
                          <a:srgbClr val="FFFFFF"/>
                        </a:solidFill>
                        <a:ln w="9525">
                          <a:solidFill>
                            <a:srgbClr val="000000"/>
                          </a:solidFill>
                          <a:miter lim="800000"/>
                          <a:headEnd/>
                          <a:tailEnd/>
                        </a:ln>
                      </wps:spPr>
                      <wps:txbx>
                        <w:txbxContent>
                          <w:p w:rsidR="000764C8" w:rsidRPr="001E6D6D" w:rsidRDefault="000764C8" w:rsidP="001B22BC">
                            <w:pPr>
                              <w:jc w:val="center"/>
                              <w:rPr>
                                <w:sz w:val="20"/>
                                <w:lang w:val="es-ES"/>
                              </w:rPr>
                            </w:pPr>
                            <w:r>
                              <w:rPr>
                                <w:sz w:val="20"/>
                              </w:rPr>
                              <w:t>Orificios</w:t>
                            </w:r>
                            <w:r w:rsidRPr="001E6D6D">
                              <w:rPr>
                                <w:sz w:val="20"/>
                              </w:rPr>
                              <w:t xml:space="preserve"> en el tubo de mezcla rápida que lleva el agua al tanque de floculació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189" type="#_x0000_t202" style="position:absolute;margin-left:56.4pt;margin-top:22.25pt;width:136.5pt;height:43.4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">
                <v:textbox>
                  <w:txbxContent>
                    <w:p w:rsidR="000764C8" w:rsidRPr="001E6D6D" w:rsidRDefault="000764C8"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mc:Fallback>
        </mc:AlternateContent>
      </w:r>
      <w:r>
        <w:rPr>
          <w:noProof/>
          <w:lang w:val="en-US"/>
        </w:rPr>
        <mc:AlternateContent>
          <mc:Choice Requires="wps">
            <w:drawing>
              <wp:anchor distT="0" distB="0" distL="114300" distR="114300" simplePos="0" relativeHeight="251627520" behindDoc="0" locked="0" layoutInCell="1" allowOverlap="1">
                <wp:simplePos x="0" y="0"/>
                <wp:positionH relativeFrom="column">
                  <wp:posOffset>3473450</wp:posOffset>
                </wp:positionH>
                <wp:positionV relativeFrom="paragraph">
                  <wp:posOffset>322580</wp:posOffset>
                </wp:positionV>
                <wp:extent cx="1145540" cy="257175"/>
                <wp:effectExtent l="0" t="0" r="16510" b="28575"/>
                <wp:wrapNone/>
                <wp:docPr id="74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5540" cy="257175"/>
                        </a:xfrm>
                        <a:prstGeom prst="rect">
                          <a:avLst/>
                        </a:prstGeom>
                        <a:solidFill>
                          <a:srgbClr val="FFFFFF"/>
                        </a:solidFill>
                        <a:ln w="9525">
                          <a:solidFill>
                            <a:srgbClr val="000000"/>
                          </a:solidFill>
                          <a:miter lim="800000"/>
                          <a:headEnd/>
                          <a:tailEnd/>
                        </a:ln>
                      </wps:spPr>
                      <wps:txbx>
                        <w:txbxContent>
                          <w:p w:rsidR="000764C8" w:rsidRPr="00567044" w:rsidRDefault="000764C8" w:rsidP="001B22BC">
                            <w:pPr>
                              <w:rPr>
                                <w:sz w:val="20"/>
                                <w:lang w:val="es-ES"/>
                              </w:rPr>
                            </w:pPr>
                            <w:r>
                              <w:rPr>
                                <w:sz w:val="20"/>
                                <w:lang w:val="es-ES"/>
                              </w:rPr>
                              <w:t>Rejilla para basur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 o:spid="_x0000_s1190" type="#_x0000_t202" style="position:absolute;margin-left:273.5pt;margin-top:25.4pt;width:90.2pt;height:20.2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wFwLgIAAFs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">
                <v:textbox>
                  <w:txbxContent>
                    <w:p w:rsidR="000764C8" w:rsidRPr="00567044" w:rsidRDefault="000764C8" w:rsidP="001B22BC">
                      <w:pPr>
                        <w:rPr>
                          <w:sz w:val="20"/>
                          <w:lang w:val="es-ES"/>
                        </w:rPr>
                      </w:pPr>
                      <w:r>
                        <w:rPr>
                          <w:sz w:val="20"/>
                          <w:lang w:val="es-ES"/>
                        </w:rPr>
                        <w:t>Rejilla para basura</w:t>
                      </w:r>
                    </w:p>
                  </w:txbxContent>
                </v:textbox>
              </v:shape>
            </w:pict>
          </mc:Fallback>
        </mc:AlternateContent>
      </w:r>
      <w:r>
        <w:rPr>
          <w:noProof/>
          <w:lang w:val="en-US"/>
        </w:rPr>
        <mc:AlternateContent>
          <mc:Choice Requires="wps">
            <w:drawing>
              <wp:anchor distT="0" distB="0" distL="114300" distR="114300" simplePos="0" relativeHeight="251620352" behindDoc="0" locked="0" layoutInCell="1" allowOverlap="1">
                <wp:simplePos x="0" y="0"/>
                <wp:positionH relativeFrom="margin">
                  <wp:posOffset>5377815</wp:posOffset>
                </wp:positionH>
                <wp:positionV relativeFrom="paragraph">
                  <wp:posOffset>282575</wp:posOffset>
                </wp:positionV>
                <wp:extent cx="1133475" cy="428625"/>
                <wp:effectExtent l="0" t="0" r="28575" b="28575"/>
                <wp:wrapNone/>
                <wp:docPr id="7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428625"/>
                        </a:xfrm>
                        <a:prstGeom prst="rect">
                          <a:avLst/>
                        </a:prstGeom>
                        <a:solidFill>
                          <a:srgbClr val="FFFFFF"/>
                        </a:solidFill>
                        <a:ln w="9525">
                          <a:solidFill>
                            <a:srgbClr val="000000"/>
                          </a:solidFill>
                          <a:miter lim="800000"/>
                          <a:headEnd/>
                          <a:tailEnd/>
                        </a:ln>
                      </wps:spPr>
                      <wps:txbx>
                        <w:txbxContent>
                          <w:p w:rsidR="000764C8" w:rsidRPr="00567044" w:rsidRDefault="000764C8" w:rsidP="001B22BC">
                            <w:pPr>
                              <w:jc w:val="center"/>
                              <w:rPr>
                                <w:sz w:val="20"/>
                                <w:lang w:val="es-ES"/>
                              </w:rPr>
                            </w:pPr>
                            <w:r>
                              <w:rPr>
                                <w:sz w:val="20"/>
                                <w:lang w:val="es-ES"/>
                              </w:rPr>
                              <w:t>Tubería de entrada a la plan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191" type="#_x0000_t202" style="position:absolute;margin-left:423.45pt;margin-top:22.25pt;width:89.25pt;height:33.75pt;z-index:25162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">
                <v:textbox>
                  <w:txbxContent>
                    <w:p w:rsidR="000764C8" w:rsidRPr="00567044" w:rsidRDefault="000764C8" w:rsidP="001B22BC">
                      <w:pPr>
                        <w:jc w:val="center"/>
                        <w:rPr>
                          <w:sz w:val="20"/>
                          <w:lang w:val="es-ES"/>
                        </w:rPr>
                      </w:pPr>
                      <w:r>
                        <w:rPr>
                          <w:sz w:val="20"/>
                          <w:lang w:val="es-ES"/>
                        </w:rPr>
                        <w:t>Tubería de entrada a la planta</w:t>
                      </w:r>
                    </w:p>
                  </w:txbxContent>
                </v:textbox>
                <w10:wrap anchorx="margin"/>
              </v:shape>
            </w:pict>
          </mc:Fallback>
        </mc:AlternateContent>
      </w:r>
    </w:p>
    <w:p w:rsidR="002604A6" w:rsidRPr="001D7AF4" w:rsidRDefault="001B57D6" w:rsidP="002604A6">
      <w:pPr>
        <w:pStyle w:val="Figure"/>
        <w:contextualSpacing/>
      </w:pPr>
      <w:r>
        <w:rPr>
          <w:noProof/>
          <w:lang w:val="en-US"/>
        </w:rPr>
        <mc:AlternateContent>
          <mc:Choice Requires="wps">
            <w:drawing>
              <wp:anchor distT="0" distB="0" distL="114300" distR="114300" simplePos="0" relativeHeight="251614208" behindDoc="0" locked="0" layoutInCell="1" allowOverlap="1">
                <wp:simplePos x="0" y="0"/>
                <wp:positionH relativeFrom="column">
                  <wp:posOffset>109220</wp:posOffset>
                </wp:positionH>
                <wp:positionV relativeFrom="paragraph">
                  <wp:posOffset>1744345</wp:posOffset>
                </wp:positionV>
                <wp:extent cx="1710690" cy="544830"/>
                <wp:effectExtent l="0" t="0" r="22860" b="26670"/>
                <wp:wrapNone/>
                <wp:docPr id="73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0690" cy="544830"/>
                        </a:xfrm>
                        <a:prstGeom prst="rect">
                          <a:avLst/>
                        </a:prstGeom>
                        <a:solidFill>
                          <a:srgbClr val="FFFFFF"/>
                        </a:solidFill>
                        <a:ln w="9525">
                          <a:solidFill>
                            <a:srgbClr val="000000"/>
                          </a:solidFill>
                          <a:miter lim="800000"/>
                          <a:headEnd/>
                          <a:tailEnd/>
                        </a:ln>
                      </wps:spPr>
                      <wps:txbx>
                        <w:txbxContent>
                          <w:p w:rsidR="000764C8" w:rsidRPr="00567044" w:rsidRDefault="000764C8" w:rsidP="00044823">
                            <w:pPr>
                              <w:jc w:val="center"/>
                              <w:rPr>
                                <w:sz w:val="20"/>
                                <w:lang w:val="es-ES"/>
                              </w:rPr>
                            </w:pPr>
                            <w:r>
                              <w:rPr>
                                <w:sz w:val="20"/>
                                <w:lang w:val="es-ES"/>
                              </w:rPr>
                              <w:t>Tubos tapones desmontables de las tolvas de drenaje y rebo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192" type="#_x0000_t202" style="position:absolute;left:0;text-align:left;margin-left:8.6pt;margin-top:137.35pt;width:134.7pt;height:42.9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">
                <v:textbox>
                  <w:txbxContent>
                    <w:p w:rsidR="000764C8" w:rsidRPr="00567044" w:rsidRDefault="000764C8" w:rsidP="00044823">
                      <w:pPr>
                        <w:jc w:val="center"/>
                        <w:rPr>
                          <w:sz w:val="20"/>
                          <w:lang w:val="es-ES"/>
                        </w:rPr>
                      </w:pPr>
                      <w:r>
                        <w:rPr>
                          <w:sz w:val="20"/>
                          <w:lang w:val="es-ES"/>
                        </w:rPr>
                        <w:t>Tubos tapones desmontables de las tolvas de drenaje y rebose</w:t>
                      </w:r>
                    </w:p>
                  </w:txbxContent>
                </v:textbox>
              </v:shape>
            </w:pict>
          </mc:Fallback>
        </mc:AlternateContent>
      </w:r>
      <w:r>
        <w:rPr>
          <w:noProof/>
          <w:lang w:val="en-US"/>
        </w:rPr>
        <mc:AlternateContent>
          <mc:Choice Requires="wps">
            <w:drawing>
              <wp:anchor distT="0" distB="0" distL="114300" distR="114300" simplePos="0" relativeHeight="251613184" behindDoc="0" locked="0" layoutInCell="1" allowOverlap="1">
                <wp:simplePos x="0" y="0"/>
                <wp:positionH relativeFrom="column">
                  <wp:posOffset>2449830</wp:posOffset>
                </wp:positionH>
                <wp:positionV relativeFrom="paragraph">
                  <wp:posOffset>235585</wp:posOffset>
                </wp:positionV>
                <wp:extent cx="501015" cy="332105"/>
                <wp:effectExtent l="15875" t="12065" r="45085" b="55880"/>
                <wp:wrapNone/>
                <wp:docPr id="738"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015" cy="33210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E3784DC" id="Straight Arrow Connector 4" o:spid="_x0000_s1026" type="#_x0000_t32" style="position:absolute;margin-left:192.9pt;margin-top:18.55pt;width:39.45pt;height:26.1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16256" behindDoc="0" locked="0" layoutInCell="1" allowOverlap="1">
                <wp:simplePos x="0" y="0"/>
                <wp:positionH relativeFrom="column">
                  <wp:posOffset>1819910</wp:posOffset>
                </wp:positionH>
                <wp:positionV relativeFrom="paragraph">
                  <wp:posOffset>1744345</wp:posOffset>
                </wp:positionV>
                <wp:extent cx="1891030" cy="193675"/>
                <wp:effectExtent l="14605" t="63500" r="27940" b="9525"/>
                <wp:wrapNone/>
                <wp:docPr id="737"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91030" cy="19367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44C159B" id="Straight Arrow Connector 8" o:spid="_x0000_s1026" type="#_x0000_t32" style="position:absolute;margin-left:143.3pt;margin-top:137.35pt;width:148.9pt;height:15.25pt;flip:y;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26496" behindDoc="0" locked="0" layoutInCell="1" allowOverlap="1">
                <wp:simplePos x="0" y="0"/>
                <wp:positionH relativeFrom="column">
                  <wp:posOffset>3378835</wp:posOffset>
                </wp:positionH>
                <wp:positionV relativeFrom="paragraph">
                  <wp:posOffset>2432050</wp:posOffset>
                </wp:positionV>
                <wp:extent cx="1010285" cy="582295"/>
                <wp:effectExtent l="49530" t="55880" r="16510" b="9525"/>
                <wp:wrapNone/>
                <wp:docPr id="736"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10285" cy="58229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66DEADF" id="Straight Arrow Connector 19" o:spid="_x0000_s1026" type="#_x0000_t32" style="position:absolute;margin-left:266.05pt;margin-top:191.5pt;width:79.55pt;height:45.85pt;flip:x y;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19328" behindDoc="0" locked="0" layoutInCell="1" allowOverlap="1">
                <wp:simplePos x="0" y="0"/>
                <wp:positionH relativeFrom="column">
                  <wp:posOffset>4389120</wp:posOffset>
                </wp:positionH>
                <wp:positionV relativeFrom="paragraph">
                  <wp:posOffset>2800350</wp:posOffset>
                </wp:positionV>
                <wp:extent cx="1270635" cy="367665"/>
                <wp:effectExtent l="0" t="0" r="24765" b="13335"/>
                <wp:wrapNone/>
                <wp:docPr id="105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67665"/>
                        </a:xfrm>
                        <a:prstGeom prst="rect">
                          <a:avLst/>
                        </a:prstGeom>
                        <a:solidFill>
                          <a:srgbClr val="FFFFFF"/>
                        </a:solidFill>
                        <a:ln w="9525">
                          <a:solidFill>
                            <a:srgbClr val="000000"/>
                          </a:solidFill>
                          <a:miter lim="800000"/>
                          <a:headEnd/>
                          <a:tailEnd/>
                        </a:ln>
                      </wps:spPr>
                      <wps:txbx>
                        <w:txbxContent>
                          <w:p w:rsidR="000764C8" w:rsidRPr="00567044" w:rsidRDefault="000764C8" w:rsidP="007F4C28">
                            <w:pPr>
                              <w:jc w:val="center"/>
                              <w:rPr>
                                <w:sz w:val="20"/>
                                <w:lang w:val="es-ES"/>
                              </w:rPr>
                            </w:pPr>
                            <w:r>
                              <w:rPr>
                                <w:sz w:val="20"/>
                                <w:lang w:val="es-ES"/>
                              </w:rPr>
                              <w:t>Válvula de control de cauda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 o:spid="_x0000_s1193" type="#_x0000_t202" style="position:absolute;left:0;text-align:left;margin-left:345.6pt;margin-top:220.5pt;width:100.05pt;height:28.9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">
                <v:textbox>
                  <w:txbxContent>
                    <w:p w:rsidR="000764C8" w:rsidRPr="00567044" w:rsidRDefault="000764C8" w:rsidP="007F4C28">
                      <w:pPr>
                        <w:jc w:val="center"/>
                        <w:rPr>
                          <w:sz w:val="20"/>
                          <w:lang w:val="es-ES"/>
                        </w:rPr>
                      </w:pPr>
                      <w:r>
                        <w:rPr>
                          <w:sz w:val="20"/>
                          <w:lang w:val="es-ES"/>
                        </w:rPr>
                        <w:t>Válvula de control de caudal</w:t>
                      </w:r>
                    </w:p>
                  </w:txbxContent>
                </v:textbox>
              </v:shape>
            </w:pict>
          </mc:Fallback>
        </mc:AlternateContent>
      </w:r>
      <w:r>
        <w:rPr>
          <w:noProof/>
          <w:lang w:val="en-US"/>
        </w:rPr>
        <mc:AlternateContent>
          <mc:Choice Requires="wps">
            <w:drawing>
              <wp:anchor distT="0" distB="0" distL="114300" distR="114300" simplePos="0" relativeHeight="251624448" behindDoc="0" locked="0" layoutInCell="1" allowOverlap="1">
                <wp:simplePos x="0" y="0"/>
                <wp:positionH relativeFrom="column">
                  <wp:posOffset>3889375</wp:posOffset>
                </wp:positionH>
                <wp:positionV relativeFrom="paragraph">
                  <wp:posOffset>2123440</wp:posOffset>
                </wp:positionV>
                <wp:extent cx="961390" cy="487045"/>
                <wp:effectExtent l="45720" t="13970" r="12065" b="60960"/>
                <wp:wrapNone/>
                <wp:docPr id="105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61390" cy="48704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7FB9402" id="Straight Arrow Connector 17" o:spid="_x0000_s1026" type="#_x0000_t32" style="position:absolute;margin-left:306.25pt;margin-top:167.2pt;width:75.7pt;height:38.35pt;flip:x;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aYX0g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18304" behindDoc="0" locked="0" layoutInCell="1" allowOverlap="1">
                <wp:simplePos x="0" y="0"/>
                <wp:positionH relativeFrom="column">
                  <wp:posOffset>4850765</wp:posOffset>
                </wp:positionH>
                <wp:positionV relativeFrom="paragraph">
                  <wp:posOffset>1860550</wp:posOffset>
                </wp:positionV>
                <wp:extent cx="1517650" cy="428625"/>
                <wp:effectExtent l="0" t="0" r="25400" b="28575"/>
                <wp:wrapNone/>
                <wp:docPr id="105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650" cy="428625"/>
                        </a:xfrm>
                        <a:prstGeom prst="rect">
                          <a:avLst/>
                        </a:prstGeom>
                        <a:solidFill>
                          <a:srgbClr val="FFFFFF"/>
                        </a:solidFill>
                        <a:ln w="9525">
                          <a:solidFill>
                            <a:srgbClr val="000000"/>
                          </a:solidFill>
                          <a:miter lim="800000"/>
                          <a:headEnd/>
                          <a:tailEnd/>
                        </a:ln>
                      </wps:spPr>
                      <wps:txbx>
                        <w:txbxContent>
                          <w:p w:rsidR="000764C8" w:rsidRPr="00567044" w:rsidRDefault="000764C8" w:rsidP="001B22BC">
                            <w:pPr>
                              <w:jc w:val="center"/>
                              <w:rPr>
                                <w:sz w:val="20"/>
                                <w:lang w:val="es-ES"/>
                              </w:rPr>
                            </w:pPr>
                            <w:r>
                              <w:rPr>
                                <w:sz w:val="20"/>
                                <w:lang w:val="es-ES"/>
                              </w:rPr>
                              <w:t>Canal de limpieza bajo el tanque de entra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 o:spid="_x0000_s1194" type="#_x0000_t202" style="position:absolute;left:0;text-align:left;margin-left:381.95pt;margin-top:146.5pt;width:119.5pt;height:33.7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">
                <v:textbox>
                  <w:txbxContent>
                    <w:p w:rsidR="000764C8" w:rsidRPr="00567044" w:rsidRDefault="000764C8" w:rsidP="001B22BC">
                      <w:pPr>
                        <w:jc w:val="center"/>
                        <w:rPr>
                          <w:sz w:val="20"/>
                          <w:lang w:val="es-ES"/>
                        </w:rPr>
                      </w:pPr>
                      <w:r>
                        <w:rPr>
                          <w:sz w:val="20"/>
                          <w:lang w:val="es-ES"/>
                        </w:rPr>
                        <w:t>Canal de limpieza bajo el tanque de entrada</w:t>
                      </w:r>
                    </w:p>
                  </w:txbxContent>
                </v:textbox>
              </v:shape>
            </w:pict>
          </mc:Fallback>
        </mc:AlternateContent>
      </w:r>
      <w:r>
        <w:rPr>
          <w:noProof/>
          <w:lang w:val="en-US"/>
        </w:rPr>
        <mc:AlternateContent>
          <mc:Choice Requires="wps">
            <w:drawing>
              <wp:anchor distT="0" distB="0" distL="114300" distR="114300" simplePos="0" relativeHeight="251628544" behindDoc="0" locked="0" layoutInCell="1" allowOverlap="1">
                <wp:simplePos x="0" y="0"/>
                <wp:positionH relativeFrom="column">
                  <wp:posOffset>3625215</wp:posOffset>
                </wp:positionH>
                <wp:positionV relativeFrom="paragraph">
                  <wp:posOffset>235585</wp:posOffset>
                </wp:positionV>
                <wp:extent cx="394335" cy="593725"/>
                <wp:effectExtent l="57785" t="12065" r="14605" b="51435"/>
                <wp:wrapNone/>
                <wp:docPr id="1052"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4335" cy="59372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291E277" id="Straight Arrow Connector 18" o:spid="_x0000_s1026" type="#_x0000_t32" style="position:absolute;margin-left:285.45pt;margin-top:18.55pt;width:31.05pt;height:46.75pt;flip:x;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23424" behindDoc="0" locked="0" layoutInCell="1" allowOverlap="1">
                <wp:simplePos x="0" y="0"/>
                <wp:positionH relativeFrom="column">
                  <wp:posOffset>5160010</wp:posOffset>
                </wp:positionH>
                <wp:positionV relativeFrom="paragraph">
                  <wp:posOffset>128270</wp:posOffset>
                </wp:positionV>
                <wp:extent cx="217805" cy="107315"/>
                <wp:effectExtent l="40005" t="9525" r="18415" b="64135"/>
                <wp:wrapNone/>
                <wp:docPr id="105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805" cy="10731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59875BB" id="Straight Arrow Connector 13" o:spid="_x0000_s1026" type="#_x0000_t32" style="position:absolute;margin-left:406.3pt;margin-top:10.1pt;width:17.15pt;height:8.45pt;flip:x;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15232" behindDoc="0" locked="0" layoutInCell="1" allowOverlap="1">
                <wp:simplePos x="0" y="0"/>
                <wp:positionH relativeFrom="column">
                  <wp:posOffset>1819910</wp:posOffset>
                </wp:positionH>
                <wp:positionV relativeFrom="paragraph">
                  <wp:posOffset>1147445</wp:posOffset>
                </wp:positionV>
                <wp:extent cx="763270" cy="790575"/>
                <wp:effectExtent l="14605" t="57150" r="50800" b="9525"/>
                <wp:wrapNone/>
                <wp:docPr id="1050"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3270" cy="79057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85B2EA6" id="Straight Arrow Connector 7" o:spid="_x0000_s1026" type="#_x0000_t32" style="position:absolute;margin-left:143.3pt;margin-top:90.35pt;width:60.1pt;height:62.25pt;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" strokecolor="#f79646" strokeweight="1.5pt">
                <v:stroke endarrow="block"/>
                <v:shadow color="#974706" opacity=".5" offset="1pt"/>
              </v:shape>
            </w:pict>
          </mc:Fallback>
        </mc:AlternateConten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1B57D6" w:rsidP="00944540">
      <w:pPr>
        <w:pStyle w:val="Figure"/>
        <w:contextualSpacing/>
        <w:rPr>
          <w:noProof/>
        </w:rPr>
      </w:pPr>
      <w:r>
        <w:rPr>
          <w:noProof/>
          <w:lang w:val="en-US"/>
        </w:rPr>
        <mc:AlternateContent>
          <mc:Choice Requires="wps">
            <w:drawing>
              <wp:anchor distT="0" distB="0" distL="114300" distR="114300" simplePos="0" relativeHeight="251638784" behindDoc="0" locked="0" layoutInCell="1" allowOverlap="1">
                <wp:simplePos x="0" y="0"/>
                <wp:positionH relativeFrom="column">
                  <wp:posOffset>2708275</wp:posOffset>
                </wp:positionH>
                <wp:positionV relativeFrom="paragraph">
                  <wp:posOffset>307975</wp:posOffset>
                </wp:positionV>
                <wp:extent cx="919480" cy="142240"/>
                <wp:effectExtent l="17145" t="10160" r="34925" b="66675"/>
                <wp:wrapNone/>
                <wp:docPr id="1049"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9480" cy="14224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1D4815B" id="Straight Arrow Connector 40" o:spid="_x0000_s1026" type="#_x0000_t32" style="position:absolute;margin-left:213.25pt;margin-top:24.25pt;width:72.4pt;height:11.2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30592" behindDoc="0" locked="0" layoutInCell="1" allowOverlap="1">
                <wp:simplePos x="0" y="0"/>
                <wp:positionH relativeFrom="column">
                  <wp:posOffset>1146175</wp:posOffset>
                </wp:positionH>
                <wp:positionV relativeFrom="paragraph">
                  <wp:posOffset>22225</wp:posOffset>
                </wp:positionV>
                <wp:extent cx="1562100" cy="607695"/>
                <wp:effectExtent l="0" t="0" r="19050" b="20955"/>
                <wp:wrapNone/>
                <wp:docPr id="1048"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607695"/>
                        </a:xfrm>
                        <a:prstGeom prst="rect">
                          <a:avLst/>
                        </a:prstGeom>
                        <a:solidFill>
                          <a:srgbClr val="FFFFFF"/>
                        </a:solidFill>
                        <a:ln w="9525">
                          <a:solidFill>
                            <a:srgbClr val="000000"/>
                          </a:solidFill>
                          <a:miter lim="800000"/>
                          <a:headEnd/>
                          <a:tailEnd/>
                        </a:ln>
                      </wps:spPr>
                      <wps:txbx>
                        <w:txbxContent>
                          <w:p w:rsidR="000764C8" w:rsidRPr="00567044" w:rsidRDefault="000764C8" w:rsidP="001E71EE">
                            <w:pPr>
                              <w:rPr>
                                <w:sz w:val="20"/>
                                <w:lang w:val="es-ES"/>
                              </w:rPr>
                            </w:pPr>
                            <w:r>
                              <w:rPr>
                                <w:sz w:val="20"/>
                                <w:lang w:val="es-ES"/>
                              </w:rPr>
                              <w:t>Tubos tapones desmontables de las tolvas de drenaje y rebo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3" o:spid="_x0000_s1195" type="#_x0000_t202" style="position:absolute;left:0;text-align:left;margin-left:90.25pt;margin-top:1.75pt;width:123pt;height:47.8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">
                <v:textbox>
                  <w:txbxContent>
                    <w:p w:rsidR="000764C8" w:rsidRPr="00567044" w:rsidRDefault="000764C8" w:rsidP="001E71EE">
                      <w:pPr>
                        <w:rPr>
                          <w:sz w:val="20"/>
                          <w:lang w:val="es-ES"/>
                        </w:rPr>
                      </w:pPr>
                      <w:r>
                        <w:rPr>
                          <w:sz w:val="20"/>
                          <w:lang w:val="es-ES"/>
                        </w:rPr>
                        <w:t>Tubos tapones desmontables de las tolvas de drenaje y rebose</w:t>
                      </w:r>
                    </w:p>
                  </w:txbxContent>
                </v:textbox>
              </v:shape>
            </w:pict>
          </mc:Fallback>
        </mc:AlternateContent>
      </w:r>
      <w:r>
        <w:rPr>
          <w:noProof/>
          <w:lang w:val="en-US"/>
        </w:rPr>
        <mc:AlternateContent>
          <mc:Choice Requires="wps">
            <w:drawing>
              <wp:anchor distT="0" distB="0" distL="114300" distR="114300" simplePos="0" relativeHeight="251631616" behindDoc="0" locked="0" layoutInCell="1" allowOverlap="1">
                <wp:simplePos x="0" y="0"/>
                <wp:positionH relativeFrom="column">
                  <wp:posOffset>5054600</wp:posOffset>
                </wp:positionH>
                <wp:positionV relativeFrom="paragraph">
                  <wp:posOffset>2163445</wp:posOffset>
                </wp:positionV>
                <wp:extent cx="1498600" cy="409575"/>
                <wp:effectExtent l="0" t="0" r="25400" b="28575"/>
                <wp:wrapNone/>
                <wp:docPr id="104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0" cy="409575"/>
                        </a:xfrm>
                        <a:prstGeom prst="rect">
                          <a:avLst/>
                        </a:prstGeom>
                        <a:solidFill>
                          <a:srgbClr val="FFFFFF"/>
                        </a:solidFill>
                        <a:ln w="9525">
                          <a:solidFill>
                            <a:srgbClr val="000000"/>
                          </a:solidFill>
                          <a:miter lim="800000"/>
                          <a:headEnd/>
                          <a:tailEnd/>
                        </a:ln>
                      </wps:spPr>
                      <wps:txbx>
                        <w:txbxContent>
                          <w:p w:rsidR="000764C8" w:rsidRPr="00567044" w:rsidRDefault="000764C8" w:rsidP="00EA53C1">
                            <w:pPr>
                              <w:jc w:val="center"/>
                              <w:rPr>
                                <w:sz w:val="20"/>
                                <w:lang w:val="es-ES"/>
                              </w:rPr>
                            </w:pPr>
                            <w:r>
                              <w:rPr>
                                <w:sz w:val="20"/>
                                <w:lang w:val="es-ES"/>
                              </w:rPr>
                              <w:t>Canal de limpieza bajo el tanque de entra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3" o:spid="_x0000_s1196" type="#_x0000_t202" style="position:absolute;left:0;text-align:left;margin-left:398pt;margin-top:170.35pt;width:118pt;height:32.2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">
                <v:textbox>
                  <w:txbxContent>
                    <w:p w:rsidR="000764C8" w:rsidRPr="00567044" w:rsidRDefault="000764C8" w:rsidP="00EA53C1">
                      <w:pPr>
                        <w:jc w:val="center"/>
                        <w:rPr>
                          <w:sz w:val="20"/>
                          <w:lang w:val="es-ES"/>
                        </w:rPr>
                      </w:pPr>
                      <w:r>
                        <w:rPr>
                          <w:sz w:val="20"/>
                          <w:lang w:val="es-ES"/>
                        </w:rPr>
                        <w:t>Canal de limpieza bajo el tanque de entrada</w:t>
                      </w:r>
                    </w:p>
                  </w:txbxContent>
                </v:textbox>
              </v:shape>
            </w:pict>
          </mc:Fallback>
        </mc:AlternateContent>
      </w:r>
      <w:r>
        <w:rPr>
          <w:noProof/>
          <w:lang w:val="en-US"/>
        </w:rPr>
        <mc:AlternateContent>
          <mc:Choice Requires="wps">
            <w:drawing>
              <wp:anchor distT="0" distB="0" distL="114300" distR="114300" simplePos="0" relativeHeight="251640832" behindDoc="0" locked="0" layoutInCell="1" allowOverlap="1">
                <wp:simplePos x="0" y="0"/>
                <wp:positionH relativeFrom="column">
                  <wp:posOffset>3856355</wp:posOffset>
                </wp:positionH>
                <wp:positionV relativeFrom="paragraph">
                  <wp:posOffset>2378710</wp:posOffset>
                </wp:positionV>
                <wp:extent cx="1198245" cy="194310"/>
                <wp:effectExtent l="31750" t="13970" r="17780" b="58420"/>
                <wp:wrapNone/>
                <wp:docPr id="1046"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98245" cy="19431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73C33EC" id="Straight Arrow Connector 44" o:spid="_x0000_s1026" type="#_x0000_t32" style="position:absolute;margin-left:303.65pt;margin-top:187.3pt;width:94.35pt;height:15.3pt;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39808" behindDoc="0" locked="0" layoutInCell="1" allowOverlap="1">
                <wp:simplePos x="0" y="0"/>
                <wp:positionH relativeFrom="column">
                  <wp:posOffset>1988820</wp:posOffset>
                </wp:positionH>
                <wp:positionV relativeFrom="paragraph">
                  <wp:posOffset>1344930</wp:posOffset>
                </wp:positionV>
                <wp:extent cx="470535" cy="283210"/>
                <wp:effectExtent l="12065" t="18415" r="50800" b="60325"/>
                <wp:wrapNone/>
                <wp:docPr id="1045"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0535" cy="28321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A3F950A" id="Straight Arrow Connector 42" o:spid="_x0000_s1026" type="#_x0000_t32" style="position:absolute;margin-left:156.6pt;margin-top:105.9pt;width:37.05pt;height:22.3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29568" behindDoc="0" locked="0" layoutInCell="1" allowOverlap="1">
                <wp:simplePos x="0" y="0"/>
                <wp:positionH relativeFrom="column">
                  <wp:posOffset>278130</wp:posOffset>
                </wp:positionH>
                <wp:positionV relativeFrom="paragraph">
                  <wp:posOffset>1082675</wp:posOffset>
                </wp:positionV>
                <wp:extent cx="1710690" cy="262255"/>
                <wp:effectExtent l="0" t="0" r="22860" b="23495"/>
                <wp:wrapNone/>
                <wp:docPr id="1044"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0690" cy="262255"/>
                        </a:xfrm>
                        <a:prstGeom prst="rect">
                          <a:avLst/>
                        </a:prstGeom>
                        <a:solidFill>
                          <a:srgbClr val="FFFFFF"/>
                        </a:solidFill>
                        <a:ln w="9525">
                          <a:solidFill>
                            <a:srgbClr val="000000"/>
                          </a:solidFill>
                          <a:miter lim="800000"/>
                          <a:headEnd/>
                          <a:tailEnd/>
                        </a:ln>
                      </wps:spPr>
                      <wps:txbx>
                        <w:txbxContent>
                          <w:p w:rsidR="000764C8" w:rsidRPr="00567044" w:rsidRDefault="000764C8" w:rsidP="001E71EE">
                            <w:pPr>
                              <w:rPr>
                                <w:sz w:val="20"/>
                                <w:lang w:val="es-ES"/>
                              </w:rPr>
                            </w:pPr>
                            <w:r>
                              <w:rPr>
                                <w:sz w:val="20"/>
                                <w:lang w:val="es-ES"/>
                              </w:rPr>
                              <w:t>Válvula de control de cauda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1" o:spid="_x0000_s1197" type="#_x0000_t202" style="position:absolute;left:0;text-align:left;margin-left:21.9pt;margin-top:85.25pt;width:134.7pt;height:20.6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">
                <v:textbox>
                  <w:txbxContent>
                    <w:p w:rsidR="000764C8" w:rsidRPr="00567044" w:rsidRDefault="000764C8" w:rsidP="001E71EE">
                      <w:pPr>
                        <w:rPr>
                          <w:sz w:val="20"/>
                          <w:lang w:val="es-ES"/>
                        </w:rPr>
                      </w:pPr>
                      <w:r>
                        <w:rPr>
                          <w:sz w:val="20"/>
                          <w:lang w:val="es-ES"/>
                        </w:rPr>
                        <w:t>Válvula de control de caudal</w:t>
                      </w:r>
                    </w:p>
                  </w:txbxContent>
                </v:textbox>
              </v:shape>
            </w:pict>
          </mc:Fallback>
        </mc:AlternateContent>
      </w:r>
      <w:r>
        <w:rPr>
          <w:noProof/>
          <w:lang w:val="en-US"/>
        </w:rPr>
        <mc:AlternateContent>
          <mc:Choice Requires="wps">
            <w:drawing>
              <wp:anchor distT="0" distB="0" distL="114300" distR="114300" simplePos="0" relativeHeight="251641856" behindDoc="0" locked="0" layoutInCell="1" allowOverlap="1">
                <wp:simplePos x="0" y="0"/>
                <wp:positionH relativeFrom="column">
                  <wp:posOffset>236220</wp:posOffset>
                </wp:positionH>
                <wp:positionV relativeFrom="paragraph">
                  <wp:posOffset>3123565</wp:posOffset>
                </wp:positionV>
                <wp:extent cx="897890" cy="411480"/>
                <wp:effectExtent l="0" t="0" r="16510" b="26670"/>
                <wp:wrapNone/>
                <wp:docPr id="1043"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7890" cy="411480"/>
                        </a:xfrm>
                        <a:prstGeom prst="rect">
                          <a:avLst/>
                        </a:prstGeom>
                        <a:solidFill>
                          <a:srgbClr val="FFFFFF"/>
                        </a:solidFill>
                        <a:ln w="9525">
                          <a:solidFill>
                            <a:srgbClr val="000000"/>
                          </a:solidFill>
                          <a:miter lim="800000"/>
                          <a:headEnd/>
                          <a:tailEnd/>
                        </a:ln>
                      </wps:spPr>
                      <wps:txbx>
                        <w:txbxContent>
                          <w:p w:rsidR="000764C8" w:rsidRPr="00567044" w:rsidRDefault="000764C8" w:rsidP="00E64F2B">
                            <w:pPr>
                              <w:jc w:val="center"/>
                              <w:rPr>
                                <w:sz w:val="20"/>
                                <w:lang w:val="es-ES"/>
                              </w:rPr>
                            </w:pPr>
                            <w:r>
                              <w:rPr>
                                <w:sz w:val="20"/>
                                <w:lang w:val="es-ES"/>
                              </w:rPr>
                              <w:t xml:space="preserve">Hacia el </w:t>
                            </w:r>
                            <w:proofErr w:type="spellStart"/>
                            <w:r>
                              <w:rPr>
                                <w:sz w:val="20"/>
                                <w:lang w:val="es-ES"/>
                              </w:rPr>
                              <w:t>floculador</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6" o:spid="_x0000_s1198" type="#_x0000_t202" style="position:absolute;left:0;text-align:left;margin-left:18.6pt;margin-top:245.95pt;width:70.7pt;height:32.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">
                <v:textbox>
                  <w:txbxContent>
                    <w:p w:rsidR="000764C8" w:rsidRPr="00567044" w:rsidRDefault="000764C8"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mc:Fallback>
        </mc:AlternateContent>
      </w:r>
      <w:r>
        <w:rPr>
          <w:noProof/>
          <w:lang w:val="en-US"/>
        </w:rPr>
        <mc:AlternateContent>
          <mc:Choice Requires="wps">
            <w:drawing>
              <wp:anchor distT="0" distB="0" distL="114300" distR="114300" simplePos="0" relativeHeight="251642880" behindDoc="0" locked="0" layoutInCell="1" allowOverlap="1">
                <wp:simplePos x="0" y="0"/>
                <wp:positionH relativeFrom="column">
                  <wp:posOffset>1146175</wp:posOffset>
                </wp:positionH>
                <wp:positionV relativeFrom="paragraph">
                  <wp:posOffset>3333750</wp:posOffset>
                </wp:positionV>
                <wp:extent cx="556260" cy="0"/>
                <wp:effectExtent l="26670" t="64135" r="17145" b="59690"/>
                <wp:wrapNone/>
                <wp:docPr id="1042"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556260" cy="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D82989E" id="Straight Arrow Connector 45" o:spid="_x0000_s1026" type="#_x0000_t32" style="position:absolute;margin-left:90.25pt;margin-top:262.5pt;width:43.8pt;height:0;rotation:180;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61312" behindDoc="0" locked="0" layoutInCell="1" allowOverlap="1">
                <wp:simplePos x="0" y="0"/>
                <wp:positionH relativeFrom="column">
                  <wp:posOffset>1988820</wp:posOffset>
                </wp:positionH>
                <wp:positionV relativeFrom="paragraph">
                  <wp:posOffset>3372485</wp:posOffset>
                </wp:positionV>
                <wp:extent cx="320675" cy="189865"/>
                <wp:effectExtent l="50165" t="64770" r="10160" b="12065"/>
                <wp:wrapNone/>
                <wp:docPr id="1041"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20675" cy="18986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7262F9D" id="Straight Arrow Connector 47" o:spid="_x0000_s1026" type="#_x0000_t32" style="position:absolute;margin-left:156.6pt;margin-top:265.55pt;width:25.25pt;height:14.95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60288" behindDoc="0" locked="0" layoutInCell="1" allowOverlap="1">
                <wp:simplePos x="0" y="0"/>
                <wp:positionH relativeFrom="column">
                  <wp:posOffset>2309495</wp:posOffset>
                </wp:positionH>
                <wp:positionV relativeFrom="paragraph">
                  <wp:posOffset>3372485</wp:posOffset>
                </wp:positionV>
                <wp:extent cx="1630045" cy="411480"/>
                <wp:effectExtent l="0" t="0" r="27305" b="26670"/>
                <wp:wrapNone/>
                <wp:docPr id="1040"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0045" cy="411480"/>
                        </a:xfrm>
                        <a:prstGeom prst="rect">
                          <a:avLst/>
                        </a:prstGeom>
                        <a:solidFill>
                          <a:srgbClr val="FFFFFF"/>
                        </a:solidFill>
                        <a:ln w="9525">
                          <a:solidFill>
                            <a:srgbClr val="000000"/>
                          </a:solidFill>
                          <a:miter lim="800000"/>
                          <a:headEnd/>
                          <a:tailEnd/>
                        </a:ln>
                      </wps:spPr>
                      <wps:txbx>
                        <w:txbxContent>
                          <w:p w:rsidR="000764C8" w:rsidRPr="00567044" w:rsidRDefault="000764C8" w:rsidP="00E64F2B">
                            <w:pPr>
                              <w:jc w:val="center"/>
                              <w:rPr>
                                <w:sz w:val="20"/>
                                <w:lang w:val="es-ES"/>
                              </w:rPr>
                            </w:pPr>
                            <w:r>
                              <w:rPr>
                                <w:sz w:val="20"/>
                                <w:lang w:val="es-ES"/>
                              </w:rPr>
                              <w:t>Punto de dosificación del coagulante bajo el pis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8" o:spid="_x0000_s1199" type="#_x0000_t202" style="position:absolute;left:0;text-align:left;margin-left:181.85pt;margin-top:265.55pt;width:128.35pt;height:3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">
                <v:textbox>
                  <w:txbxContent>
                    <w:p w:rsidR="000764C8" w:rsidRPr="00567044" w:rsidRDefault="000764C8" w:rsidP="00E64F2B">
                      <w:pPr>
                        <w:jc w:val="center"/>
                        <w:rPr>
                          <w:sz w:val="20"/>
                          <w:lang w:val="es-ES"/>
                        </w:rPr>
                      </w:pPr>
                      <w:r>
                        <w:rPr>
                          <w:sz w:val="20"/>
                          <w:lang w:val="es-ES"/>
                        </w:rPr>
                        <w:t>Punto de dosificación del coagulante bajo el piso</w:t>
                      </w:r>
                    </w:p>
                  </w:txbxContent>
                </v:textbox>
              </v:shape>
            </w:pict>
          </mc:Fallback>
        </mc:AlternateContent>
      </w:r>
      <w:r>
        <w:rPr>
          <w:noProof/>
          <w:lang w:val="en-US"/>
        </w:rPr>
        <mc:AlternateContent>
          <mc:Choice Requires="wps">
            <w:drawing>
              <wp:anchor distT="0" distB="0" distL="114300" distR="114300" simplePos="0" relativeHeight="251637760" behindDoc="0" locked="0" layoutInCell="1" allowOverlap="1">
                <wp:simplePos x="0" y="0"/>
                <wp:positionH relativeFrom="column">
                  <wp:posOffset>4601845</wp:posOffset>
                </wp:positionH>
                <wp:positionV relativeFrom="paragraph">
                  <wp:posOffset>450215</wp:posOffset>
                </wp:positionV>
                <wp:extent cx="822960" cy="76200"/>
                <wp:effectExtent l="24765" t="66675" r="9525" b="9525"/>
                <wp:wrapNone/>
                <wp:docPr id="10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22960" cy="7620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EAFEFC5" id="Straight Arrow Connector 39" o:spid="_x0000_s1026" type="#_x0000_t32" style="position:absolute;margin-left:362.35pt;margin-top:35.45pt;width:64.8pt;height:6pt;flip:x 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34688" behindDoc="0" locked="0" layoutInCell="1" allowOverlap="1">
                <wp:simplePos x="0" y="0"/>
                <wp:positionH relativeFrom="margin">
                  <wp:posOffset>5424805</wp:posOffset>
                </wp:positionH>
                <wp:positionV relativeFrom="paragraph">
                  <wp:posOffset>208915</wp:posOffset>
                </wp:positionV>
                <wp:extent cx="1080135" cy="590550"/>
                <wp:effectExtent l="0" t="0" r="24765" b="19050"/>
                <wp:wrapNone/>
                <wp:docPr id="1038"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590550"/>
                        </a:xfrm>
                        <a:prstGeom prst="rect">
                          <a:avLst/>
                        </a:prstGeom>
                        <a:solidFill>
                          <a:srgbClr val="FFFFFF"/>
                        </a:solidFill>
                        <a:ln w="9525">
                          <a:solidFill>
                            <a:srgbClr val="000000"/>
                          </a:solidFill>
                          <a:miter lim="800000"/>
                          <a:headEnd/>
                          <a:tailEnd/>
                        </a:ln>
                      </wps:spPr>
                      <wps:txbx>
                        <w:txbxContent>
                          <w:p w:rsidR="000764C8" w:rsidRPr="00567044" w:rsidRDefault="000764C8"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 o:spid="_x0000_s1200" type="#_x0000_t202" style="position:absolute;left:0;text-align:left;margin-left:427.15pt;margin-top:16.45pt;width:85.05pt;height:46.5pt;z-index:251634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">
                <v:textbox>
                  <w:txbxContent>
                    <w:p w:rsidR="000764C8" w:rsidRPr="00567044" w:rsidRDefault="000764C8"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mc:Fallback>
        </mc:AlternateConten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2.25pt" o:ole="">
            <v:imagedata r:id="rId12" o:title=""/>
          </v:shape>
          <o:OLEObject Type="Embed" ProgID="Equation.DSMT4" ShapeID="_x0000_i1025" DrawAspect="Content" ObjectID="_1503748352"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4946"/>
        <w:gridCol w:w="5470"/>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29583E"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29583E"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29583E"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29583E"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29583E"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29583E"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29583E"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29583E"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29583E"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lastRenderedPageBreak/>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1B57D6" w:rsidP="00CB3658">
      <w:pPr>
        <w:pStyle w:val="Figure"/>
      </w:pPr>
      <w:r>
        <w:rPr>
          <w:noProof/>
          <w:lang w:val="en-US"/>
        </w:rPr>
        <mc:AlternateContent>
          <mc:Choice Requires="wps">
            <w:drawing>
              <wp:anchor distT="0" distB="0" distL="114300" distR="114300" simplePos="0" relativeHeight="251691008" behindDoc="0" locked="0" layoutInCell="1" allowOverlap="1">
                <wp:simplePos x="0" y="0"/>
                <wp:positionH relativeFrom="column">
                  <wp:posOffset>1741170</wp:posOffset>
                </wp:positionH>
                <wp:positionV relativeFrom="paragraph">
                  <wp:posOffset>2119630</wp:posOffset>
                </wp:positionV>
                <wp:extent cx="1419225" cy="733425"/>
                <wp:effectExtent l="0" t="0" r="28575" b="28575"/>
                <wp:wrapNone/>
                <wp:docPr id="1037"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225" cy="733425"/>
                        </a:xfrm>
                        <a:prstGeom prst="rect">
                          <a:avLst/>
                        </a:prstGeom>
                        <a:solidFill>
                          <a:srgbClr val="FFFFFF"/>
                        </a:solidFill>
                        <a:ln w="9525">
                          <a:solidFill>
                            <a:srgbClr val="000000"/>
                          </a:solidFill>
                          <a:miter lim="800000"/>
                          <a:headEnd/>
                          <a:tailEnd/>
                        </a:ln>
                      </wps:spPr>
                      <wps:txbx>
                        <w:txbxContent>
                          <w:p w:rsidR="000764C8" w:rsidRPr="00567044" w:rsidRDefault="000764C8" w:rsidP="00004FAA">
                            <w:pPr>
                              <w:jc w:val="center"/>
                              <w:rPr>
                                <w:sz w:val="20"/>
                                <w:lang w:val="es-ES"/>
                              </w:rPr>
                            </w:pPr>
                            <w:r>
                              <w:rPr>
                                <w:sz w:val="20"/>
                                <w:lang w:val="es-ES"/>
                              </w:rPr>
                              <w:t>Sitio de una posible salida para evacuar aire antes de la inyección del químic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5" o:spid="_x0000_s1201" type="#_x0000_t202" style="position:absolute;left:0;text-align:left;margin-left:137.1pt;margin-top:166.9pt;width:111.75pt;height:57.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">
                <v:textbox>
                  <w:txbxContent>
                    <w:p w:rsidR="000764C8" w:rsidRPr="00567044" w:rsidRDefault="000764C8" w:rsidP="00004FAA">
                      <w:pPr>
                        <w:jc w:val="center"/>
                        <w:rPr>
                          <w:sz w:val="20"/>
                          <w:lang w:val="es-ES"/>
                        </w:rPr>
                      </w:pPr>
                      <w:r>
                        <w:rPr>
                          <w:sz w:val="20"/>
                          <w:lang w:val="es-ES"/>
                        </w:rPr>
                        <w:t>Sitio de una posible salida para evacuar aire antes de la inyección del químico</w:t>
                      </w:r>
                    </w:p>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2731770</wp:posOffset>
                </wp:positionH>
                <wp:positionV relativeFrom="paragraph">
                  <wp:posOffset>530225</wp:posOffset>
                </wp:positionV>
                <wp:extent cx="809625" cy="431165"/>
                <wp:effectExtent l="0" t="0" r="28575" b="26035"/>
                <wp:wrapNone/>
                <wp:docPr id="1036"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431165"/>
                        </a:xfrm>
                        <a:prstGeom prst="rect">
                          <a:avLst/>
                        </a:prstGeom>
                        <a:solidFill>
                          <a:srgbClr val="FFFFFF"/>
                        </a:solidFill>
                        <a:ln w="9525">
                          <a:solidFill>
                            <a:srgbClr val="000000"/>
                          </a:solidFill>
                          <a:miter lim="800000"/>
                          <a:headEnd/>
                          <a:tailEnd/>
                        </a:ln>
                      </wps:spPr>
                      <wps:txbx>
                        <w:txbxContent>
                          <w:p w:rsidR="000764C8" w:rsidRPr="00567044" w:rsidRDefault="000764C8" w:rsidP="00004FAA">
                            <w:pPr>
                              <w:jc w:val="center"/>
                              <w:rPr>
                                <w:sz w:val="20"/>
                                <w:lang w:val="es-ES"/>
                              </w:rPr>
                            </w:pPr>
                            <w:r>
                              <w:rPr>
                                <w:sz w:val="20"/>
                                <w:lang w:val="es-ES"/>
                              </w:rPr>
                              <w:t>Del tanque de entra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9" o:spid="_x0000_s1202" type="#_x0000_t202" style="position:absolute;left:0;text-align:left;margin-left:215.1pt;margin-top:41.75pt;width:63.75pt;height:33.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PVaLwIAAFs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">
                <v:textbox>
                  <w:txbxContent>
                    <w:p w:rsidR="000764C8" w:rsidRPr="00567044" w:rsidRDefault="000764C8" w:rsidP="00004FAA">
                      <w:pPr>
                        <w:jc w:val="center"/>
                        <w:rPr>
                          <w:sz w:val="20"/>
                          <w:lang w:val="es-ES"/>
                        </w:rPr>
                      </w:pPr>
                      <w:r>
                        <w:rPr>
                          <w:sz w:val="20"/>
                          <w:lang w:val="es-ES"/>
                        </w:rPr>
                        <w:t>Del tanque de entrada</w:t>
                      </w:r>
                    </w:p>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2055495</wp:posOffset>
                </wp:positionH>
                <wp:positionV relativeFrom="paragraph">
                  <wp:posOffset>80010</wp:posOffset>
                </wp:positionV>
                <wp:extent cx="685800" cy="447675"/>
                <wp:effectExtent l="38100" t="38100" r="19050" b="28575"/>
                <wp:wrapNone/>
                <wp:docPr id="1035" name="Straight Arrow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44767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27A3FCB" id="Straight Arrow Connector 60" o:spid="_x0000_s1026" type="#_x0000_t32" style="position:absolute;margin-left:161.85pt;margin-top:6.3pt;width:54pt;height:35.25pt;flip:x 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3331845</wp:posOffset>
                </wp:positionH>
                <wp:positionV relativeFrom="paragraph">
                  <wp:posOffset>2766060</wp:posOffset>
                </wp:positionV>
                <wp:extent cx="771525" cy="393065"/>
                <wp:effectExtent l="0" t="0" r="28575" b="26035"/>
                <wp:wrapNone/>
                <wp:docPr id="1034"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393065"/>
                        </a:xfrm>
                        <a:prstGeom prst="rect">
                          <a:avLst/>
                        </a:prstGeom>
                        <a:solidFill>
                          <a:srgbClr val="FFFFFF"/>
                        </a:solidFill>
                        <a:ln w="9525">
                          <a:solidFill>
                            <a:srgbClr val="000000"/>
                          </a:solidFill>
                          <a:miter lim="800000"/>
                          <a:headEnd/>
                          <a:tailEnd/>
                        </a:ln>
                      </wps:spPr>
                      <wps:txbx>
                        <w:txbxContent>
                          <w:p w:rsidR="000764C8" w:rsidRPr="00567044" w:rsidRDefault="000764C8" w:rsidP="00004FAA">
                            <w:pPr>
                              <w:jc w:val="center"/>
                              <w:rPr>
                                <w:sz w:val="20"/>
                                <w:lang w:val="es-ES"/>
                              </w:rPr>
                            </w:pPr>
                            <w:r>
                              <w:rPr>
                                <w:sz w:val="20"/>
                                <w:lang w:val="es-ES"/>
                              </w:rPr>
                              <w:t xml:space="preserve">Entrada al </w:t>
                            </w:r>
                            <w:proofErr w:type="spellStart"/>
                            <w:r>
                              <w:rPr>
                                <w:sz w:val="20"/>
                                <w:lang w:val="es-ES"/>
                              </w:rPr>
                              <w:t>floculador</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7" o:spid="_x0000_s1203" type="#_x0000_t202" style="position:absolute;left:0;text-align:left;margin-left:262.35pt;margin-top:217.8pt;width:60.75pt;height:30.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">
                <v:textbox>
                  <w:txbxContent>
                    <w:p w:rsidR="000764C8" w:rsidRPr="00567044" w:rsidRDefault="000764C8"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4112895</wp:posOffset>
                </wp:positionH>
                <wp:positionV relativeFrom="paragraph">
                  <wp:posOffset>2901315</wp:posOffset>
                </wp:positionV>
                <wp:extent cx="800100" cy="45720"/>
                <wp:effectExtent l="0" t="57150" r="19050" b="49530"/>
                <wp:wrapNone/>
                <wp:docPr id="1033"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57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9361209" id="Straight Arrow Connector 58" o:spid="_x0000_s1026" type="#_x0000_t32" style="position:absolute;margin-left:323.85pt;margin-top:228.45pt;width:63pt;height:3.6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3169920</wp:posOffset>
                </wp:positionH>
                <wp:positionV relativeFrom="paragraph">
                  <wp:posOffset>2244090</wp:posOffset>
                </wp:positionV>
                <wp:extent cx="1343025" cy="45720"/>
                <wp:effectExtent l="0" t="38100" r="28575" b="87630"/>
                <wp:wrapNone/>
                <wp:docPr id="1031" name="Straight Arrow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457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54B6369" id="Straight Arrow Connector 56" o:spid="_x0000_s1026" type="#_x0000_t32" style="position:absolute;margin-left:249.6pt;margin-top:176.7pt;width:105.75pt;height:3.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4322445</wp:posOffset>
                </wp:positionH>
                <wp:positionV relativeFrom="paragraph">
                  <wp:posOffset>1223010</wp:posOffset>
                </wp:positionV>
                <wp:extent cx="1171575" cy="431165"/>
                <wp:effectExtent l="0" t="0" r="28575" b="26035"/>
                <wp:wrapNone/>
                <wp:docPr id="1030"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431165"/>
                        </a:xfrm>
                        <a:prstGeom prst="rect">
                          <a:avLst/>
                        </a:prstGeom>
                        <a:solidFill>
                          <a:srgbClr val="FFFFFF"/>
                        </a:solidFill>
                        <a:ln w="9525">
                          <a:solidFill>
                            <a:srgbClr val="000000"/>
                          </a:solidFill>
                          <a:miter lim="800000"/>
                          <a:headEnd/>
                          <a:tailEnd/>
                        </a:ln>
                      </wps:spPr>
                      <wps:txbx>
                        <w:txbxContent>
                          <w:p w:rsidR="000764C8" w:rsidRPr="00567044" w:rsidRDefault="000764C8" w:rsidP="00004FAA">
                            <w:pPr>
                              <w:jc w:val="center"/>
                              <w:rPr>
                                <w:sz w:val="20"/>
                                <w:lang w:val="es-ES"/>
                              </w:rPr>
                            </w:pPr>
                            <w:r>
                              <w:rPr>
                                <w:sz w:val="20"/>
                                <w:lang w:val="es-ES"/>
                              </w:rPr>
                              <w:t>Punto de inyección del coagulan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3" o:spid="_x0000_s1204" type="#_x0000_t202" style="position:absolute;left:0;text-align:left;margin-left:340.35pt;margin-top:96.3pt;width:92.25pt;height:33.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">
                <v:textbox>
                  <w:txbxContent>
                    <w:p w:rsidR="000764C8" w:rsidRPr="00567044" w:rsidRDefault="000764C8" w:rsidP="00004FAA">
                      <w:pPr>
                        <w:jc w:val="center"/>
                        <w:rPr>
                          <w:sz w:val="20"/>
                          <w:lang w:val="es-ES"/>
                        </w:rPr>
                      </w:pPr>
                      <w:r>
                        <w:rPr>
                          <w:sz w:val="20"/>
                          <w:lang w:val="es-ES"/>
                        </w:rPr>
                        <w:t>Punto de inyección del coagulante</w:t>
                      </w:r>
                    </w:p>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4808220</wp:posOffset>
                </wp:positionH>
                <wp:positionV relativeFrom="paragraph">
                  <wp:posOffset>1651635</wp:posOffset>
                </wp:positionV>
                <wp:extent cx="104775" cy="742950"/>
                <wp:effectExtent l="57150" t="0" r="28575" b="57150"/>
                <wp:wrapNone/>
                <wp:docPr id="1029"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775" cy="74295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C7F402F" id="Straight Arrow Connector 54" o:spid="_x0000_s1026" type="#_x0000_t32" style="position:absolute;margin-left:378.6pt;margin-top:130.05pt;width:8.25pt;height:58.5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sCu0QIAANk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5255895</wp:posOffset>
                </wp:positionH>
                <wp:positionV relativeFrom="paragraph">
                  <wp:posOffset>2242185</wp:posOffset>
                </wp:positionV>
                <wp:extent cx="523875" cy="495300"/>
                <wp:effectExtent l="38100" t="0" r="28575" b="57150"/>
                <wp:wrapNone/>
                <wp:docPr id="1028"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3875" cy="49530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A182EA1" id="Straight Arrow Connector 52" o:spid="_x0000_s1026" type="#_x0000_t32" style="position:absolute;margin-left:413.85pt;margin-top:176.55pt;width:41.25pt;height:39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5208270</wp:posOffset>
                </wp:positionH>
                <wp:positionV relativeFrom="paragraph">
                  <wp:posOffset>1842135</wp:posOffset>
                </wp:positionV>
                <wp:extent cx="1171575" cy="393065"/>
                <wp:effectExtent l="0" t="0" r="28575" b="26035"/>
                <wp:wrapNone/>
                <wp:docPr id="1027"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393065"/>
                        </a:xfrm>
                        <a:prstGeom prst="rect">
                          <a:avLst/>
                        </a:prstGeom>
                        <a:solidFill>
                          <a:srgbClr val="FFFFFF"/>
                        </a:solidFill>
                        <a:ln w="9525">
                          <a:solidFill>
                            <a:srgbClr val="000000"/>
                          </a:solidFill>
                          <a:miter lim="800000"/>
                          <a:headEnd/>
                          <a:tailEnd/>
                        </a:ln>
                      </wps:spPr>
                      <wps:txbx>
                        <w:txbxContent>
                          <w:p w:rsidR="000764C8" w:rsidRPr="00567044" w:rsidRDefault="000764C8" w:rsidP="00CB3658">
                            <w:pPr>
                              <w:jc w:val="center"/>
                              <w:rPr>
                                <w:sz w:val="20"/>
                                <w:lang w:val="es-ES"/>
                              </w:rPr>
                            </w:pPr>
                            <w:r>
                              <w:rPr>
                                <w:sz w:val="20"/>
                                <w:lang w:val="es-ES"/>
                              </w:rPr>
                              <w:t>Placa con orificio de mezcla rápi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1" o:spid="_x0000_s1205" type="#_x0000_t202" style="position:absolute;left:0;text-align:left;margin-left:410.1pt;margin-top:145.05pt;width:92.25pt;height:30.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">
                <v:textbox>
                  <w:txbxContent>
                    <w:p w:rsidR="000764C8" w:rsidRPr="00567044" w:rsidRDefault="000764C8" w:rsidP="00CB3658">
                      <w:pPr>
                        <w:jc w:val="center"/>
                        <w:rPr>
                          <w:sz w:val="20"/>
                          <w:lang w:val="es-ES"/>
                        </w:rPr>
                      </w:pPr>
                      <w:r>
                        <w:rPr>
                          <w:sz w:val="20"/>
                          <w:lang w:val="es-ES"/>
                        </w:rPr>
                        <w:t>Placa con orificio de mezcla rápida</w:t>
                      </w:r>
                    </w:p>
                  </w:txbxContent>
                </v:textbox>
              </v:shape>
            </w:pict>
          </mc:Fallback>
        </mc:AlternateConten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29583E"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29583E"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29583E"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29583E"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29583E"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29583E"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29583E"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29583E"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29583E"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29583E"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29583E"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29583E"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29583E"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29583E"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29583E"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29583E"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1B57D6">
        <w:rPr>
          <w:noProof/>
          <w:lang w:val="en-US"/>
        </w:rPr>
        <mc:AlternateContent>
          <mc:Choice Requires="wps">
            <w:drawing>
              <wp:anchor distT="0" distB="0" distL="114300" distR="114300" simplePos="0" relativeHeight="251671552" behindDoc="0" locked="0" layoutInCell="1" allowOverlap="1">
                <wp:simplePos x="0" y="0"/>
                <wp:positionH relativeFrom="column">
                  <wp:posOffset>1092835</wp:posOffset>
                </wp:positionH>
                <wp:positionV relativeFrom="paragraph">
                  <wp:posOffset>2599690</wp:posOffset>
                </wp:positionV>
                <wp:extent cx="877570" cy="393065"/>
                <wp:effectExtent l="0" t="0" r="17780" b="26035"/>
                <wp:wrapNone/>
                <wp:docPr id="761" name="Text Box 7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7570" cy="393065"/>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Deflectores inferior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61" o:spid="_x0000_s1206" type="#_x0000_t202" style="position:absolute;left:0;text-align:left;margin-left:86.05pt;margin-top:204.7pt;width:69.1pt;height:30.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5C/By0CAABbBAAADgAAAAAAAAAAAAAAAAAuAgAA&#10;ZHJzL2Uyb0RvYy54bWxQSwECLQAUAAYACAAAACEANyJ/A+AAAAALAQAADwAAAAAAAAAAAAAAAACH&#10;BAAAZHJzL2Rvd25yZXYueG1sUEsFBgAAAAAEAAQA8wAAAJQFAAAAAA==&#10;">
                <v:textbox>
                  <w:txbxContent>
                    <w:p w:rsidR="000764C8" w:rsidRPr="00567044" w:rsidRDefault="000764C8" w:rsidP="009A1BBE">
                      <w:pPr>
                        <w:jc w:val="center"/>
                        <w:rPr>
                          <w:sz w:val="20"/>
                          <w:lang w:val="es-ES"/>
                        </w:rPr>
                      </w:pPr>
                      <w:r>
                        <w:rPr>
                          <w:sz w:val="20"/>
                          <w:lang w:val="es-ES"/>
                        </w:rPr>
                        <w:t>Deflectores inferiores</w:t>
                      </w:r>
                    </w:p>
                  </w:txbxContent>
                </v:textbox>
              </v:shape>
            </w:pict>
          </mc:Fallback>
        </mc:AlternateContent>
      </w:r>
      <w:r w:rsidR="001B57D6">
        <w:rPr>
          <w:noProof/>
          <w:lang w:val="en-US"/>
        </w:rPr>
        <mc:AlternateContent>
          <mc:Choice Requires="wps">
            <w:drawing>
              <wp:anchor distT="0" distB="0" distL="114300" distR="114300" simplePos="0" relativeHeight="251674624" behindDoc="0" locked="0" layoutInCell="1" allowOverlap="1">
                <wp:simplePos x="0" y="0"/>
                <wp:positionH relativeFrom="column">
                  <wp:posOffset>1965325</wp:posOffset>
                </wp:positionH>
                <wp:positionV relativeFrom="paragraph">
                  <wp:posOffset>2339975</wp:posOffset>
                </wp:positionV>
                <wp:extent cx="1414780" cy="274955"/>
                <wp:effectExtent l="0" t="57150" r="13970" b="29845"/>
                <wp:wrapNone/>
                <wp:docPr id="764" name="Straight Arrow Connector 7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14780" cy="27495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68A50B3" id="Straight Arrow Connector 764" o:spid="_x0000_s1026" type="#_x0000_t32" style="position:absolute;margin-left:154.75pt;margin-top:184.25pt;width:111.4pt;height:21.6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pLi0gIAANo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B3PpLi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73600" behindDoc="0" locked="0" layoutInCell="1" allowOverlap="1">
                <wp:simplePos x="0" y="0"/>
                <wp:positionH relativeFrom="column">
                  <wp:posOffset>1965325</wp:posOffset>
                </wp:positionH>
                <wp:positionV relativeFrom="paragraph">
                  <wp:posOffset>2041525</wp:posOffset>
                </wp:positionV>
                <wp:extent cx="914400" cy="570230"/>
                <wp:effectExtent l="0" t="38100" r="57150" b="20320"/>
                <wp:wrapNone/>
                <wp:docPr id="763" name="Straight Arrow Connector 7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57023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5A1C965" id="Straight Arrow Connector 763" o:spid="_x0000_s1026" type="#_x0000_t32" style="position:absolute;margin-left:154.75pt;margin-top:160.75pt;width:1in;height:44.9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72576" behindDoc="0" locked="0" layoutInCell="1" allowOverlap="1">
                <wp:simplePos x="0" y="0"/>
                <wp:positionH relativeFrom="column">
                  <wp:posOffset>1969770</wp:posOffset>
                </wp:positionH>
                <wp:positionV relativeFrom="paragraph">
                  <wp:posOffset>1729105</wp:posOffset>
                </wp:positionV>
                <wp:extent cx="407670" cy="882650"/>
                <wp:effectExtent l="0" t="38100" r="49530" b="31750"/>
                <wp:wrapNone/>
                <wp:docPr id="762" name="Straight Arrow Connector 7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7670" cy="88265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8F1DDD4" id="Straight Arrow Connector 762" o:spid="_x0000_s1026" type="#_x0000_t32" style="position:absolute;margin-left:155.1pt;margin-top:136.15pt;width:32.1pt;height:69.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84864" behindDoc="0" locked="0" layoutInCell="1" allowOverlap="1">
                <wp:simplePos x="0" y="0"/>
                <wp:positionH relativeFrom="column">
                  <wp:posOffset>534035</wp:posOffset>
                </wp:positionH>
                <wp:positionV relativeFrom="paragraph">
                  <wp:posOffset>1943735</wp:posOffset>
                </wp:positionV>
                <wp:extent cx="874395" cy="393065"/>
                <wp:effectExtent l="0" t="0" r="20955" b="26035"/>
                <wp:wrapNone/>
                <wp:docPr id="774" name="Text Box 7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4395" cy="393065"/>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Puentes entre los canal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74" o:spid="_x0000_s1207" type="#_x0000_t202" style="position:absolute;left:0;text-align:left;margin-left:42.05pt;margin-top:153.05pt;width:68.85pt;height:30.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Rr0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WSI8clVEck1sEw4biRKLTgflDS4XQX1H/fMyco&#10;UR8MNmc1mc/jOiRlvlhOUXGXlvLSwgxHqIIGSgZxG4YV2lsnmxYjDeNg4BYbWstE9ktWp/xxglMP&#10;TtsWV+RST14v/4TNEwA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cka9C4CAABbBAAADgAAAAAAAAAAAAAAAAAuAgAA&#10;ZHJzL2Uyb0RvYy54bWxQSwECLQAUAAYACAAAACEADQ4amt8AAAAKAQAADwAAAAAAAAAAAAAAAACI&#10;BAAAZHJzL2Rvd25yZXYueG1sUEsFBgAAAAAEAAQA8wAAAJQFAAAAAA==&#10;">
                <v:textbox>
                  <w:txbxContent>
                    <w:p w:rsidR="000764C8" w:rsidRPr="00567044" w:rsidRDefault="000764C8" w:rsidP="009A1BBE">
                      <w:pPr>
                        <w:jc w:val="center"/>
                        <w:rPr>
                          <w:sz w:val="20"/>
                          <w:lang w:val="es-ES"/>
                        </w:rPr>
                      </w:pPr>
                      <w:r>
                        <w:rPr>
                          <w:sz w:val="20"/>
                          <w:lang w:val="es-ES"/>
                        </w:rPr>
                        <w:t>Puentes entre los canales</w:t>
                      </w:r>
                    </w:p>
                  </w:txbxContent>
                </v:textbox>
              </v:shape>
            </w:pict>
          </mc:Fallback>
        </mc:AlternateContent>
      </w:r>
      <w:r w:rsidR="001B57D6">
        <w:rPr>
          <w:noProof/>
          <w:lang w:val="en-US"/>
        </w:rPr>
        <mc:AlternateContent>
          <mc:Choice Requires="wps">
            <w:drawing>
              <wp:anchor distT="0" distB="0" distL="114300" distR="114300" simplePos="0" relativeHeight="251685888" behindDoc="0" locked="0" layoutInCell="1" allowOverlap="1">
                <wp:simplePos x="0" y="0"/>
                <wp:positionH relativeFrom="column">
                  <wp:posOffset>1336675</wp:posOffset>
                </wp:positionH>
                <wp:positionV relativeFrom="paragraph">
                  <wp:posOffset>1351915</wp:posOffset>
                </wp:positionV>
                <wp:extent cx="448945" cy="591820"/>
                <wp:effectExtent l="0" t="38100" r="65405" b="17780"/>
                <wp:wrapNone/>
                <wp:docPr id="775" name="Straight Arrow Connector 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8945" cy="5918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40FB01B" id="Straight Arrow Connector 775" o:spid="_x0000_s1026" type="#_x0000_t32" style="position:absolute;margin-left:105.25pt;margin-top:106.45pt;width:35.35pt;height:46.6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YaI0w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3360" behindDoc="0" locked="0" layoutInCell="1" allowOverlap="1">
                <wp:simplePos x="0" y="0"/>
                <wp:positionH relativeFrom="column">
                  <wp:posOffset>1363345</wp:posOffset>
                </wp:positionH>
                <wp:positionV relativeFrom="paragraph">
                  <wp:posOffset>469265</wp:posOffset>
                </wp:positionV>
                <wp:extent cx="417830" cy="755650"/>
                <wp:effectExtent l="0" t="0" r="77470" b="63500"/>
                <wp:wrapNone/>
                <wp:docPr id="753" name="Straight Arrow Connector 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 cy="75565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182C1FA" id="Straight Arrow Connector 753" o:spid="_x0000_s1026" type="#_x0000_t32" style="position:absolute;margin-left:107.35pt;margin-top:36.95pt;width:32.9pt;height:5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4384" behindDoc="0" locked="0" layoutInCell="1" allowOverlap="1">
                <wp:simplePos x="0" y="0"/>
                <wp:positionH relativeFrom="column">
                  <wp:posOffset>1363345</wp:posOffset>
                </wp:positionH>
                <wp:positionV relativeFrom="paragraph">
                  <wp:posOffset>458470</wp:posOffset>
                </wp:positionV>
                <wp:extent cx="549910" cy="475615"/>
                <wp:effectExtent l="0" t="0" r="78740" b="57785"/>
                <wp:wrapNone/>
                <wp:docPr id="754" name="Straight Arrow Connector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910" cy="47561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B9B2C11" id="Straight Arrow Connector 754" o:spid="_x0000_s1026" type="#_x0000_t32" style="position:absolute;margin-left:107.35pt;margin-top:36.1pt;width:43.3pt;height:37.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OT0ywIAAM8FAAAOAAAAZHJzL2Uyb0RvYy54bWysVE2PmzAQvVfqf7B8Z4GEj4A2WWVJ0su2&#10;XSlb9exgE6yCjWwnJKr63zs2Cdt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5408" behindDoc="0" locked="0" layoutInCell="1" allowOverlap="1">
                <wp:simplePos x="0" y="0"/>
                <wp:positionH relativeFrom="column">
                  <wp:posOffset>1357630</wp:posOffset>
                </wp:positionH>
                <wp:positionV relativeFrom="paragraph">
                  <wp:posOffset>448310</wp:posOffset>
                </wp:positionV>
                <wp:extent cx="745490" cy="190500"/>
                <wp:effectExtent l="0" t="0" r="73660" b="76200"/>
                <wp:wrapNone/>
                <wp:docPr id="755" name="Straight Arrow Connector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5490" cy="19050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B160D4E" id="Straight Arrow Connector 755" o:spid="_x0000_s1026" type="#_x0000_t32" style="position:absolute;margin-left:106.9pt;margin-top:35.3pt;width:58.7pt;height: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6432" behindDoc="0" locked="0" layoutInCell="1" allowOverlap="1">
                <wp:simplePos x="0" y="0"/>
                <wp:positionH relativeFrom="column">
                  <wp:posOffset>1361440</wp:posOffset>
                </wp:positionH>
                <wp:positionV relativeFrom="paragraph">
                  <wp:posOffset>311785</wp:posOffset>
                </wp:positionV>
                <wp:extent cx="846455" cy="135890"/>
                <wp:effectExtent l="0" t="57150" r="10795" b="35560"/>
                <wp:wrapNone/>
                <wp:docPr id="756" name="Straight Arrow Connector 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6455" cy="13589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30CBAAE" id="Straight Arrow Connector 756" o:spid="_x0000_s1026" type="#_x0000_t32" style="position:absolute;margin-left:107.2pt;margin-top:24.55pt;width:66.65pt;height:10.7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2336" behindDoc="0" locked="0" layoutInCell="1" allowOverlap="1">
                <wp:simplePos x="0" y="0"/>
                <wp:positionH relativeFrom="column">
                  <wp:posOffset>485775</wp:posOffset>
                </wp:positionH>
                <wp:positionV relativeFrom="paragraph">
                  <wp:posOffset>62865</wp:posOffset>
                </wp:positionV>
                <wp:extent cx="877570" cy="393065"/>
                <wp:effectExtent l="0" t="0" r="17780" b="26035"/>
                <wp:wrapNone/>
                <wp:docPr id="752"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7570" cy="393065"/>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 xml:space="preserve">Canales del </w:t>
                            </w:r>
                            <w:proofErr w:type="spellStart"/>
                            <w:r>
                              <w:rPr>
                                <w:sz w:val="20"/>
                                <w:lang w:val="es-ES"/>
                              </w:rPr>
                              <w:t>floculador</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52" o:spid="_x0000_s1208" type="#_x0000_t202" style="position:absolute;left:0;text-align:left;margin-left:38.25pt;margin-top:4.95pt;width:69.1pt;height:30.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">
                <v:textbox>
                  <w:txbxContent>
                    <w:p w:rsidR="000764C8" w:rsidRPr="00567044" w:rsidRDefault="000764C8"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mc:Fallback>
        </mc:AlternateContent>
      </w:r>
      <w:r w:rsidR="001B57D6">
        <w:rPr>
          <w:noProof/>
          <w:lang w:val="en-US"/>
        </w:rPr>
        <mc:AlternateContent>
          <mc:Choice Requires="wps">
            <w:drawing>
              <wp:anchor distT="0" distB="0" distL="114300" distR="114300" simplePos="0" relativeHeight="251668480" behindDoc="0" locked="0" layoutInCell="1" allowOverlap="1">
                <wp:simplePos x="0" y="0"/>
                <wp:positionH relativeFrom="column">
                  <wp:posOffset>3208020</wp:posOffset>
                </wp:positionH>
                <wp:positionV relativeFrom="paragraph">
                  <wp:posOffset>435610</wp:posOffset>
                </wp:positionV>
                <wp:extent cx="800100" cy="480695"/>
                <wp:effectExtent l="38100" t="0" r="19050" b="52705"/>
                <wp:wrapNone/>
                <wp:docPr id="758" name="Straight Arrow Connector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48069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31E34AF" id="Straight Arrow Connector 758" o:spid="_x0000_s1026" type="#_x0000_t32" style="position:absolute;margin-left:252.6pt;margin-top:34.3pt;width:63pt;height:37.8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70528" behindDoc="0" locked="0" layoutInCell="1" allowOverlap="1">
                <wp:simplePos x="0" y="0"/>
                <wp:positionH relativeFrom="column">
                  <wp:posOffset>4017645</wp:posOffset>
                </wp:positionH>
                <wp:positionV relativeFrom="paragraph">
                  <wp:posOffset>407035</wp:posOffset>
                </wp:positionV>
                <wp:extent cx="238125" cy="1133475"/>
                <wp:effectExtent l="0" t="0" r="66675" b="47625"/>
                <wp:wrapNone/>
                <wp:docPr id="760" name="Straight Arrow Connector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113347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11F4810" id="Straight Arrow Connector 760" o:spid="_x0000_s1026" type="#_x0000_t32" style="position:absolute;margin-left:316.35pt;margin-top:32.05pt;width:18.75pt;height:89.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9504" behindDoc="0" locked="0" layoutInCell="1" allowOverlap="1">
                <wp:simplePos x="0" y="0"/>
                <wp:positionH relativeFrom="column">
                  <wp:posOffset>3760470</wp:posOffset>
                </wp:positionH>
                <wp:positionV relativeFrom="paragraph">
                  <wp:posOffset>416560</wp:posOffset>
                </wp:positionV>
                <wp:extent cx="261620" cy="800100"/>
                <wp:effectExtent l="38100" t="0" r="24130" b="57150"/>
                <wp:wrapNone/>
                <wp:docPr id="759" name="Straight Arrow Connector 7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1620" cy="80010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C59E2F6" id="Straight Arrow Connector 759" o:spid="_x0000_s1026" type="#_x0000_t32" style="position:absolute;margin-left:296.1pt;margin-top:32.8pt;width:20.6pt;height:63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67456" behindDoc="0" locked="0" layoutInCell="1" allowOverlap="1">
                <wp:simplePos x="0" y="0"/>
                <wp:positionH relativeFrom="column">
                  <wp:posOffset>3622040</wp:posOffset>
                </wp:positionH>
                <wp:positionV relativeFrom="paragraph">
                  <wp:posOffset>24765</wp:posOffset>
                </wp:positionV>
                <wp:extent cx="877570" cy="393065"/>
                <wp:effectExtent l="0" t="0" r="17780" b="26035"/>
                <wp:wrapNone/>
                <wp:docPr id="757"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7570" cy="393065"/>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Deflectores superior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57" o:spid="_x0000_s1209" type="#_x0000_t202" style="position:absolute;left:0;text-align:left;margin-left:285.2pt;margin-top:1.95pt;width:69.1pt;height:30.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ROq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a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1fROqLQIAAFsEAAAOAAAAAAAAAAAAAAAAAC4CAABk&#10;cnMvZTJvRG9jLnhtbFBLAQItABQABgAIAAAAIQCfvas43wAAAAgBAAAPAAAAAAAAAAAAAAAAAIcE&#10;AABkcnMvZG93bnJldi54bWxQSwUGAAAAAAQABADzAAAAkwUAAAAA&#10;">
                <v:textbox>
                  <w:txbxContent>
                    <w:p w:rsidR="000764C8" w:rsidRPr="00567044" w:rsidRDefault="000764C8" w:rsidP="009A1BBE">
                      <w:pPr>
                        <w:jc w:val="center"/>
                        <w:rPr>
                          <w:sz w:val="20"/>
                          <w:lang w:val="es-ES"/>
                        </w:rPr>
                      </w:pPr>
                      <w:r>
                        <w:rPr>
                          <w:sz w:val="20"/>
                          <w:lang w:val="es-ES"/>
                        </w:rPr>
                        <w:t>Deflectores superiores</w:t>
                      </w:r>
                    </w:p>
                  </w:txbxContent>
                </v:textbox>
              </v:shape>
            </w:pict>
          </mc:Fallback>
        </mc:AlternateContent>
      </w:r>
      <w:r w:rsidR="001B57D6">
        <w:rPr>
          <w:noProof/>
          <w:lang w:val="en-US"/>
        </w:rPr>
        <mc:AlternateContent>
          <mc:Choice Requires="wps">
            <w:drawing>
              <wp:anchor distT="0" distB="0" distL="114300" distR="114300" simplePos="0" relativeHeight="251675648" behindDoc="0" locked="0" layoutInCell="1" allowOverlap="1">
                <wp:simplePos x="0" y="0"/>
                <wp:positionH relativeFrom="column">
                  <wp:posOffset>4636770</wp:posOffset>
                </wp:positionH>
                <wp:positionV relativeFrom="paragraph">
                  <wp:posOffset>835660</wp:posOffset>
                </wp:positionV>
                <wp:extent cx="737870" cy="790575"/>
                <wp:effectExtent l="38100" t="0" r="24130" b="47625"/>
                <wp:wrapNone/>
                <wp:docPr id="766" name="Straight Arrow Connector 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7870" cy="79057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AC75913" id="Straight Arrow Connector 766" o:spid="_x0000_s1026" type="#_x0000_t32" style="position:absolute;margin-left:365.1pt;margin-top:65.8pt;width:58.1pt;height:62.2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76672" behindDoc="0" locked="0" layoutInCell="1" allowOverlap="1">
                <wp:simplePos x="0" y="0"/>
                <wp:positionH relativeFrom="column">
                  <wp:posOffset>4867910</wp:posOffset>
                </wp:positionH>
                <wp:positionV relativeFrom="paragraph">
                  <wp:posOffset>440055</wp:posOffset>
                </wp:positionV>
                <wp:extent cx="1229360" cy="393065"/>
                <wp:effectExtent l="0" t="0" r="27940" b="26035"/>
                <wp:wrapNone/>
                <wp:docPr id="765"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9360" cy="393065"/>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Tubos conectadores de PV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65" o:spid="_x0000_s1210" type="#_x0000_t202" style="position:absolute;left:0;text-align:left;margin-left:383.3pt;margin-top:34.65pt;width:96.8pt;height:30.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">
                <v:textbox>
                  <w:txbxContent>
                    <w:p w:rsidR="000764C8" w:rsidRPr="00567044" w:rsidRDefault="000764C8" w:rsidP="009A1BBE">
                      <w:pPr>
                        <w:jc w:val="center"/>
                        <w:rPr>
                          <w:sz w:val="20"/>
                          <w:lang w:val="es-ES"/>
                        </w:rPr>
                      </w:pPr>
                      <w:r>
                        <w:rPr>
                          <w:sz w:val="20"/>
                          <w:lang w:val="es-ES"/>
                        </w:rPr>
                        <w:t>Tubos conectadores de PVC</w:t>
                      </w:r>
                    </w:p>
                  </w:txbxContent>
                </v:textbox>
              </v:shape>
            </w:pict>
          </mc:Fallback>
        </mc:AlternateContent>
      </w:r>
      <w:r w:rsidR="001B57D6">
        <w:rPr>
          <w:noProof/>
          <w:lang w:val="en-US"/>
        </w:rPr>
        <mc:AlternateContent>
          <mc:Choice Requires="wps">
            <w:drawing>
              <wp:anchor distT="0" distB="0" distL="114300" distR="114300" simplePos="0" relativeHeight="251678720" behindDoc="0" locked="0" layoutInCell="1" allowOverlap="1">
                <wp:simplePos x="0" y="0"/>
                <wp:positionH relativeFrom="column">
                  <wp:posOffset>5236845</wp:posOffset>
                </wp:positionH>
                <wp:positionV relativeFrom="paragraph">
                  <wp:posOffset>1571625</wp:posOffset>
                </wp:positionV>
                <wp:extent cx="257175" cy="417830"/>
                <wp:effectExtent l="38100" t="0" r="28575" b="58420"/>
                <wp:wrapNone/>
                <wp:docPr id="768" name="Straight Arrow Connector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7175" cy="41783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E270C58" id="Straight Arrow Connector 768" o:spid="_x0000_s1026" type="#_x0000_t32" style="position:absolute;margin-left:412.35pt;margin-top:123.75pt;width:20.25pt;height:32.9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77696" behindDoc="0" locked="0" layoutInCell="1" allowOverlap="1">
                <wp:simplePos x="0" y="0"/>
                <wp:positionH relativeFrom="column">
                  <wp:posOffset>5213985</wp:posOffset>
                </wp:positionH>
                <wp:positionV relativeFrom="paragraph">
                  <wp:posOffset>1182370</wp:posOffset>
                </wp:positionV>
                <wp:extent cx="1229360" cy="393065"/>
                <wp:effectExtent l="0" t="0" r="27940" b="26035"/>
                <wp:wrapNone/>
                <wp:docPr id="767"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9360" cy="393065"/>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Salida a los tanques de sedimentació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67" o:spid="_x0000_s1211" type="#_x0000_t202" style="position:absolute;left:0;text-align:left;margin-left:410.55pt;margin-top:93.1pt;width:96.8pt;height:30.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vx7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iBY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BYtvx7LgIAAFwEAAAOAAAAAAAAAAAAAAAAAC4C&#10;AABkcnMvZTJvRG9jLnhtbFBLAQItABQABgAIAAAAIQAijhbJ4QAAAAwBAAAPAAAAAAAAAAAAAAAA&#10;AIgEAABkcnMvZG93bnJldi54bWxQSwUGAAAAAAQABADzAAAAlgUAAAAA&#10;">
                <v:textbox>
                  <w:txbxContent>
                    <w:p w:rsidR="000764C8" w:rsidRPr="00567044" w:rsidRDefault="000764C8" w:rsidP="009A1BBE">
                      <w:pPr>
                        <w:jc w:val="center"/>
                        <w:rPr>
                          <w:sz w:val="20"/>
                          <w:lang w:val="es-ES"/>
                        </w:rPr>
                      </w:pPr>
                      <w:r>
                        <w:rPr>
                          <w:sz w:val="20"/>
                          <w:lang w:val="es-ES"/>
                        </w:rPr>
                        <w:t>Salida a los tanques de sedimentación</w:t>
                      </w:r>
                    </w:p>
                  </w:txbxContent>
                </v:textbox>
              </v:shape>
            </w:pict>
          </mc:Fallback>
        </mc:AlternateContent>
      </w:r>
      <w:r w:rsidR="001B57D6">
        <w:rPr>
          <w:noProof/>
          <w:lang w:val="en-US"/>
        </w:rPr>
        <mc:AlternateContent>
          <mc:Choice Requires="wps">
            <w:drawing>
              <wp:anchor distT="0" distB="0" distL="114300" distR="114300" simplePos="0" relativeHeight="251682816" behindDoc="0" locked="0" layoutInCell="1" allowOverlap="1">
                <wp:simplePos x="0" y="0"/>
                <wp:positionH relativeFrom="column">
                  <wp:posOffset>5389245</wp:posOffset>
                </wp:positionH>
                <wp:positionV relativeFrom="paragraph">
                  <wp:posOffset>2693035</wp:posOffset>
                </wp:positionV>
                <wp:extent cx="257175" cy="685800"/>
                <wp:effectExtent l="38100" t="38100" r="28575" b="19050"/>
                <wp:wrapNone/>
                <wp:docPr id="772" name="Straight Arrow Connector 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7175" cy="68580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8688793" id="Straight Arrow Connector 772" o:spid="_x0000_s1026" type="#_x0000_t32" style="position:absolute;margin-left:424.35pt;margin-top:212.05pt;width:20.25pt;height:54pt;flip:x 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83840" behindDoc="0" locked="0" layoutInCell="1" allowOverlap="1">
                <wp:simplePos x="0" y="0"/>
                <wp:positionH relativeFrom="column">
                  <wp:posOffset>5046345</wp:posOffset>
                </wp:positionH>
                <wp:positionV relativeFrom="paragraph">
                  <wp:posOffset>3207385</wp:posOffset>
                </wp:positionV>
                <wp:extent cx="590550" cy="171450"/>
                <wp:effectExtent l="38100" t="38100" r="19050" b="19050"/>
                <wp:wrapNone/>
                <wp:docPr id="773" name="Straight Arrow Connector 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90550" cy="17145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427A9DD" id="Straight Arrow Connector 773" o:spid="_x0000_s1026" type="#_x0000_t32" style="position:absolute;margin-left:397.35pt;margin-top:252.55pt;width:46.5pt;height:13.5pt;flip:x 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mc:Fallback>
        </mc:AlternateContent>
      </w:r>
      <w:r w:rsidR="001B57D6">
        <w:rPr>
          <w:noProof/>
          <w:lang w:val="en-US"/>
        </w:rPr>
        <mc:AlternateContent>
          <mc:Choice Requires="wps">
            <w:drawing>
              <wp:anchor distT="0" distB="0" distL="114300" distR="114300" simplePos="0" relativeHeight="251681792" behindDoc="0" locked="0" layoutInCell="1" allowOverlap="1">
                <wp:simplePos x="0" y="0"/>
                <wp:positionH relativeFrom="column">
                  <wp:posOffset>5231765</wp:posOffset>
                </wp:positionH>
                <wp:positionV relativeFrom="paragraph">
                  <wp:posOffset>3388360</wp:posOffset>
                </wp:positionV>
                <wp:extent cx="870585" cy="393065"/>
                <wp:effectExtent l="0" t="0" r="24765" b="26035"/>
                <wp:wrapNone/>
                <wp:docPr id="771" name="Text Box 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0585" cy="393065"/>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Válvulas de limpiez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71" o:spid="_x0000_s1212" type="#_x0000_t202" style="position:absolute;left:0;text-align:left;margin-left:411.95pt;margin-top:266.8pt;width:68.55pt;height:30.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">
                <v:textbox>
                  <w:txbxContent>
                    <w:p w:rsidR="000764C8" w:rsidRPr="00567044" w:rsidRDefault="000764C8" w:rsidP="009A1BBE">
                      <w:pPr>
                        <w:jc w:val="center"/>
                        <w:rPr>
                          <w:sz w:val="20"/>
                          <w:lang w:val="es-ES"/>
                        </w:rPr>
                      </w:pPr>
                      <w:r>
                        <w:rPr>
                          <w:sz w:val="20"/>
                          <w:lang w:val="es-ES"/>
                        </w:rPr>
                        <w:t>Válvulas de limpieza</w:t>
                      </w:r>
                    </w:p>
                  </w:txbxContent>
                </v:textbox>
              </v:shape>
            </w:pict>
          </mc:Fallback>
        </mc:AlternateContent>
      </w:r>
      <w:r w:rsidR="001B57D6">
        <w:rPr>
          <w:noProof/>
          <w:lang w:val="en-US"/>
        </w:rPr>
        <mc:AlternateContent>
          <mc:Choice Requires="wps">
            <w:drawing>
              <wp:anchor distT="0" distB="0" distL="114300" distR="114300" simplePos="0" relativeHeight="251679744" behindDoc="0" locked="0" layoutInCell="1" allowOverlap="1">
                <wp:simplePos x="0" y="0"/>
                <wp:positionH relativeFrom="column">
                  <wp:posOffset>2141220</wp:posOffset>
                </wp:positionH>
                <wp:positionV relativeFrom="paragraph">
                  <wp:posOffset>3321685</wp:posOffset>
                </wp:positionV>
                <wp:extent cx="1329055" cy="400050"/>
                <wp:effectExtent l="0" t="0" r="23495" b="19050"/>
                <wp:wrapNone/>
                <wp:docPr id="769" name="Text Box 7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9055" cy="400050"/>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69" o:spid="_x0000_s1213" type="#_x0000_t202" style="position:absolute;left:0;text-align:left;margin-left:168.6pt;margin-top:261.55pt;width:104.65pt;height:3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ydc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Jd3Zz0qaA+ILMOxhbHkcRNB+4HJT22d0n99x1z&#10;ghL1waA6y+l8HuchHeaLmxke3KWlurQwwxGqpIGScbsJ4wztrJNth5HGfjBwj4o2MpEdpR+zOuaP&#10;LZw0OI5bnJHLc/L69VNY/wQ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TycnXDECAABcBAAADgAAAAAAAAAAAAAA&#10;AAAuAgAAZHJzL2Uyb0RvYy54bWxQSwECLQAUAAYACAAAACEAFg6YveIAAAALAQAADwAAAAAAAAAA&#10;AAAAAACLBAAAZHJzL2Rvd25yZXYueG1sUEsFBgAAAAAEAAQA8wAAAJoFAAAAAA==&#10;">
                <v:textbox>
                  <w:txbxContent>
                    <w:p w:rsidR="000764C8" w:rsidRPr="00567044" w:rsidRDefault="000764C8"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mc:Fallback>
        </mc:AlternateContent>
      </w:r>
      <w:r w:rsidR="001B57D6">
        <w:rPr>
          <w:noProof/>
          <w:lang w:val="en-US"/>
        </w:rPr>
        <mc:AlternateContent>
          <mc:Choice Requires="wps">
            <w:drawing>
              <wp:anchor distT="0" distB="0" distL="114300" distR="114300" simplePos="0" relativeHeight="251680768" behindDoc="0" locked="0" layoutInCell="1" allowOverlap="1">
                <wp:simplePos x="0" y="0"/>
                <wp:positionH relativeFrom="column">
                  <wp:posOffset>3465195</wp:posOffset>
                </wp:positionH>
                <wp:positionV relativeFrom="paragraph">
                  <wp:posOffset>3474085</wp:posOffset>
                </wp:positionV>
                <wp:extent cx="800100" cy="58420"/>
                <wp:effectExtent l="0" t="57150" r="19050" b="36830"/>
                <wp:wrapNone/>
                <wp:docPr id="770" name="Straight Arrow Connector 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584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5B15710" id="Straight Arrow Connector 770" o:spid="_x0000_s1026" type="#_x0000_t32" style="position:absolute;margin-left:272.85pt;margin-top:273.55pt;width:63pt;height:4.6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mc:Fallback>
        </mc:AlternateConten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C0222A" w:rsidP="00900D6E">
            <w:r>
              <w:t>Diámetro nominal de la tubería para los obstáculos</w:t>
            </w:r>
          </w:p>
        </w:tc>
        <w:tc>
          <w:tcPr>
            <w:tcW w:w="3982" w:type="dxa"/>
            <w:vAlign w:val="center"/>
          </w:tcPr>
          <w:p w:rsidR="00C0222A" w:rsidRDefault="00C0222A" w:rsidP="00900D6E">
            <w:proofErr w:type="spellStart"/>
            <w:r>
              <w:t>ND.FlocObs</w:t>
            </w:r>
            <w:proofErr w:type="spellEnd"/>
          </w:p>
        </w:tc>
      </w:tr>
      <w:tr w:rsidR="00C0222A" w:rsidRPr="001D7AF4" w:rsidTr="00900D6E">
        <w:trPr>
          <w:trHeight w:val="288"/>
        </w:trPr>
        <w:tc>
          <w:tcPr>
            <w:tcW w:w="6232" w:type="dxa"/>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lastRenderedPageBreak/>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w:t>
      </w:r>
      <w:proofErr w:type="spellStart"/>
      <w:r w:rsidR="00A57FD0">
        <w:t>floculador</w:t>
      </w:r>
      <w:proofErr w:type="spellEnd"/>
      <w:r w:rsidR="00A57FD0">
        <w:t xml:space="preserve"> </w:t>
      </w:r>
    </w:p>
    <w:p w:rsidR="00FF6D5C" w:rsidRPr="001D7AF4" w:rsidRDefault="00FF6D5C" w:rsidP="00300F4F"/>
    <w:p w:rsidR="00F65200" w:rsidRPr="001D7AF4" w:rsidRDefault="00E7382C" w:rsidP="00300F4F">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29583E"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29583E"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29583E"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B63F56" w:rsidRDefault="00B63F56"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29583E"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29583E"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29583E"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29583E"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29583E"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29583E"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w:t>
      </w:r>
      <w:r w:rsidR="004D0DAC">
        <w:lastRenderedPageBreak/>
        <w:t xml:space="preserve">sedimento. </w:t>
      </w:r>
      <w:r w:rsidR="00624A48">
        <w:t>Por ta</w:t>
      </w:r>
      <w:r w:rsidR="000764C8">
        <w:t>nto, no es necesario conocer muchas</w:t>
      </w:r>
      <w:r w:rsidR="00624A48">
        <w:t xml:space="preserve"> características</w:t>
      </w:r>
      <w:r w:rsidR="000764C8">
        <w:t xml:space="preserve"> específicas</w:t>
      </w:r>
      <w:r w:rsidR="00624A48">
        <w:t xml:space="preserve"> del agua con la metodología</w:t>
      </w:r>
      <w:r w:rsidR="003E2D37">
        <w:t xml:space="preserve"> de diseño</w:t>
      </w:r>
      <w:r w:rsidR="004372E9">
        <w:t xml:space="preserve"> de </w:t>
      </w:r>
      <w:proofErr w:type="spellStart"/>
      <w:r w:rsidR="004372E9">
        <w:t>AguaClara</w:t>
      </w:r>
      <w:proofErr w:type="spellEnd"/>
      <w:r w:rsidR="004372E9">
        <w:t xml:space="preserve">. En lugar de eso,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3C4FF0" w:rsidRPr="001D7AF4" w:rsidRDefault="003C4FF0" w:rsidP="00203ADF"/>
    <w:p w:rsidR="00442DBC"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 xml:space="preserve">que de sedimentación y que provee la oportunidad </w:t>
      </w:r>
      <w:proofErr w:type="gramStart"/>
      <w:r>
        <w:t>para</w:t>
      </w:r>
      <w:r w:rsidR="0006372A" w:rsidRPr="001D7AF4">
        <w:t xml:space="preserve"> .</w:t>
      </w:r>
      <w:proofErr w:type="gramEnd"/>
      <w:r w:rsidR="0006372A" w:rsidRPr="001D7AF4">
        <w:t xml:space="preserve">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29583E"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29583E"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29583E"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1B57D6" w:rsidP="005D32ED">
      <w:pPr>
        <w:pStyle w:val="Figure"/>
        <w:jc w:val="left"/>
      </w:pPr>
      <w:r>
        <w:rPr>
          <w:noProof/>
          <w:lang w:val="en-US"/>
        </w:rPr>
        <mc:AlternateContent>
          <mc:Choice Requires="wps">
            <w:drawing>
              <wp:anchor distT="0" distB="0" distL="114300" distR="114300" simplePos="0" relativeHeight="251710464" behindDoc="0" locked="0" layoutInCell="1" allowOverlap="1">
                <wp:simplePos x="0" y="0"/>
                <wp:positionH relativeFrom="column">
                  <wp:posOffset>3571240</wp:posOffset>
                </wp:positionH>
                <wp:positionV relativeFrom="paragraph">
                  <wp:posOffset>31115</wp:posOffset>
                </wp:positionV>
                <wp:extent cx="678180" cy="259715"/>
                <wp:effectExtent l="13335" t="13970" r="13335" b="12065"/>
                <wp:wrapNone/>
                <wp:docPr id="1026"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180" cy="259715"/>
                        </a:xfrm>
                        <a:prstGeom prst="rect">
                          <a:avLst/>
                        </a:prstGeom>
                        <a:solidFill>
                          <a:srgbClr val="FFFFFF"/>
                        </a:solidFill>
                        <a:ln w="9525">
                          <a:solidFill>
                            <a:srgbClr val="000000"/>
                          </a:solidFill>
                          <a:miter lim="800000"/>
                          <a:headEnd/>
                          <a:tailEnd/>
                        </a:ln>
                      </wps:spPr>
                      <wps:txbx>
                        <w:txbxContent>
                          <w:p w:rsidR="000764C8" w:rsidRPr="0070434C" w:rsidRDefault="000764C8" w:rsidP="0070434C">
                            <w:pPr>
                              <w:jc w:val="center"/>
                              <w:rPr>
                                <w:lang w:val="en-US"/>
                              </w:rPr>
                            </w:pPr>
                            <w:r>
                              <w:t>H/S = 10</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id="Text Box 391" o:spid="_x0000_s1214" type="#_x0000_t202" style="position:absolute;margin-left:281.2pt;margin-top:2.45pt;width:53.4pt;height:20.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">
                <v:textbox inset="0,0,0,0">
                  <w:txbxContent>
                    <w:p w:rsidR="000764C8" w:rsidRPr="0070434C" w:rsidRDefault="000764C8" w:rsidP="0070434C">
                      <w:pPr>
                        <w:jc w:val="center"/>
                        <w:rPr>
                          <w:lang w:val="en-US"/>
                        </w:rPr>
                      </w:pPr>
                      <w:r>
                        <w:t>H/S = 10</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2628265</wp:posOffset>
                </wp:positionH>
                <wp:positionV relativeFrom="paragraph">
                  <wp:posOffset>40640</wp:posOffset>
                </wp:positionV>
                <wp:extent cx="678180" cy="259715"/>
                <wp:effectExtent l="13335" t="13970" r="13335" b="12065"/>
                <wp:wrapNone/>
                <wp:docPr id="1025"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180" cy="259715"/>
                        </a:xfrm>
                        <a:prstGeom prst="rect">
                          <a:avLst/>
                        </a:prstGeom>
                        <a:solidFill>
                          <a:srgbClr val="FFFFFF"/>
                        </a:solidFill>
                        <a:ln w="9525">
                          <a:solidFill>
                            <a:srgbClr val="000000"/>
                          </a:solidFill>
                          <a:miter lim="800000"/>
                          <a:headEnd/>
                          <a:tailEnd/>
                        </a:ln>
                      </wps:spPr>
                      <wps:txbx>
                        <w:txbxContent>
                          <w:p w:rsidR="000764C8" w:rsidRPr="0070434C" w:rsidRDefault="000764C8" w:rsidP="0070434C">
                            <w:pPr>
                              <w:jc w:val="center"/>
                              <w:rPr>
                                <w:lang w:val="en-US"/>
                              </w:rPr>
                            </w:pPr>
                            <w:r>
                              <w:t>H/S = 4</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id="Text Box 390" o:spid="_x0000_s1215" type="#_x0000_t202" style="position:absolute;margin-left:206.95pt;margin-top:3.2pt;width:53.4pt;height:20.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">
                <v:textbox inset="0,0,0,0">
                  <w:txbxContent>
                    <w:p w:rsidR="000764C8" w:rsidRPr="0070434C" w:rsidRDefault="000764C8" w:rsidP="0070434C">
                      <w:pPr>
                        <w:jc w:val="center"/>
                        <w:rPr>
                          <w:lang w:val="en-US"/>
                        </w:rPr>
                      </w:pPr>
                      <w:r>
                        <w:t>H/S = 4</w:t>
                      </w:r>
                    </w:p>
                  </w:txbxContent>
                </v:textbox>
              </v:shape>
            </w:pict>
          </mc:Fallback>
        </mc:AlternateConten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29583E"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29583E"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29583E"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29583E"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29583E"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29583E"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29583E"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29583E"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 xml:space="preserve">compensar una reducción en el tiempo de retención con un aumento en el gradiente de velocidad (así manteniendo constante el potencial </w:t>
      </w:r>
      <w:r w:rsidR="00F44E27">
        <w:lastRenderedPageBreak/>
        <w:t>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29583E"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29583E"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29583E"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29583E"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29583E"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29583E"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29583E"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3" w:name="_Ref427767474"/>
      <w:bookmarkStart w:id="64"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3"/>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4"/>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29583E"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29583E"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29583E"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29583E"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29583E"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29583E"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w:lastRenderedPageBreak/>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5"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29583E">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29583E">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29583E">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29583E">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29583E"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29583E"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29583E"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29583E"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29583E"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29583E">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29583E">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A77B07" w:rsidRDefault="0029583E">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rsidR="00A77B07" w:rsidRDefault="00A77B07">
      <m:oMath>
        <m:r>
          <w:rPr>
            <w:rFonts w:ascii="Cambria Math" w:hAnsi="Cambria Math"/>
          </w:rPr>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29583E"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29583E"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29583E"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29583E"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29583E"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29583E"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29583E"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29583E"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29583E"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29583E"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29583E"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29583E"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29583E"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lastRenderedPageBreak/>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B920E8">
      <w:pPr>
        <w:pStyle w:val="Heading3"/>
        <w:numPr>
          <w:ilvl w:val="0"/>
          <w:numId w:val="26"/>
        </w:numPr>
        <w:ind w:left="360"/>
      </w:pPr>
      <w:r>
        <w:lastRenderedPageBreak/>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29583E"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29583E"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29583E"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29583E"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13102F" w:rsidRDefault="007A3B4C" w:rsidP="00B920E8">
      <w:r>
        <w:t xml:space="preserve">Con este </w:t>
      </w:r>
      <w:r w:rsidR="00E66EC9">
        <w:t xml:space="preserve">caudal </w:t>
      </w:r>
      <w:r w:rsidR="0013102F">
        <w:t>se determina el diámetro del desagüe:</w:t>
      </w:r>
    </w:p>
    <w:p w:rsidR="0013102F" w:rsidRDefault="0013102F" w:rsidP="00B920E8"/>
    <w:p w:rsidR="0013102F" w:rsidRDefault="0013102F" w:rsidP="00B920E8">
      <w:proofErr w:type="spellStart"/>
      <w:r>
        <w:t>PS.FlocObsStr</w:t>
      </w:r>
      <w:proofErr w:type="spellEnd"/>
    </w:p>
    <w:p w:rsidR="0013102F" w:rsidRDefault="0013102F" w:rsidP="00B920E8"/>
    <w:p w:rsidR="0013102F" w:rsidRDefault="0013102F" w:rsidP="00B920E8"/>
    <w:p w:rsidR="0013102F" w:rsidRDefault="0013102F" w:rsidP="00B920E8"/>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5"/>
    </w:p>
    <w:p w:rsidR="00E37292" w:rsidRPr="001D7AF4" w:rsidRDefault="00E37292" w:rsidP="00E37292">
      <w:pPr>
        <w:pStyle w:val="Heading2"/>
      </w:pPr>
      <w:bookmarkStart w:id="66" w:name="_Toc424289912"/>
      <w:r w:rsidRPr="001D7AF4">
        <w:t>Propósito</w:t>
      </w:r>
      <w:bookmarkEnd w:id="66"/>
      <w:r w:rsidR="006C5289">
        <w:t xml:space="preserve"> y Descripci</w:t>
      </w:r>
      <w:bookmarkStart w:id="67" w:name="_GoBack"/>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1B57D6" w:rsidP="00284812">
            <w:pPr>
              <w:spacing w:after="200"/>
              <w:ind w:firstLine="360"/>
              <w:contextualSpacing/>
              <w:jc w:val="center"/>
            </w:pPr>
            <w:r>
              <w:rPr>
                <w:noProof/>
                <w:lang w:val="en-US"/>
              </w:rPr>
              <mc:AlternateContent>
                <mc:Choice Requires="wps">
                  <w:drawing>
                    <wp:anchor distT="0" distB="0" distL="114300" distR="114300" simplePos="0" relativeHeight="251701248" behindDoc="0" locked="0" layoutInCell="1" allowOverlap="1">
                      <wp:simplePos x="0" y="0"/>
                      <wp:positionH relativeFrom="column">
                        <wp:posOffset>4503420</wp:posOffset>
                      </wp:positionH>
                      <wp:positionV relativeFrom="paragraph">
                        <wp:posOffset>54610</wp:posOffset>
                      </wp:positionV>
                      <wp:extent cx="1381125" cy="405130"/>
                      <wp:effectExtent l="0" t="0" r="28575" b="13970"/>
                      <wp:wrapNone/>
                      <wp:docPr id="1024"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405130"/>
                              </a:xfrm>
                              <a:prstGeom prst="rect">
                                <a:avLst/>
                              </a:prstGeom>
                              <a:solidFill>
                                <a:srgbClr val="FFFFFF"/>
                              </a:solidFill>
                              <a:ln w="9525">
                                <a:solidFill>
                                  <a:srgbClr val="000000"/>
                                </a:solidFill>
                                <a:miter lim="800000"/>
                                <a:headEnd/>
                                <a:tailEnd/>
                              </a:ln>
                            </wps:spPr>
                            <wps:txbx>
                              <w:txbxContent>
                                <w:p w:rsidR="000764C8" w:rsidRPr="00567044" w:rsidRDefault="000764C8" w:rsidP="00CB4CFA">
                                  <w:pPr>
                                    <w:jc w:val="center"/>
                                    <w:rPr>
                                      <w:sz w:val="20"/>
                                      <w:lang w:val="es-ES"/>
                                    </w:rPr>
                                  </w:pPr>
                                  <w:r>
                                    <w:rPr>
                                      <w:sz w:val="20"/>
                                      <w:lang w:val="es-ES"/>
                                    </w:rPr>
                                    <w:t>Superficie entre el manto y el agu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3" o:spid="_x0000_s1216" type="#_x0000_t202" style="position:absolute;left:0;text-align:left;margin-left:354.6pt;margin-top:4.3pt;width:108.75pt;height:31.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">
                      <v:textbox>
                        <w:txbxContent>
                          <w:p w:rsidR="000764C8" w:rsidRPr="00567044" w:rsidRDefault="000764C8" w:rsidP="00CB4CFA">
                            <w:pPr>
                              <w:jc w:val="center"/>
                              <w:rPr>
                                <w:sz w:val="20"/>
                                <w:lang w:val="es-ES"/>
                              </w:rPr>
                            </w:pPr>
                            <w:r>
                              <w:rPr>
                                <w:sz w:val="20"/>
                                <w:lang w:val="es-ES"/>
                              </w:rPr>
                              <w:t>Superficie entre el manto y el agua</w:t>
                            </w:r>
                          </w:p>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4347845</wp:posOffset>
                      </wp:positionH>
                      <wp:positionV relativeFrom="paragraph">
                        <wp:posOffset>1934845</wp:posOffset>
                      </wp:positionV>
                      <wp:extent cx="874395" cy="393065"/>
                      <wp:effectExtent l="0" t="0" r="20955" b="26035"/>
                      <wp:wrapNone/>
                      <wp:docPr id="95"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4395" cy="393065"/>
                              </a:xfrm>
                              <a:prstGeom prst="rect">
                                <a:avLst/>
                              </a:prstGeom>
                              <a:solidFill>
                                <a:srgbClr val="FFFFFF"/>
                              </a:solidFill>
                              <a:ln w="9525">
                                <a:solidFill>
                                  <a:srgbClr val="000000"/>
                                </a:solidFill>
                                <a:miter lim="800000"/>
                                <a:headEnd/>
                                <a:tailEnd/>
                              </a:ln>
                            </wps:spPr>
                            <wps:txbx>
                              <w:txbxContent>
                                <w:p w:rsidR="000764C8" w:rsidRPr="00567044" w:rsidRDefault="000764C8" w:rsidP="00284812">
                                  <w:pPr>
                                    <w:jc w:val="center"/>
                                    <w:rPr>
                                      <w:sz w:val="20"/>
                                      <w:lang w:val="es-ES"/>
                                    </w:rPr>
                                  </w:pPr>
                                  <w:r>
                                    <w:rPr>
                                      <w:sz w:val="20"/>
                                      <w:lang w:val="es-ES"/>
                                    </w:rPr>
                                    <w:t>Chorro de entra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2" o:spid="_x0000_s1217" type="#_x0000_t202" style="position:absolute;left:0;text-align:left;margin-left:342.35pt;margin-top:152.35pt;width:68.85pt;height:30.9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">
                      <v:textbox>
                        <w:txbxContent>
                          <w:p w:rsidR="000764C8" w:rsidRPr="00567044" w:rsidRDefault="000764C8" w:rsidP="00284812">
                            <w:pPr>
                              <w:jc w:val="center"/>
                              <w:rPr>
                                <w:sz w:val="20"/>
                                <w:lang w:val="es-ES"/>
                              </w:rPr>
                            </w:pPr>
                            <w:r>
                              <w:rPr>
                                <w:sz w:val="20"/>
                                <w:lang w:val="es-ES"/>
                              </w:rPr>
                              <w:t>Chorro de entrada</w:t>
                            </w:r>
                          </w:p>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3834130</wp:posOffset>
                      </wp:positionH>
                      <wp:positionV relativeFrom="paragraph">
                        <wp:posOffset>2134235</wp:posOffset>
                      </wp:positionV>
                      <wp:extent cx="513080" cy="323850"/>
                      <wp:effectExtent l="38100" t="0" r="20320" b="57150"/>
                      <wp:wrapNone/>
                      <wp:docPr id="94" name="Straight Arrow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13080" cy="32385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5239DC5" id="Straight Arrow Connector 81" o:spid="_x0000_s1026" type="#_x0000_t32" style="position:absolute;margin-left:301.9pt;margin-top:168.05pt;width:40.4pt;height:25.5pt;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WDMtMCAADXBQAADgAAAAAAAAAAAAAAAAAuAgAAZHJz&#10;L2Uyb0RvYy54bWxQSwECLQAUAAYACAAAACEAiIao7+IAAAALAQAADwAAAAAAAAAAAAAAAAAtBQAA&#10;ZHJzL2Rvd25yZXYueG1sUEsFBgAAAAAEAAQA8wAAADwGA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3643630</wp:posOffset>
                      </wp:positionH>
                      <wp:positionV relativeFrom="paragraph">
                        <wp:posOffset>379095</wp:posOffset>
                      </wp:positionV>
                      <wp:extent cx="875665" cy="428625"/>
                      <wp:effectExtent l="38100" t="0" r="19685" b="66675"/>
                      <wp:wrapNone/>
                      <wp:docPr id="93" name="Straight Arrow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75665" cy="42862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2070E4C" id="Straight Arrow Connector 84" o:spid="_x0000_s1026" type="#_x0000_t32" style="position:absolute;margin-left:286.9pt;margin-top:29.85pt;width:68.95pt;height:33.75pt;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AOQodI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98855</wp:posOffset>
                      </wp:positionH>
                      <wp:positionV relativeFrom="paragraph">
                        <wp:posOffset>60960</wp:posOffset>
                      </wp:positionV>
                      <wp:extent cx="874395" cy="393065"/>
                      <wp:effectExtent l="0" t="0" r="20955" b="26035"/>
                      <wp:wrapNone/>
                      <wp:docPr id="92"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4395" cy="393065"/>
                              </a:xfrm>
                              <a:prstGeom prst="rect">
                                <a:avLst/>
                              </a:prstGeom>
                              <a:solidFill>
                                <a:srgbClr val="FFFFFF"/>
                              </a:solidFill>
                              <a:ln w="9525">
                                <a:solidFill>
                                  <a:srgbClr val="000000"/>
                                </a:solidFill>
                                <a:miter lim="800000"/>
                                <a:headEnd/>
                                <a:tailEnd/>
                              </a:ln>
                            </wps:spPr>
                            <wps:txbx>
                              <w:txbxContent>
                                <w:p w:rsidR="000764C8" w:rsidRPr="00567044" w:rsidRDefault="000764C8" w:rsidP="00CB4CFA">
                                  <w:pPr>
                                    <w:jc w:val="center"/>
                                    <w:rPr>
                                      <w:sz w:val="20"/>
                                      <w:lang w:val="es-ES"/>
                                    </w:rPr>
                                  </w:pPr>
                                  <w:r>
                                    <w:rPr>
                                      <w:sz w:val="20"/>
                                      <w:lang w:val="es-ES"/>
                                    </w:rPr>
                                    <w:t xml:space="preserve">Vertedero de </w:t>
                                  </w:r>
                                  <w:proofErr w:type="spellStart"/>
                                  <w:r>
                                    <w:rPr>
                                      <w:sz w:val="20"/>
                                      <w:lang w:val="es-ES"/>
                                    </w:rPr>
                                    <w:t>flóculos</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5" o:spid="_x0000_s1218" type="#_x0000_t202" style="position:absolute;left:0;text-align:left;margin-left:78.65pt;margin-top:4.8pt;width:68.85pt;height:30.9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">
                      <v:textbox>
                        <w:txbxContent>
                          <w:p w:rsidR="000764C8" w:rsidRPr="00567044" w:rsidRDefault="000764C8"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1871980</wp:posOffset>
                      </wp:positionH>
                      <wp:positionV relativeFrom="paragraph">
                        <wp:posOffset>286385</wp:posOffset>
                      </wp:positionV>
                      <wp:extent cx="800100" cy="161925"/>
                      <wp:effectExtent l="0" t="0" r="76200" b="85725"/>
                      <wp:wrapNone/>
                      <wp:docPr id="91" name="Straight Arrow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6192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B9A558C" id="Straight Arrow Connector 86" o:spid="_x0000_s1026" type="#_x0000_t32" style="position:absolute;margin-left:147.4pt;margin-top:22.55pt;width:63pt;height:12.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frb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MGDuK4hRrttMTsUGu0llL0KBecA49CoiQy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bgH62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mc:Fallback>
              </mc:AlternateConten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2"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1B57D6" w:rsidP="00A646CF">
      <w:pPr>
        <w:pStyle w:val="Figure"/>
      </w:pPr>
      <w:r>
        <w:rPr>
          <w:noProof/>
          <w:lang w:val="en-US"/>
        </w:rPr>
        <mc:AlternateContent>
          <mc:Choice Requires="wpg">
            <w:drawing>
              <wp:inline distT="0" distB="0" distL="0" distR="0">
                <wp:extent cx="6069965" cy="3476625"/>
                <wp:effectExtent l="5080" t="2540" r="11430" b="0"/>
                <wp:docPr id="68"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9965" cy="3476625"/>
                          <a:chOff x="0" y="0"/>
                          <a:chExt cx="60699" cy="34766"/>
                        </a:xfrm>
                      </wpg:grpSpPr>
                      <pic:pic xmlns:pic="http://schemas.openxmlformats.org/drawingml/2006/picture">
                        <pic:nvPicPr>
                          <pic:cNvPr id="69" name="Picture 681"/>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11430" y="0"/>
                            <a:ext cx="42862" cy="34766"/>
                          </a:xfrm>
                          <a:prstGeom prst="rect">
                            <a:avLst/>
                          </a:prstGeom>
                          <a:noFill/>
                          <a:extLst>
                            <a:ext uri="{909E8E84-426E-40DD-AFC4-6F175D3DCCD1}">
                              <a14:hiddenFill xmlns:a14="http://schemas.microsoft.com/office/drawing/2010/main">
                                <a:solidFill>
                                  <a:srgbClr val="FFFFFF"/>
                                </a:solidFill>
                              </a14:hiddenFill>
                            </a:ext>
                          </a:extLst>
                        </pic:spPr>
                      </pic:pic>
                      <wps:wsp>
                        <wps:cNvPr id="70" name="Text Box 733"/>
                        <wps:cNvSpPr txBox="1">
                          <a:spLocks noChangeArrowheads="1"/>
                        </wps:cNvSpPr>
                        <wps:spPr bwMode="auto">
                          <a:xfrm>
                            <a:off x="4000" y="27527"/>
                            <a:ext cx="8712" cy="3930"/>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Válvulas de limpieza</w:t>
                              </w:r>
                            </w:p>
                          </w:txbxContent>
                        </wps:txbx>
                        <wps:bodyPr rot="0" vert="horz" wrap="square" lIns="91440" tIns="45720" rIns="91440" bIns="45720" anchor="t" anchorCtr="0" upright="1">
                          <a:noAutofit/>
                        </wps:bodyPr>
                      </wps:wsp>
                      <wps:wsp>
                        <wps:cNvPr id="71" name="Straight Arrow Connector 734"/>
                        <wps:cNvCnPr>
                          <a:cxnSpLocks noChangeShapeType="1"/>
                        </wps:cNvCnPr>
                        <wps:spPr bwMode="auto">
                          <a:xfrm>
                            <a:off x="12668" y="27527"/>
                            <a:ext cx="4464" cy="64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72" name="Straight Arrow Connector 735"/>
                        <wps:cNvCnPr>
                          <a:cxnSpLocks noChangeShapeType="1"/>
                        </wps:cNvCnPr>
                        <wps:spPr bwMode="auto">
                          <a:xfrm flipV="1">
                            <a:off x="12668" y="25241"/>
                            <a:ext cx="3080" cy="2298"/>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73" name="Straight Arrow Connector 736"/>
                        <wps:cNvCnPr>
                          <a:cxnSpLocks noChangeShapeType="1"/>
                        </wps:cNvCnPr>
                        <wps:spPr bwMode="auto">
                          <a:xfrm flipV="1">
                            <a:off x="12668" y="21907"/>
                            <a:ext cx="1949" cy="5632"/>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74" name="Text Box 749"/>
                        <wps:cNvSpPr txBox="1">
                          <a:spLocks noChangeArrowheads="1"/>
                        </wps:cNvSpPr>
                        <wps:spPr bwMode="auto">
                          <a:xfrm>
                            <a:off x="0" y="6286"/>
                            <a:ext cx="8178" cy="3931"/>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Canal de entrada</w:t>
                              </w:r>
                            </w:p>
                          </w:txbxContent>
                        </wps:txbx>
                        <wps:bodyPr rot="0" vert="horz" wrap="square" lIns="91440" tIns="45720" rIns="91440" bIns="45720" anchor="t" anchorCtr="0" upright="1">
                          <a:noAutofit/>
                        </wps:bodyPr>
                      </wps:wsp>
                      <wps:wsp>
                        <wps:cNvPr id="75" name="Straight Arrow Connector 737"/>
                        <wps:cNvCnPr>
                          <a:cxnSpLocks noChangeShapeType="1"/>
                        </wps:cNvCnPr>
                        <wps:spPr bwMode="auto">
                          <a:xfrm flipV="1">
                            <a:off x="8096" y="7239"/>
                            <a:ext cx="7347" cy="128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76" name="Straight Arrow Connector 738"/>
                        <wps:cNvCnPr>
                          <a:cxnSpLocks noChangeShapeType="1"/>
                        </wps:cNvCnPr>
                        <wps:spPr bwMode="auto">
                          <a:xfrm>
                            <a:off x="11430" y="3333"/>
                            <a:ext cx="7239" cy="3144"/>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77" name="Text Box 742"/>
                        <wps:cNvSpPr txBox="1">
                          <a:spLocks noChangeArrowheads="1"/>
                        </wps:cNvSpPr>
                        <wps:spPr bwMode="auto">
                          <a:xfrm>
                            <a:off x="1524" y="1714"/>
                            <a:ext cx="10096" cy="2477"/>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Canal de salida</w:t>
                              </w:r>
                            </w:p>
                          </w:txbxContent>
                        </wps:txbx>
                        <wps:bodyPr rot="0" vert="horz" wrap="square" lIns="91440" tIns="45720" rIns="91440" bIns="45720" anchor="t" anchorCtr="0" upright="1">
                          <a:noAutofit/>
                        </wps:bodyPr>
                      </wps:wsp>
                      <wps:wsp>
                        <wps:cNvPr id="78" name="Text Box 739"/>
                        <wps:cNvSpPr txBox="1">
                          <a:spLocks noChangeArrowheads="1"/>
                        </wps:cNvSpPr>
                        <wps:spPr bwMode="auto">
                          <a:xfrm>
                            <a:off x="3429" y="17526"/>
                            <a:ext cx="7226" cy="3930"/>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Salidas a los filtros</w:t>
                              </w:r>
                            </w:p>
                          </w:txbxContent>
                        </wps:txbx>
                        <wps:bodyPr rot="0" vert="horz" wrap="square" lIns="91440" tIns="45720" rIns="91440" bIns="45720" anchor="t" anchorCtr="0" upright="1">
                          <a:noAutofit/>
                        </wps:bodyPr>
                      </wps:wsp>
                      <wps:wsp>
                        <wps:cNvPr id="79" name="Straight Arrow Connector 740"/>
                        <wps:cNvCnPr>
                          <a:cxnSpLocks noChangeShapeType="1"/>
                        </wps:cNvCnPr>
                        <wps:spPr bwMode="auto">
                          <a:xfrm>
                            <a:off x="10668" y="17526"/>
                            <a:ext cx="5632" cy="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0" name="Straight Arrow Connector 741"/>
                        <wps:cNvCnPr>
                          <a:cxnSpLocks noChangeShapeType="1"/>
                        </wps:cNvCnPr>
                        <wps:spPr bwMode="auto">
                          <a:xfrm flipV="1">
                            <a:off x="10668" y="10572"/>
                            <a:ext cx="3403" cy="691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1" name="Text Box 743"/>
                        <wps:cNvSpPr txBox="1">
                          <a:spLocks noChangeArrowheads="1"/>
                        </wps:cNvSpPr>
                        <wps:spPr bwMode="auto">
                          <a:xfrm>
                            <a:off x="47053" y="1905"/>
                            <a:ext cx="12097" cy="4108"/>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Tubos recolectores donde sale el agua</w:t>
                              </w:r>
                            </w:p>
                          </w:txbxContent>
                        </wps:txbx>
                        <wps:bodyPr rot="0" vert="horz" wrap="square" lIns="91440" tIns="45720" rIns="91440" bIns="45720" anchor="t" anchorCtr="0" upright="1">
                          <a:noAutofit/>
                        </wps:bodyPr>
                      </wps:wsp>
                      <wps:wsp>
                        <wps:cNvPr id="82" name="Straight Arrow Connector 744"/>
                        <wps:cNvCnPr>
                          <a:cxnSpLocks noChangeShapeType="1"/>
                        </wps:cNvCnPr>
                        <wps:spPr bwMode="auto">
                          <a:xfrm flipH="1">
                            <a:off x="39624" y="3619"/>
                            <a:ext cx="7340" cy="78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3" name="Straight Arrow Connector 745"/>
                        <wps:cNvCnPr>
                          <a:cxnSpLocks noChangeShapeType="1"/>
                        </wps:cNvCnPr>
                        <wps:spPr bwMode="auto">
                          <a:xfrm flipH="1">
                            <a:off x="40290" y="3714"/>
                            <a:ext cx="6782" cy="386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4" name="Text Box 751"/>
                        <wps:cNvSpPr txBox="1">
                          <a:spLocks noChangeArrowheads="1"/>
                        </wps:cNvSpPr>
                        <wps:spPr bwMode="auto">
                          <a:xfrm>
                            <a:off x="50768" y="7810"/>
                            <a:ext cx="9887" cy="5404"/>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Cada “tanque” lleva una o dos “cámaras”</w:t>
                              </w:r>
                            </w:p>
                          </w:txbxContent>
                        </wps:txbx>
                        <wps:bodyPr rot="0" vert="horz" wrap="square" lIns="91440" tIns="45720" rIns="91440" bIns="45720" anchor="t" anchorCtr="0" upright="1">
                          <a:noAutofit/>
                        </wps:bodyPr>
                      </wps:wsp>
                      <wps:wsp>
                        <wps:cNvPr id="86" name="Straight Arrow Connector 746"/>
                        <wps:cNvCnPr>
                          <a:cxnSpLocks noChangeShapeType="1"/>
                        </wps:cNvCnPr>
                        <wps:spPr bwMode="auto">
                          <a:xfrm flipH="1" flipV="1">
                            <a:off x="43243" y="10001"/>
                            <a:ext cx="7525" cy="45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8" name="Straight Arrow Connector 747"/>
                        <wps:cNvCnPr>
                          <a:cxnSpLocks noChangeShapeType="1"/>
                        </wps:cNvCnPr>
                        <wps:spPr bwMode="auto">
                          <a:xfrm flipH="1">
                            <a:off x="45720" y="10382"/>
                            <a:ext cx="5232" cy="342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89" name="Text Box 750"/>
                        <wps:cNvSpPr txBox="1">
                          <a:spLocks noChangeArrowheads="1"/>
                        </wps:cNvSpPr>
                        <wps:spPr bwMode="auto">
                          <a:xfrm>
                            <a:off x="51244" y="16287"/>
                            <a:ext cx="9455" cy="4109"/>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Placas en la parte superior</w:t>
                              </w:r>
                            </w:p>
                          </w:txbxContent>
                        </wps:txbx>
                        <wps:bodyPr rot="0" vert="horz" wrap="square" lIns="91440" tIns="45720" rIns="91440" bIns="45720" anchor="t" anchorCtr="0" upright="1">
                          <a:noAutofit/>
                        </wps:bodyPr>
                      </wps:wsp>
                      <wps:wsp>
                        <wps:cNvPr id="90" name="Straight Arrow Connector 748"/>
                        <wps:cNvCnPr>
                          <a:cxnSpLocks noChangeShapeType="1"/>
                        </wps:cNvCnPr>
                        <wps:spPr bwMode="auto">
                          <a:xfrm flipH="1">
                            <a:off x="44386" y="18669"/>
                            <a:ext cx="6839" cy="274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g:wgp>
                  </a:graphicData>
                </a:graphic>
              </wp:inline>
            </w:drawing>
          </mc:Choice>
          <mc:Fallback>
            <w:pict>
              <v:group id="Group 206" o:spid="_x0000_s1219" style="width:477.95pt;height:273.75pt;mso-position-horizontal-relative:char;mso-position-vertical-relative:line" coordsize="60699,347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">
                <v:shape id="Picture 681" o:spid="_x0000_s1220" type="#_x0000_t75" style="position:absolute;left:11430;width:42862;height:34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ZDPvFAAAA2wAAAA8AAABkcnMvZG93bnJldi54bWxEj91qwkAUhO8LvsNyBO+ajUKlTd2EKlgE&#10;EaoptL07ZE9+aPZsyK4afXq3UPBymJlvmEU2mFacqHeNZQXTKAZBXFjdcKXgM18/PoNwHllja5kU&#10;XMhBlo4eFphoe+Y9nQ6+EgHCLkEFtfddIqUrajLoItsRB6+0vUEfZF9J3eM5wE0rZ3E8lwYbDgs1&#10;drSqqfg9HI0C+83Tn698my/fL7uPUnP+VG6vSk3Gw9srCE+Dv4f/2xutYP4Cf1/CD5Dp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WQz7xQAAANsAAAAPAAAAAAAAAAAAAAAA&#10;AJ8CAABkcnMvZG93bnJldi54bWxQSwUGAAAAAAQABAD3AAAAkQMAAAAA&#10;">
                  <v:imagedata r:id="rId34" o:title=""/>
                  <v:path arrowok="t"/>
                </v:shape>
                <v:shape id="Text Box 733" o:spid="_x0000_s1221" type="#_x0000_t202" style="position:absolute;left:4000;top:27527;width:8712;height:3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rsidR="000764C8" w:rsidRPr="00567044" w:rsidRDefault="000764C8" w:rsidP="009A1BBE">
                        <w:pPr>
                          <w:jc w:val="center"/>
                          <w:rPr>
                            <w:sz w:val="20"/>
                            <w:lang w:val="es-ES"/>
                          </w:rPr>
                        </w:pPr>
                        <w:r>
                          <w:rPr>
                            <w:sz w:val="20"/>
                            <w:lang w:val="es-ES"/>
                          </w:rPr>
                          <w:t>Válvulas de limpieza</w:t>
                        </w:r>
                      </w:p>
                    </w:txbxContent>
                  </v:textbox>
                </v:shape>
                <v:shape id="Straight Arrow Connector 734" o:spid="_x0000_s1222" type="#_x0000_t32" style="position:absolute;left:12668;top:27527;width:4464;height:6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TQzcQAAADbAAAADwAAAGRycy9kb3ducmV2LnhtbESPQWsCMRSE70L/Q3gFb5pVwcpqlLao&#10;eCpUXb0+Ns/dtZuXsIm69tc3BcHjMDPfMLNFa2pxpcZXlhUM+gkI4tzqigsF+92qNwHhA7LG2jIp&#10;uJOHxfylM8NU2xt/03UbChEh7FNUUIbgUil9XpJB37eOOHon2xgMUTaF1A3eItzUcpgkY2mw4rhQ&#10;oqPPkvKf7cUoyL7Mcj1ybTaRH84ciuz3OL6fleq+tu9TEIHa8Aw/2hut4G0A/1/iD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RNDNxAAAANsAAAAPAAAAAAAAAAAA&#10;AAAAAKECAABkcnMvZG93bnJldi54bWxQSwUGAAAAAAQABAD5AAAAkgMAAAAA&#10;" strokecolor="#f79646" strokeweight="1.5pt">
                  <v:stroke endarrow="block"/>
                  <v:shadow color="#974706" opacity=".5" offset="1pt"/>
                </v:shape>
                <v:shape id="Straight Arrow Connector 735" o:spid="_x0000_s1223" type="#_x0000_t32" style="position:absolute;left:12668;top:25241;width:3080;height:22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MENcUAAADbAAAADwAAAGRycy9kb3ducmV2LnhtbESPT2vCQBTE7wW/w/IEb3WjiJbUVUT8&#10;U6EKWnvw9sg+k2j2bchuY/z2bkHwOMzMb5jxtDGFqKlyuWUFvW4EgjixOudUwfFn+f4BwnlkjYVl&#10;UnAnB9NJ622MsbY33lN98KkIEHYxKsi8L2MpXZKRQde1JXHwzrYy6IOsUqkrvAW4KWQ/iobSYM5h&#10;IcOS5hkl18OfUTCYn+pfvVvjtlnR5ZisF/vvzVWpTruZfYLw1PhX+Nn+0gpGffj/En6An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MENcUAAADbAAAADwAAAAAAAAAA&#10;AAAAAAChAgAAZHJzL2Rvd25yZXYueG1sUEsFBgAAAAAEAAQA+QAAAJMDAAAAAA==&#10;" strokecolor="#f79646" strokeweight="1.5pt">
                  <v:stroke endarrow="block"/>
                  <v:shadow color="#974706" opacity=".5" offset="1pt"/>
                </v:shape>
                <v:shape id="Straight Arrow Connector 736" o:spid="_x0000_s1224" type="#_x0000_t32" style="position:absolute;left:12668;top:21907;width:1949;height:56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hrsUAAADbAAAADwAAAGRycy9kb3ducmV2LnhtbESPW2vCQBSE3wX/w3KEvunGtrQSXaWI&#10;t4IVvD34dsgek2j2bMiuMf77bqHg4zAz3zCjSWMKUVPlcssK+r0IBHFidc6pgsN+3h2AcB5ZY2GZ&#10;FDzIwWTcbo0w1vbOW6p3PhUBwi5GBZn3ZSylSzIy6Hq2JA7e2VYGfZBVKnWF9wA3hXyNog9pMOew&#10;kGFJ04yS6+5mFLxPT/VRb5b40yzockiWs+36+6rUS6f5GoLw1Phn+L+90go+3+DvS/gBcvw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4+hrsUAAADbAAAADwAAAAAAAAAA&#10;AAAAAAChAgAAZHJzL2Rvd25yZXYueG1sUEsFBgAAAAAEAAQA+QAAAJMDAAAAAA==&#10;" strokecolor="#f79646" strokeweight="1.5pt">
                  <v:stroke endarrow="block"/>
                  <v:shadow color="#974706" opacity=".5" offset="1pt"/>
                </v:shape>
                <v:shape id="Text Box 749" o:spid="_x0000_s1225" type="#_x0000_t202" style="position:absolute;top:6286;width:8178;height:3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vdcUA&#10;AADbAAAADwAAAGRycy9kb3ducmV2LnhtbESPT2sCMRTE70K/Q3hCL6LZtqJ2u1FKQbE3a0Wvj83b&#10;P7h52Sbpuv32Rih4HGbmN0y26k0jOnK+tqzgaZKAIM6trrlUcPhejxcgfEDW2FgmBX/kYbV8GGSY&#10;anvhL+r2oRQRwj5FBVUIbSqlzysy6Ce2JY5eYZ3BEKUrpXZ4iXDTyOckmUmDNceFClv6qCg/73+N&#10;gsV0253858vumM+K5jWM5t3mxyn1OOzf30AE6sM9/N/eagXz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291xQAAANsAAAAPAAAAAAAAAAAAAAAAAJgCAABkcnMv&#10;ZG93bnJldi54bWxQSwUGAAAAAAQABAD1AAAAigMAAAAA&#10;">
                  <v:textbox>
                    <w:txbxContent>
                      <w:p w:rsidR="000764C8" w:rsidRPr="00567044" w:rsidRDefault="000764C8" w:rsidP="009A1BBE">
                        <w:pPr>
                          <w:jc w:val="center"/>
                          <w:rPr>
                            <w:sz w:val="20"/>
                            <w:lang w:val="es-ES"/>
                          </w:rPr>
                        </w:pPr>
                        <w:r>
                          <w:rPr>
                            <w:sz w:val="20"/>
                            <w:lang w:val="es-ES"/>
                          </w:rPr>
                          <w:t>Canal de entrada</w:t>
                        </w:r>
                      </w:p>
                    </w:txbxContent>
                  </v:textbox>
                </v:shape>
                <v:shape id="Straight Arrow Connector 737" o:spid="_x0000_s1226" type="#_x0000_t32" style="position:absolute;left:8096;top:7239;width:7347;height:12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qcQcUAAADbAAAADwAAAGRycy9kb3ducmV2LnhtbESPS4vCQBCE74L/YWhhbzpx2YdER1nE&#10;14Ir+Dp4azJtEs30hMwY47/fWVjwWFTVV9Ro0phC1FS53LKCfi8CQZxYnXOq4LCfdwcgnEfWWFgm&#10;BQ9yMBm3WyOMtb3zluqdT0WAsItRQeZ9GUvpkowMup4tiYN3tpVBH2SVSl3hPcBNIV+j6EMazDks&#10;ZFjSNKPkursZBW/TU33UmyX+NAu6HJLlbLv+vir10mm+hiA8Nf4Z/m+vtILPd/j7En6AH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qcQcUAAADbAAAADwAAAAAAAAAA&#10;AAAAAAChAgAAZHJzL2Rvd25yZXYueG1sUEsFBgAAAAAEAAQA+QAAAJMDAAAAAA==&#10;" strokecolor="#f79646" strokeweight="1.5pt">
                  <v:stroke endarrow="block"/>
                  <v:shadow color="#974706" opacity=".5" offset="1pt"/>
                </v:shape>
                <v:shape id="Straight Arrow Connector 738" o:spid="_x0000_s1227" type="#_x0000_t32" style="position:absolute;left:11430;top:3333;width:7239;height:3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1IucQAAADbAAAADwAAAGRycy9kb3ducmV2LnhtbESPQWvCQBSE74L/YXlCb2bTCqlEV2lL&#10;FU+F2kavj+wziWbfLtmtxv76bkHwOMzMN8x82ZtWnKnzjWUFj0kKgri0uuFKwffXajwF4QOyxtYy&#10;KbiSh+ViOJhjru2FP+m8DZWIEPY5KqhDcLmUvqzJoE+sI47ewXYGQ5RdJXWHlwg3rXxK00wabDgu&#10;1OjorabytP0xCooP876euL6YyldndlXxu8+uR6UeRv3LDESgPtzDt/ZGK3jO4P9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rUi5xAAAANsAAAAPAAAAAAAAAAAA&#10;AAAAAKECAABkcnMvZG93bnJldi54bWxQSwUGAAAAAAQABAD5AAAAkgMAAAAA&#10;" strokecolor="#f79646" strokeweight="1.5pt">
                  <v:stroke endarrow="block"/>
                  <v:shadow color="#974706" opacity=".5" offset="1pt"/>
                </v:shape>
                <v:shape id="Text Box 742" o:spid="_x0000_s1228" type="#_x0000_t202" style="position:absolute;left:1524;top:1714;width:10096;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xAsQA&#10;AADbAAAADwAAAGRycy9kb3ducmV2LnhtbESPQWvCQBSE7wX/w/IEL6VuqsVo6ioiVPRmrej1kX0m&#10;odm36e42xn/vCoUeh5n5hpkvO1OLlpyvLCt4HSYgiHOrKy4UHL8+XqYgfEDWWFsmBTfysFz0nuaY&#10;aXvlT2oPoRARwj5DBWUITSalz0sy6Ie2IY7exTqDIUpXSO3wGuGmlqMkmUiDFceFEhtal5R/H36N&#10;gunbtj373Xh/yieXehae0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B8QLEAAAA2wAAAA8AAAAAAAAAAAAAAAAAmAIAAGRycy9k&#10;b3ducmV2LnhtbFBLBQYAAAAABAAEAPUAAACJAwAAAAA=&#10;">
                  <v:textbox>
                    <w:txbxContent>
                      <w:p w:rsidR="000764C8" w:rsidRPr="00567044" w:rsidRDefault="000764C8" w:rsidP="009A1BBE">
                        <w:pPr>
                          <w:jc w:val="center"/>
                          <w:rPr>
                            <w:sz w:val="20"/>
                            <w:lang w:val="es-ES"/>
                          </w:rPr>
                        </w:pPr>
                        <w:r>
                          <w:rPr>
                            <w:sz w:val="20"/>
                            <w:lang w:val="es-ES"/>
                          </w:rPr>
                          <w:t>Canal de salida</w:t>
                        </w:r>
                      </w:p>
                    </w:txbxContent>
                  </v:textbox>
                </v:shape>
                <v:shape id="Text Box 739" o:spid="_x0000_s1229" type="#_x0000_t202" style="position:absolute;left:3429;top:17526;width:7226;height:3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rsidR="000764C8" w:rsidRPr="00567044" w:rsidRDefault="000764C8" w:rsidP="009A1BBE">
                        <w:pPr>
                          <w:jc w:val="center"/>
                          <w:rPr>
                            <w:sz w:val="20"/>
                            <w:lang w:val="es-ES"/>
                          </w:rPr>
                        </w:pPr>
                        <w:r>
                          <w:rPr>
                            <w:sz w:val="20"/>
                            <w:lang w:val="es-ES"/>
                          </w:rPr>
                          <w:t>Salidas a los filtros</w:t>
                        </w:r>
                      </w:p>
                    </w:txbxContent>
                  </v:textbox>
                </v:shape>
                <v:shape id="Straight Arrow Connector 740" o:spid="_x0000_s1230" type="#_x0000_t32" style="position:absolute;left:10668;top:17526;width:56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Lcy8UAAADbAAAADwAAAGRycy9kb3ducmV2LnhtbESPW2vCQBSE34X+h+UU+mY2VfASXaUV&#10;lT4JXqKvh+xpkjZ7dsluNfbXdwuFPg4z8w0zX3amEVdqfW1ZwXOSgiAurK65VHA6bvoTED4ga2ws&#10;k4I7eVguHnpzzLS98Z6uh1CKCGGfoYIqBJdJ6YuKDPrEOuLovdvWYIiyLaVu8RbhppGDNB1JgzXH&#10;hQodrSoqPg9fRkG+M+vt0HX5RL46cy7z78vo/qHU02P3MgMRqAv/4b/2m1YwnsLvl/gD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Lcy8UAAADbAAAADwAAAAAAAAAA&#10;AAAAAAChAgAAZHJzL2Rvd25yZXYueG1sUEsFBgAAAAAEAAQA+QAAAJMDAAAAAA==&#10;" strokecolor="#f79646" strokeweight="1.5pt">
                  <v:stroke endarrow="block"/>
                  <v:shadow color="#974706" opacity=".5" offset="1pt"/>
                </v:shape>
                <v:shape id="Straight Arrow Connector 741" o:spid="_x0000_s1231" type="#_x0000_t32" style="position:absolute;left:10668;top:10572;width:3403;height:69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hP/sMAAADbAAAADwAAAGRycy9kb3ducmV2LnhtbERPz2vCMBS+D/Y/hCfsNlPHEOmMMmRb&#10;N1Ch6g7eHs2z7WxeSpK19b83B8Hjx/d7vhxMIzpyvrasYDJOQBAXVtdcKjjsP59nIHxA1thYJgUX&#10;8rBcPD7MMdW255y6XShFDGGfooIqhDaV0hcVGfRj2xJH7mSdwRChK6V22Mdw08iXJJlKgzXHhgpb&#10;WlVUnHf/RsHr6tj96m2Gm+GL/g5F9pGvf85KPY2G9zcQgYZwF9/c31rBLK6PX+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IT/7DAAAA2wAAAA8AAAAAAAAAAAAA&#10;AAAAoQIAAGRycy9kb3ducmV2LnhtbFBLBQYAAAAABAAEAPkAAACRAwAAAAA=&#10;" strokecolor="#f79646" strokeweight="1.5pt">
                  <v:stroke endarrow="block"/>
                  <v:shadow color="#974706" opacity=".5" offset="1pt"/>
                </v:shape>
                <v:shape id="Text Box 743" o:spid="_x0000_s1232" type="#_x0000_t202" style="position:absolute;left:47053;top:1905;width:12097;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8ysMA&#10;AADbAAAADwAAAGRycy9kb3ducmV2LnhtbESPQWsCMRSE70L/Q3gFL6JZtajdGqUUFL1ZFb0+Ns/d&#10;pZuXbRLX9d8bodDjMPPNMPNlayrRkPOlZQXDQQKCOLO65FzB8bDqz0D4gKyxskwK7uRhuXjpzDHV&#10;9sbf1OxDLmIJ+xQVFCHUqZQ+K8igH9iaOHoX6wyGKF0utcNbLDeVHCXJRBosOS4UWNNXQdnP/moU&#10;zN42zdlvx7tTNrlU76E3bda/Tqnua/v5ASJQG/7Df/RGR24I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G8ysMAAADbAAAADwAAAAAAAAAAAAAAAACYAgAAZHJzL2Rv&#10;d25yZXYueG1sUEsFBgAAAAAEAAQA9QAAAIgDAAAAAA==&#10;">
                  <v:textbox>
                    <w:txbxContent>
                      <w:p w:rsidR="000764C8" w:rsidRPr="00567044" w:rsidRDefault="000764C8" w:rsidP="009A1BBE">
                        <w:pPr>
                          <w:jc w:val="center"/>
                          <w:rPr>
                            <w:sz w:val="20"/>
                            <w:lang w:val="es-ES"/>
                          </w:rPr>
                        </w:pPr>
                        <w:r>
                          <w:rPr>
                            <w:sz w:val="20"/>
                            <w:lang w:val="es-ES"/>
                          </w:rPr>
                          <w:t>Tubos recolectores donde sale el agua</w:t>
                        </w:r>
                      </w:p>
                    </w:txbxContent>
                  </v:textbox>
                </v:shape>
                <v:shape id="Straight Arrow Connector 744" o:spid="_x0000_s1233" type="#_x0000_t32" style="position:absolute;left:39624;top:3619;width:7340;height:7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Z0EsQAAADbAAAADwAAAGRycy9kb3ducmV2LnhtbESPT4vCMBTE7wt+h/AEb2uqyCLVKCLu&#10;6oIr+O/g7dE822rzUppY67c3woLHYWZ+w4ynjSlETZXLLSvodSMQxInVOacKDvvvzyEI55E1FpZJ&#10;wYMcTCetjzHG2t55S/XOpyJA2MWoIPO+jKV0SUYGXdeWxME728qgD7JKpa7wHuCmkP0o+pIGcw4L&#10;GZY0zyi57m5GwWB+qo96s8S/5ocuh2S52K5/r0p12s1sBMJT49/h//ZKKxj24fUl/AA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FnQSxAAAANsAAAAPAAAAAAAAAAAA&#10;AAAAAKECAABkcnMvZG93bnJldi54bWxQSwUGAAAAAAQABAD5AAAAkgMAAAAA&#10;" strokecolor="#f79646" strokeweight="1.5pt">
                  <v:stroke endarrow="block"/>
                  <v:shadow color="#974706" opacity=".5" offset="1pt"/>
                </v:shape>
                <v:shape id="Straight Arrow Connector 745" o:spid="_x0000_s1234" type="#_x0000_t32" style="position:absolute;left:40290;top:3714;width:6782;height:38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rRicYAAADbAAAADwAAAGRycy9kb3ducmV2LnhtbESPQWvCQBSE74L/YXlCb7qpLSJpNlKk&#10;1gpaiLWH3h7Z1yQ1+zZktzH+e1cQPA4z8w2TLHpTi45aV1lW8DiJQBDnVldcKDh8rcZzEM4ja6wt&#10;k4IzOVikw0GCsbYnzqjb+0IECLsYFZTeN7GULi/JoJvYhjh4v7Y16INsC6lbPAW4qeU0imbSYMVh&#10;ocSGliXlx/2/UfC8/Om+9ecad/07/R3y9Vu23RyVehj1ry8gPPX+Hr61P7SC+RN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a0YnGAAAA2wAAAA8AAAAAAAAA&#10;AAAAAAAAoQIAAGRycy9kb3ducmV2LnhtbFBLBQYAAAAABAAEAPkAAACUAwAAAAA=&#10;" strokecolor="#f79646" strokeweight="1.5pt">
                  <v:stroke endarrow="block"/>
                  <v:shadow color="#974706" opacity=".5" offset="1pt"/>
                </v:shape>
                <v:shape id="Text Box 751" o:spid="_x0000_s1235" type="#_x0000_t202" style="position:absolute;left:50768;top:7810;width:9887;height:5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fUsQA&#10;AADbAAAADwAAAGRycy9kb3ducmV2LnhtbESPT2sCMRTE70K/Q3gFL+Jm24q1W6NIQdGbtdJeH5u3&#10;f+jmZU3iuv32RhB6HGZ+M8x82ZtGdOR8bVnBU5KCIM6trrlUcPxaj2cgfEDW2FgmBX/kYbl4GMwx&#10;0/bCn9QdQiliCfsMFVQhtJmUPq/IoE9sSxy9wjqDIUpXSu3wEstNI5/TdCoN1hwXKmzpo6L893A2&#10;CmaTbffjdy/773xaNG9h9NptTk6p4WO/egcRqA//4Tu91TcObl/iD5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GH1LEAAAA2wAAAA8AAAAAAAAAAAAAAAAAmAIAAGRycy9k&#10;b3ducmV2LnhtbFBLBQYAAAAABAAEAPUAAACJAwAAAAA=&#10;">
                  <v:textbox>
                    <w:txbxContent>
                      <w:p w:rsidR="000764C8" w:rsidRPr="00567044" w:rsidRDefault="000764C8" w:rsidP="009A1BBE">
                        <w:pPr>
                          <w:jc w:val="center"/>
                          <w:rPr>
                            <w:sz w:val="20"/>
                            <w:lang w:val="es-ES"/>
                          </w:rPr>
                        </w:pPr>
                        <w:r>
                          <w:rPr>
                            <w:sz w:val="20"/>
                            <w:lang w:val="es-ES"/>
                          </w:rPr>
                          <w:t>Cada “tanque” lleva una o dos “cámaras”</w:t>
                        </w:r>
                      </w:p>
                    </w:txbxContent>
                  </v:textbox>
                </v:shape>
                <v:shape id="Straight Arrow Connector 746" o:spid="_x0000_s1236" type="#_x0000_t32" style="position:absolute;left:43243;top:10001;width:7525;height:45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2AF8MAAADbAAAADwAAAGRycy9kb3ducmV2LnhtbESPUWvCMBSF3wf7D+EOfJvphHbSGWUM&#10;BoIIq7r3a3Ntis1NSWJb//0yGOzxcM75Dme1mWwnBvKhdazgZZ6BIK6dbrlRcDp+Pi9BhIissXNM&#10;Cu4UYLN+fFhhqd3IFQ2H2IgE4VCiAhNjX0oZakMWw9z1xMm7OG8xJukbqT2OCW47uciyQlpsOS0Y&#10;7OnDUH093KyCYciLs6++vs9jztlO38z+Na+Umj1N728gIk3xP/zX3moFywJ+v6Qf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NgBfDAAAA2wAAAA8AAAAAAAAAAAAA&#10;AAAAoQIAAGRycy9kb3ducmV2LnhtbFBLBQYAAAAABAAEAPkAAACRAwAAAAA=&#10;" strokecolor="#f79646" strokeweight="1.5pt">
                  <v:stroke endarrow="block"/>
                  <v:shadow color="#974706" opacity=".5" offset="1pt"/>
                </v:shape>
                <v:shape id="Straight Arrow Connector 747" o:spid="_x0000_s1237" type="#_x0000_t32" style="position:absolute;left:45720;top:10382;width:5232;height:34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5D+MMAAADbAAAADwAAAGRycy9kb3ducmV2LnhtbERPz2vCMBS+D/Y/hCfsNlPHEOmMMmRb&#10;N1Ch6g7eHs2z7WxeSpK19b83B8Hjx/d7vhxMIzpyvrasYDJOQBAXVtdcKjjsP59nIHxA1thYJgUX&#10;8rBcPD7MMdW255y6XShFDGGfooIqhDaV0hcVGfRj2xJH7mSdwRChK6V22Mdw08iXJJlKgzXHhgpb&#10;WlVUnHf/RsHr6tj96m2Gm+GL/g5F9pGvf85KPY2G9zcQgYZwF9/c31rBLI6NX+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Q/jDAAAA2wAAAA8AAAAAAAAAAAAA&#10;AAAAoQIAAGRycy9kb3ducmV2LnhtbFBLBQYAAAAABAAEAPkAAACRAwAAAAA=&#10;" strokecolor="#f79646" strokeweight="1.5pt">
                  <v:stroke endarrow="block"/>
                  <v:shadow color="#974706" opacity=".5" offset="1pt"/>
                </v:shape>
                <v:shape id="Text Box 750" o:spid="_x0000_s1238" type="#_x0000_t202" style="position:absolute;left:51244;top:16287;width:9455;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ewzMUA&#10;AADbAAAADwAAAGRycy9kb3ducmV2LnhtbESPW2sCMRSE34X+h3AKvohmq+Jlu1FKoWLfrIq+HjZn&#10;L3Rzsk3Sdfvvm4LQx2Hmm2GybW8a0ZHztWUFT5MEBHFudc2lgvPpbbwC4QOyxsYyKfghD9vNwyDD&#10;VNsbf1B3DKWIJexTVFCF0KZS+rwig35iW+LoFdYZDFG6UmqHt1huGjlNkoU0WHNcqLCl14ryz+O3&#10;UbCa77urf58dLvmiaNZhtOx2X06p4WP/8gwiUB/+w3d6ryO3hr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7DMxQAAANsAAAAPAAAAAAAAAAAAAAAAAJgCAABkcnMv&#10;ZG93bnJldi54bWxQSwUGAAAAAAQABAD1AAAAigMAAAAA&#10;">
                  <v:textbox>
                    <w:txbxContent>
                      <w:p w:rsidR="000764C8" w:rsidRPr="00567044" w:rsidRDefault="000764C8" w:rsidP="009A1BBE">
                        <w:pPr>
                          <w:jc w:val="center"/>
                          <w:rPr>
                            <w:sz w:val="20"/>
                            <w:lang w:val="es-ES"/>
                          </w:rPr>
                        </w:pPr>
                        <w:r>
                          <w:rPr>
                            <w:sz w:val="20"/>
                            <w:lang w:val="es-ES"/>
                          </w:rPr>
                          <w:t>Placas en la parte superior</w:t>
                        </w:r>
                      </w:p>
                    </w:txbxContent>
                  </v:textbox>
                </v:shape>
                <v:shape id="Straight Arrow Connector 748" o:spid="_x0000_s1239" type="#_x0000_t32" style="position:absolute;left:44386;top:18669;width:6839;height:27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HZI8EAAADbAAAADwAAAGRycy9kb3ducmV2LnhtbERPy4rCMBTdD/gP4QqzG1NFhrEaRcTH&#10;CCr4Wri7NNe22tyUJlPr35vFgMvDeY8mjSlETZXLLSvodiIQxInVOacKTsfF1w8I55E1FpZJwZMc&#10;TMatjxHG2j54T/XBpyKEsItRQeZ9GUvpkowMuo4tiQN3tZVBH2CVSl3hI4SbQvai6FsazDk0ZFjS&#10;LKPkfvgzCvqzS33WuxVumyXdTslqvt+s70p9tpvpEISnxr/F/+5frWAQ1ocv4QfI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UdkjwQAAANsAAAAPAAAAAAAAAAAAAAAA&#10;AKECAABkcnMvZG93bnJldi54bWxQSwUGAAAAAAQABAD5AAAAjwMAAAAA&#10;" strokecolor="#f79646" strokeweight="1.5pt">
                  <v:stroke endarrow="block"/>
                  <v:shadow color="#974706" opacity=".5" offset="1pt"/>
                </v:shape>
                <w10:anchorlock/>
              </v:group>
            </w:pict>
          </mc:Fallback>
        </mc:AlternateConten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1B57D6" w:rsidP="00783746">
      <w:pPr>
        <w:pStyle w:val="Figure"/>
      </w:pPr>
      <w:r>
        <w:rPr>
          <w:noProof/>
          <w:lang w:val="en-US"/>
        </w:rPr>
        <mc:AlternateContent>
          <mc:Choice Requires="wpg">
            <w:drawing>
              <wp:inline distT="0" distB="0" distL="0" distR="0">
                <wp:extent cx="5749925" cy="4143375"/>
                <wp:effectExtent l="0" t="1905" r="7620" b="0"/>
                <wp:docPr id="55" name="Group 102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9925" cy="4143375"/>
                          <a:chOff x="0" y="0"/>
                          <a:chExt cx="57499" cy="41433"/>
                        </a:xfrm>
                      </wpg:grpSpPr>
                      <pic:pic xmlns:pic="http://schemas.openxmlformats.org/drawingml/2006/picture">
                        <pic:nvPicPr>
                          <pic:cNvPr id="56" name="Picture 680"/>
                          <pic:cNvPicPr>
                            <a:picLocks noChangeAspect="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483" cy="41433"/>
                          </a:xfrm>
                          <a:prstGeom prst="rect">
                            <a:avLst/>
                          </a:prstGeom>
                          <a:noFill/>
                          <a:extLst>
                            <a:ext uri="{909E8E84-426E-40DD-AFC4-6F175D3DCCD1}">
                              <a14:hiddenFill xmlns:a14="http://schemas.microsoft.com/office/drawing/2010/main">
                                <a:solidFill>
                                  <a:srgbClr val="FFFFFF"/>
                                </a:solidFill>
                              </a14:hiddenFill>
                            </a:ext>
                          </a:extLst>
                        </pic:spPr>
                      </pic:pic>
                      <wps:wsp>
                        <wps:cNvPr id="57" name="Text Box 722"/>
                        <wps:cNvSpPr txBox="1">
                          <a:spLocks noChangeArrowheads="1"/>
                        </wps:cNvSpPr>
                        <wps:spPr bwMode="auto">
                          <a:xfrm>
                            <a:off x="46863" y="22098"/>
                            <a:ext cx="10636" cy="3810"/>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Entrada después de floculación</w:t>
                              </w:r>
                            </w:p>
                          </w:txbxContent>
                        </wps:txbx>
                        <wps:bodyPr rot="0" vert="horz" wrap="square" lIns="91440" tIns="45720" rIns="91440" bIns="45720" anchor="t" anchorCtr="0" upright="1">
                          <a:noAutofit/>
                        </wps:bodyPr>
                      </wps:wsp>
                      <wps:wsp>
                        <wps:cNvPr id="58" name="Straight Arrow Connector 723"/>
                        <wps:cNvCnPr>
                          <a:cxnSpLocks noChangeShapeType="1"/>
                        </wps:cNvCnPr>
                        <wps:spPr bwMode="auto">
                          <a:xfrm>
                            <a:off x="52006" y="25812"/>
                            <a:ext cx="0" cy="809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59" name="Text Box 724"/>
                        <wps:cNvSpPr txBox="1">
                          <a:spLocks noChangeArrowheads="1"/>
                        </wps:cNvSpPr>
                        <wps:spPr bwMode="auto">
                          <a:xfrm>
                            <a:off x="16383" y="762"/>
                            <a:ext cx="17716" cy="7048"/>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wps:txbx>
                        <wps:bodyPr rot="0" vert="horz" wrap="square" lIns="91440" tIns="45720" rIns="91440" bIns="45720" anchor="t" anchorCtr="0" upright="1">
                          <a:noAutofit/>
                        </wps:bodyPr>
                      </wps:wsp>
                      <wps:wsp>
                        <wps:cNvPr id="60" name="Straight Arrow Connector 725"/>
                        <wps:cNvCnPr>
                          <a:cxnSpLocks noChangeShapeType="1"/>
                        </wps:cNvCnPr>
                        <wps:spPr bwMode="auto">
                          <a:xfrm flipH="1">
                            <a:off x="19240" y="7905"/>
                            <a:ext cx="4477" cy="7392"/>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1" name="Text Box 726"/>
                        <wps:cNvSpPr txBox="1">
                          <a:spLocks noChangeArrowheads="1"/>
                        </wps:cNvSpPr>
                        <wps:spPr bwMode="auto">
                          <a:xfrm>
                            <a:off x="24860" y="8191"/>
                            <a:ext cx="15887" cy="4096"/>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Pared entre los canales de entrada y de salida</w:t>
                              </w:r>
                            </w:p>
                          </w:txbxContent>
                        </wps:txbx>
                        <wps:bodyPr rot="0" vert="horz" wrap="square" lIns="91440" tIns="45720" rIns="91440" bIns="45720" anchor="t" anchorCtr="0" upright="1">
                          <a:noAutofit/>
                        </wps:bodyPr>
                      </wps:wsp>
                      <wps:wsp>
                        <wps:cNvPr id="62" name="Straight Arrow Connector 732"/>
                        <wps:cNvCnPr>
                          <a:cxnSpLocks noChangeShapeType="1"/>
                        </wps:cNvCnPr>
                        <wps:spPr bwMode="auto">
                          <a:xfrm flipH="1">
                            <a:off x="27527" y="12192"/>
                            <a:ext cx="5143" cy="100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3" name="Text Box 727"/>
                        <wps:cNvSpPr txBox="1">
                          <a:spLocks noChangeArrowheads="1"/>
                        </wps:cNvSpPr>
                        <wps:spPr bwMode="auto">
                          <a:xfrm>
                            <a:off x="39338" y="18859"/>
                            <a:ext cx="12655" cy="2527"/>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Salidas a los filtros</w:t>
                              </w:r>
                            </w:p>
                          </w:txbxContent>
                        </wps:txbx>
                        <wps:bodyPr rot="0" vert="horz" wrap="square" lIns="91440" tIns="45720" rIns="91440" bIns="45720" anchor="t" anchorCtr="0" upright="1">
                          <a:noAutofit/>
                        </wps:bodyPr>
                      </wps:wsp>
                      <wps:wsp>
                        <wps:cNvPr id="64" name="Straight Arrow Connector 728"/>
                        <wps:cNvCnPr>
                          <a:cxnSpLocks noChangeShapeType="1"/>
                        </wps:cNvCnPr>
                        <wps:spPr bwMode="auto">
                          <a:xfrm flipH="1">
                            <a:off x="32766" y="21621"/>
                            <a:ext cx="12382" cy="546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5" name="Straight Arrow Connector 729"/>
                        <wps:cNvCnPr>
                          <a:cxnSpLocks noChangeShapeType="1"/>
                        </wps:cNvCnPr>
                        <wps:spPr bwMode="auto">
                          <a:xfrm>
                            <a:off x="45148" y="21621"/>
                            <a:ext cx="2413" cy="1492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6" name="Text Box 730"/>
                        <wps:cNvSpPr txBox="1">
                          <a:spLocks noChangeArrowheads="1"/>
                        </wps:cNvSpPr>
                        <wps:spPr bwMode="auto">
                          <a:xfrm>
                            <a:off x="33718" y="12573"/>
                            <a:ext cx="15888" cy="5410"/>
                          </a:xfrm>
                          <a:prstGeom prst="rect">
                            <a:avLst/>
                          </a:prstGeom>
                          <a:solidFill>
                            <a:srgbClr val="FFFFFF"/>
                          </a:solidFill>
                          <a:ln w="9525">
                            <a:solidFill>
                              <a:srgbClr val="000000"/>
                            </a:solidFill>
                            <a:miter lim="800000"/>
                            <a:headEnd/>
                            <a:tailEnd/>
                          </a:ln>
                        </wps:spPr>
                        <wps:txbx>
                          <w:txbxContent>
                            <w:p w:rsidR="000764C8" w:rsidRPr="00567044" w:rsidRDefault="000764C8" w:rsidP="009A1BBE">
                              <w:pPr>
                                <w:jc w:val="center"/>
                                <w:rPr>
                                  <w:sz w:val="20"/>
                                  <w:lang w:val="es-ES"/>
                                </w:rPr>
                              </w:pPr>
                              <w:r>
                                <w:rPr>
                                  <w:sz w:val="20"/>
                                  <w:lang w:val="es-ES"/>
                                </w:rPr>
                                <w:t>Vertedero de salida que mantiene el nivel de agua en el tanque</w:t>
                              </w:r>
                            </w:p>
                          </w:txbxContent>
                        </wps:txbx>
                        <wps:bodyPr rot="0" vert="horz" wrap="square" lIns="91440" tIns="45720" rIns="91440" bIns="45720" anchor="t" anchorCtr="0" upright="1">
                          <a:noAutofit/>
                        </wps:bodyPr>
                      </wps:wsp>
                      <wps:wsp>
                        <wps:cNvPr id="67" name="Straight Arrow Connector 731"/>
                        <wps:cNvCnPr>
                          <a:cxnSpLocks noChangeShapeType="1"/>
                        </wps:cNvCnPr>
                        <wps:spPr bwMode="auto">
                          <a:xfrm flipH="1">
                            <a:off x="30384" y="18002"/>
                            <a:ext cx="8928" cy="862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g:wgp>
                  </a:graphicData>
                </a:graphic>
              </wp:inline>
            </w:drawing>
          </mc:Choice>
          <mc:Fallback>
            <w:pict>
              <v:group id="Group 102552" o:spid="_x0000_s1240" style="width:452.75pt;height:326.25pt;mso-position-horizontal-relative:char;mso-position-vertical-relative:line" coordsize="57499,41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">
                <v:shape id="Picture 680" o:spid="_x0000_s1241" type="#_x0000_t75" style="position:absolute;width:54483;height:414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nBVfFAAAA2wAAAA8AAABkcnMvZG93bnJldi54bWxEj09rAjEUxO9Cv0N4BS9Ss4rasjW7tIJF&#10;BA+1pefH5u0funlZknTd+umNIHgcZuY3zDofTCt6cr6xrGA2TUAQF1Y3XCn4/to+vYDwAVlja5kU&#10;/JOHPHsYrTHV9sSf1B9DJSKEfYoK6hC6VEpf1GTQT21HHL3SOoMhSldJ7fAU4aaV8yRZSYMNx4Ua&#10;O9rUVPwe/4yCheTZvLTPZzpsJ+/dx0/vzvtSqfHj8PYKItAQ7uFbe6cVLFdw/RJ/gMw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F5wVXxQAAANsAAAAPAAAAAAAAAAAAAAAA&#10;AJ8CAABkcnMvZG93bnJldi54bWxQSwUGAAAAAAQABAD3AAAAkQMAAAAA&#10;">
                  <v:imagedata r:id="rId36" o:title=""/>
                  <v:path arrowok="t"/>
                </v:shape>
                <v:shape id="Text Box 722" o:spid="_x0000_s1242" type="#_x0000_t202" style="position:absolute;left:46863;top:22098;width:10636;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YsUA&#10;AADbAAAADwAAAGRycy9kb3ducmV2LnhtbESPQWvCQBSE70L/w/KEXkQ3rW200VVKoaI3q2Kvj+wz&#10;Cc2+TXe3Mf57tyB4HGbmG2a+7EwtWnK+sqzgaZSAIM6trrhQcNh/DqcgfEDWWFsmBRfysFw89OaY&#10;aXvmL2p3oRARwj5DBWUITSalz0sy6Ee2IY7eyTqDIUpXSO3wHOGmls9JkkqDFceFEhv6KCn/2f0Z&#10;BdOXdfvtN+PtMU9P9VsYTNrVr1Pqsd+9z0AE6sI9fGuvtYLXCf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1ixQAAANsAAAAPAAAAAAAAAAAAAAAAAJgCAABkcnMv&#10;ZG93bnJldi54bWxQSwUGAAAAAAQABAD1AAAAigMAAAAA&#10;">
                  <v:textbox>
                    <w:txbxContent>
                      <w:p w:rsidR="000764C8" w:rsidRPr="00567044" w:rsidRDefault="000764C8" w:rsidP="009A1BBE">
                        <w:pPr>
                          <w:jc w:val="center"/>
                          <w:rPr>
                            <w:sz w:val="20"/>
                            <w:lang w:val="es-ES"/>
                          </w:rPr>
                        </w:pPr>
                        <w:r>
                          <w:rPr>
                            <w:sz w:val="20"/>
                            <w:lang w:val="es-ES"/>
                          </w:rPr>
                          <w:t>Entrada después de floculación</w:t>
                        </w:r>
                      </w:p>
                    </w:txbxContent>
                  </v:textbox>
                </v:shape>
                <v:shape id="Straight Arrow Connector 723" o:spid="_x0000_s1243" type="#_x0000_t32" style="position:absolute;left:52006;top:25812;width:0;height:80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lMMEAAADbAAAADwAAAGRycy9kb3ducmV2LnhtbERPz2vCMBS+C/4P4QneNHUykc4oKlM8&#10;CVO7XR/NW1ttXkITte6vN4eBx4/v92zRmlrcqPGVZQWjYQKCOLe64kLB6bgZTEH4gKyxtkwKHuRh&#10;Me92Zphqe+cvuh1CIWII+xQVlCG4VEqfl2TQD60jjtyvbQyGCJtC6gbvMdzU8i1JJtJgxbGhREfr&#10;kvLL4WoUZHvzuR27NpvKlTPfRfb3M3mcler32uUHiEBteIn/3Tut4D2OjV/iD5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yyUwwQAAANsAAAAPAAAAAAAAAAAAAAAA&#10;AKECAABkcnMvZG93bnJldi54bWxQSwUGAAAAAAQABAD5AAAAjwMAAAAA&#10;" strokecolor="#f79646" strokeweight="1.5pt">
                  <v:stroke endarrow="block"/>
                  <v:shadow color="#974706" opacity=".5" offset="1pt"/>
                </v:shape>
                <v:shape id="Text Box 724" o:spid="_x0000_s1244" type="#_x0000_t202" style="position:absolute;left:16383;top:762;width:17716;height:7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ci8UA&#10;AADbAAAADwAAAGRycy9kb3ducmV2LnhtbESPQWvCQBSE70L/w/KEXkQ3rW3U6CqlUNGbVWmvj+wz&#10;Cc2+TXe3Mf57tyB4HGbmG2ax6kwtWnK+sqzgaZSAIM6trrhQcDx8DKcgfEDWWFsmBRfysFo+9BaY&#10;aXvmT2r3oRARwj5DBWUITSalz0sy6Ee2IY7eyTqDIUpXSO3wHOGmls9JkkqDFceFEht6Lyn/2f8Z&#10;BdOXTfvtt+PdV56e6lkYTNr1r1Pqsd+9zUEE6sI9fGtvtILXGf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5yLxQAAANsAAAAPAAAAAAAAAAAAAAAAAJgCAABkcnMv&#10;ZG93bnJldi54bWxQSwUGAAAAAAQABAD1AAAAigMAAAAA&#10;">
                  <v:textbox>
                    <w:txbxContent>
                      <w:p w:rsidR="000764C8" w:rsidRPr="00567044" w:rsidRDefault="000764C8"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5" type="#_x0000_t32" style="position:absolute;left:19240;top:7905;width:4477;height:7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SpBMMAAADbAAAADwAAAGRycy9kb3ducmV2LnhtbERPz2vCMBS+D/Y/hCfsNlPHEOmMMmRb&#10;N1Ch6g7eHs2z7WxeSpK19b83B8Hjx/d7vhxMIzpyvrasYDJOQBAXVtdcKjjsP59nIHxA1thYJgUX&#10;8rBcPD7MMdW255y6XShFDGGfooIqhDaV0hcVGfRj2xJH7mSdwRChK6V22Mdw08iXJJlKgzXHhgpb&#10;WlVUnHf/RsHr6tj96m2Gm+GL/g5F9pGvf85KPY2G9zcQgYZwF9/c31rBNK6PX+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EqQTDAAAA2wAAAA8AAAAAAAAAAAAA&#10;AAAAoQIAAGRycy9kb3ducmV2LnhtbFBLBQYAAAAABAAEAPkAAACRAwAAAAA=&#10;" strokecolor="#f79646" strokeweight="1.5pt">
                  <v:stroke endarrow="block"/>
                  <v:shadow color="#974706" opacity=".5" offset="1pt"/>
                </v:shape>
                <v:shape id="Text Box 726" o:spid="_x0000_s1246" type="#_x0000_t202" style="position:absolute;left:24860;top:8191;width:1588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rsidR="000764C8" w:rsidRPr="00567044" w:rsidRDefault="000764C8" w:rsidP="009A1BBE">
                        <w:pPr>
                          <w:jc w:val="center"/>
                          <w:rPr>
                            <w:sz w:val="20"/>
                            <w:lang w:val="es-ES"/>
                          </w:rPr>
                        </w:pPr>
                        <w:r>
                          <w:rPr>
                            <w:sz w:val="20"/>
                            <w:lang w:val="es-ES"/>
                          </w:rPr>
                          <w:t>Pared entre los canales de entrada y de salida</w:t>
                        </w:r>
                      </w:p>
                    </w:txbxContent>
                  </v:textbox>
                </v:shape>
                <v:shape id="Straight Arrow Connector 732" o:spid="_x0000_s1247" type="#_x0000_t32" style="position:absolute;left:27527;top:12192;width:5143;height:100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qS6MUAAADbAAAADwAAAGRycy9kb3ducmV2LnhtbESPQWvCQBSE74L/YXmCN7MxiJTUVURs&#10;baEV1PTQ2yP7msRk34bsNqb/vlsoeBxm5htmtRlMI3rqXGVZwTyKQRDnVldcKMguT7MHEM4ja2ws&#10;k4IfcrBZj0crTLW98Yn6sy9EgLBLUUHpfZtK6fKSDLrItsTB+7KdQR9kV0jd4S3ATSOTOF5KgxWH&#10;hRJb2pWU1+dvo2Cx++w/9PGA78MzXbP8sD+9vdZKTSfD9hGEp8Hfw//tF61gmcDfl/AD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qS6MUAAADbAAAADwAAAAAAAAAA&#10;AAAAAAChAgAAZHJzL2Rvd25yZXYueG1sUEsFBgAAAAAEAAQA+QAAAJMDAAAAAA==&#10;" strokecolor="#f79646" strokeweight="1.5pt">
                  <v:stroke endarrow="block"/>
                  <v:shadow color="#974706" opacity=".5" offset="1pt"/>
                </v:shape>
                <v:shape id="Text Box 727" o:spid="_x0000_s1248" type="#_x0000_t202" style="position:absolute;left:39338;top:18859;width:12655;height:2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h3MUA&#10;AADbAAAADwAAAGRycy9kb3ducmV2LnhtbESPT2vCQBTE7wW/w/IKXkrd+IdUo6sUocXeNC3t9ZF9&#10;JqHZt+nuGuO3dwuCx2FmfsOsNr1pREfO15YVjEcJCOLC6ppLBV+fb89zED4ga2wsk4ILedisBw8r&#10;zLQ984G6PJQiQthnqKAKoc2k9EVFBv3ItsTRO1pnMETpSqkdniPcNHKSJKk0WHNcqLClbUXFb34y&#10;CuazXffjP6b77yI9Novw9NK9/zmlho/96xJEoD7cw7f2TitIp/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2HcxQAAANsAAAAPAAAAAAAAAAAAAAAAAJgCAABkcnMv&#10;ZG93bnJldi54bWxQSwUGAAAAAAQABAD1AAAAigMAAAAA&#10;">
                  <v:textbox>
                    <w:txbxContent>
                      <w:p w:rsidR="000764C8" w:rsidRPr="00567044" w:rsidRDefault="000764C8" w:rsidP="009A1BBE">
                        <w:pPr>
                          <w:jc w:val="center"/>
                          <w:rPr>
                            <w:sz w:val="20"/>
                            <w:lang w:val="es-ES"/>
                          </w:rPr>
                        </w:pPr>
                        <w:r>
                          <w:rPr>
                            <w:sz w:val="20"/>
                            <w:lang w:val="es-ES"/>
                          </w:rPr>
                          <w:t>Salidas a los filtros</w:t>
                        </w:r>
                      </w:p>
                    </w:txbxContent>
                  </v:textbox>
                </v:shape>
                <v:shape id="Straight Arrow Connector 728" o:spid="_x0000_s1249" type="#_x0000_t32" style="position:absolute;left:32766;top:21621;width:12382;height:54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vB8QAAADbAAAADwAAAGRycy9kb3ducmV2LnhtbESPQYvCMBSE74L/ITxhb5oqIlKNsoiu&#10;K6igqwdvj+bZdm1eSpOt9d8bQdjjMDPfMNN5YwpRU+Vyywr6vQgEcWJ1zqmC08+qOwbhPLLGwjIp&#10;eJCD+azdmmKs7Z0PVB99KgKEXYwKMu/LWEqXZGTQ9WxJHLyrrQz6IKtU6grvAW4KOYiikTSYc1jI&#10;sKRFRsnt+GcUDBeX+qz3a9w1X/R7StbLw3ZzU+qj03xOQHhq/H/43f7WCkZDeH0JP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68HxAAAANsAAAAPAAAAAAAAAAAA&#10;AAAAAKECAABkcnMvZG93bnJldi54bWxQSwUGAAAAAAQABAD5AAAAkgMAAAAA&#10;" strokecolor="#f79646" strokeweight="1.5pt">
                  <v:stroke endarrow="block"/>
                  <v:shadow color="#974706" opacity=".5" offset="1pt"/>
                </v:shape>
                <v:shape id="Straight Arrow Connector 729" o:spid="_x0000_s1250" type="#_x0000_t32" style="position:absolute;left:45148;top:21621;width:2413;height:149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ZAE8QAAADbAAAADwAAAGRycy9kb3ducmV2LnhtbESPQWvCQBSE74L/YXlCb2bTSoNEV2lL&#10;FU+F2kavj+wziWbfLtmtxv76bkHwOMzMN8x82ZtWnKnzjWUFj0kKgri0uuFKwffXajwF4QOyxtYy&#10;KbiSh+ViOJhjru2FP+m8DZWIEPY5KqhDcLmUvqzJoE+sI47ewXYGQ5RdJXWHlwg3rXxK00wabDgu&#10;1OjorabytP0xCooP876euL6YyldndlXxu8+uR6UeRv3LDESgPtzDt/ZGK8ie4f9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pkATxAAAANsAAAAPAAAAAAAAAAAA&#10;AAAAAKECAABkcnMvZG93bnJldi54bWxQSwUGAAAAAAQABAD5AAAAkgMAAAAA&#10;" strokecolor="#f79646" strokeweight="1.5pt">
                  <v:stroke endarrow="block"/>
                  <v:shadow color="#974706" opacity=".5" offset="1pt"/>
                </v:shape>
                <v:shape id="Text Box 730" o:spid="_x0000_s1251" type="#_x0000_t202" style="position:absolute;left:33718;top:12573;width:15888;height:5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CRMQA&#10;AADbAAAADwAAAGRycy9kb3ducmV2LnhtbESPQWvCQBSE70L/w/IKXkQ3tSVq6ioiWPTWWtHrI/tM&#10;QrNv0901xn/vCoUeh5n5hpkvO1OLlpyvLCt4GSUgiHOrKy4UHL43wykIH5A11pZJwY08LBdPvTlm&#10;2l75i9p9KESEsM9QQRlCk0np85IM+pFtiKN3ts5giNIVUju8Rrip5ThJUmmw4rhQYkPrkvKf/cUo&#10;mL5t25PfvX4e8/Rcz8Jg0n78OqX6z93qHUSgLvyH/9pbrSBN4fEl/g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UwkTEAAAA2wAAAA8AAAAAAAAAAAAAAAAAmAIAAGRycy9k&#10;b3ducmV2LnhtbFBLBQYAAAAABAAEAPUAAACJAwAAAAA=&#10;">
                  <v:textbox>
                    <w:txbxContent>
                      <w:p w:rsidR="000764C8" w:rsidRPr="00567044" w:rsidRDefault="000764C8" w:rsidP="009A1BBE">
                        <w:pPr>
                          <w:jc w:val="center"/>
                          <w:rPr>
                            <w:sz w:val="20"/>
                            <w:lang w:val="es-ES"/>
                          </w:rPr>
                        </w:pPr>
                        <w:r>
                          <w:rPr>
                            <w:sz w:val="20"/>
                            <w:lang w:val="es-ES"/>
                          </w:rPr>
                          <w:t>Vertedero de salida que mantiene el nivel de agua en el tanque</w:t>
                        </w:r>
                      </w:p>
                    </w:txbxContent>
                  </v:textbox>
                </v:shape>
                <v:shape id="Straight Arrow Connector 731" o:spid="_x0000_s1252" type="#_x0000_t32" style="position:absolute;left:30384;top:18002;width:8928;height:86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0xcMYAAADbAAAADwAAAGRycy9kb3ducmV2LnhtbESPQWvCQBSE74L/YXlCb7qpFC1pNlKk&#10;1hZUiLWH3h7Z1yQ1+zZktzH+e1cQPA4z8w2TLHpTi45aV1lW8DiJQBDnVldcKDh8rcbPIJxH1lhb&#10;JgVncrBIh4MEY21PnFG394UIEHYxKii9b2IpXV6SQTexDXHwfm1r0AfZFlK3eApwU8tpFM2kwYrD&#10;QokNLUvKj/t/o+Bp+dN9690at/07/R3y9Vu2+Twq9TDqX19AeOr9PXxrf2gFsz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tMXDGAAAA2wAAAA8AAAAAAAAA&#10;AAAAAAAAoQIAAGRycy9kb3ducmV2LnhtbFBLBQYAAAAABAAEAPkAAACUAwAAAAA=&#10;" strokecolor="#f79646" strokeweight="1.5pt">
                  <v:stroke endarrow="block"/>
                  <v:shadow color="#974706" opacity=".5" offset="1pt"/>
                </v:shape>
                <w10:anchorlock/>
              </v:group>
            </w:pict>
          </mc:Fallback>
        </mc:AlternateConten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1B57D6"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val="en-US"/>
        </w:rPr>
        <mc:AlternateContent>
          <mc:Choice Requires="wpg">
            <w:drawing>
              <wp:inline distT="0" distB="0" distL="0" distR="0">
                <wp:extent cx="6132830" cy="2819400"/>
                <wp:effectExtent l="13970" t="13970" r="6350" b="5080"/>
                <wp:docPr id="255" name="Group 102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32830" cy="2819400"/>
                          <a:chOff x="0" y="0"/>
                          <a:chExt cx="61328" cy="28194"/>
                        </a:xfrm>
                      </wpg:grpSpPr>
                      <pic:pic xmlns:pic="http://schemas.openxmlformats.org/drawingml/2006/picture">
                        <pic:nvPicPr>
                          <pic:cNvPr id="32" name="Picture 679"/>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571" y="4667"/>
                            <a:ext cx="58579" cy="18383"/>
                          </a:xfrm>
                          <a:prstGeom prst="rect">
                            <a:avLst/>
                          </a:prstGeom>
                          <a:noFill/>
                          <a:extLst>
                            <a:ext uri="{909E8E84-426E-40DD-AFC4-6F175D3DCCD1}">
                              <a14:hiddenFill xmlns:a14="http://schemas.microsoft.com/office/drawing/2010/main">
                                <a:solidFill>
                                  <a:srgbClr val="FFFFFF"/>
                                </a:solidFill>
                              </a14:hiddenFill>
                            </a:ext>
                          </a:extLst>
                        </pic:spPr>
                      </pic:pic>
                      <wps:wsp>
                        <wps:cNvPr id="33" name="Text Box 719"/>
                        <wps:cNvSpPr txBox="1">
                          <a:spLocks noChangeArrowheads="1"/>
                        </wps:cNvSpPr>
                        <wps:spPr bwMode="auto">
                          <a:xfrm>
                            <a:off x="49815" y="952"/>
                            <a:ext cx="11513" cy="2553"/>
                          </a:xfrm>
                          <a:prstGeom prst="rect">
                            <a:avLst/>
                          </a:prstGeom>
                          <a:solidFill>
                            <a:srgbClr val="FFFFFF"/>
                          </a:solidFill>
                          <a:ln w="9525">
                            <a:solidFill>
                              <a:srgbClr val="000000"/>
                            </a:solidFill>
                            <a:miter lim="800000"/>
                            <a:headEnd/>
                            <a:tailEnd/>
                          </a:ln>
                        </wps:spPr>
                        <wps:txbx>
                          <w:txbxContent>
                            <w:p w:rsidR="000764C8" w:rsidRPr="00567044" w:rsidRDefault="000764C8" w:rsidP="000A010E">
                              <w:pPr>
                                <w:jc w:val="center"/>
                                <w:rPr>
                                  <w:sz w:val="20"/>
                                  <w:lang w:val="es-ES"/>
                                </w:rPr>
                              </w:pPr>
                              <w:r>
                                <w:rPr>
                                  <w:sz w:val="20"/>
                                  <w:lang w:val="es-ES"/>
                                </w:rPr>
                                <w:t>Módulos de placas</w:t>
                              </w:r>
                            </w:p>
                          </w:txbxContent>
                        </wps:txbx>
                        <wps:bodyPr rot="0" vert="horz" wrap="square" lIns="91440" tIns="45720" rIns="91440" bIns="45720" anchor="t" anchorCtr="0" upright="1">
                          <a:noAutofit/>
                        </wps:bodyPr>
                      </wps:wsp>
                      <wps:wsp>
                        <wps:cNvPr id="34" name="Straight Arrow Connector 710"/>
                        <wps:cNvCnPr>
                          <a:cxnSpLocks noChangeShapeType="1"/>
                        </wps:cNvCnPr>
                        <wps:spPr bwMode="auto">
                          <a:xfrm flipH="1">
                            <a:off x="55721" y="3714"/>
                            <a:ext cx="762" cy="6954"/>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35" name="Straight Arrow Connector 711"/>
                        <wps:cNvCnPr>
                          <a:cxnSpLocks noChangeShapeType="1"/>
                        </wps:cNvCnPr>
                        <wps:spPr bwMode="auto">
                          <a:xfrm flipH="1">
                            <a:off x="51911" y="3810"/>
                            <a:ext cx="4254" cy="695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36" name="Text Box 718"/>
                        <wps:cNvSpPr txBox="1">
                          <a:spLocks noChangeArrowheads="1"/>
                        </wps:cNvSpPr>
                        <wps:spPr bwMode="auto">
                          <a:xfrm>
                            <a:off x="24860" y="1619"/>
                            <a:ext cx="11512" cy="2552"/>
                          </a:xfrm>
                          <a:prstGeom prst="rect">
                            <a:avLst/>
                          </a:prstGeom>
                          <a:solidFill>
                            <a:srgbClr val="FFFFFF"/>
                          </a:solidFill>
                          <a:ln w="9525">
                            <a:solidFill>
                              <a:srgbClr val="000000"/>
                            </a:solidFill>
                            <a:miter lim="800000"/>
                            <a:headEnd/>
                            <a:tailEnd/>
                          </a:ln>
                        </wps:spPr>
                        <wps:txbx>
                          <w:txbxContent>
                            <w:p w:rsidR="000764C8" w:rsidRPr="00567044" w:rsidRDefault="000764C8" w:rsidP="000A010E">
                              <w:pPr>
                                <w:jc w:val="center"/>
                                <w:rPr>
                                  <w:sz w:val="20"/>
                                  <w:lang w:val="es-ES"/>
                                </w:rPr>
                              </w:pPr>
                              <w:proofErr w:type="gramStart"/>
                              <w:r>
                                <w:rPr>
                                  <w:sz w:val="20"/>
                                  <w:lang w:val="es-ES"/>
                                </w:rPr>
                                <w:t>Tubo</w:t>
                              </w:r>
                              <w:proofErr w:type="gramEnd"/>
                              <w:r>
                                <w:rPr>
                                  <w:sz w:val="20"/>
                                  <w:lang w:val="es-ES"/>
                                </w:rPr>
                                <w:t xml:space="preserve"> distribuidor</w:t>
                              </w:r>
                            </w:p>
                          </w:txbxContent>
                        </wps:txbx>
                        <wps:bodyPr rot="0" vert="horz" wrap="square" lIns="91440" tIns="45720" rIns="91440" bIns="45720" anchor="t" anchorCtr="0" upright="1">
                          <a:noAutofit/>
                        </wps:bodyPr>
                      </wps:wsp>
                      <wps:wsp>
                        <wps:cNvPr id="37" name="Straight Arrow Connector 712"/>
                        <wps:cNvCnPr>
                          <a:cxnSpLocks noChangeShapeType="1"/>
                        </wps:cNvCnPr>
                        <wps:spPr bwMode="auto">
                          <a:xfrm>
                            <a:off x="30861" y="4286"/>
                            <a:ext cx="2171" cy="12706"/>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38" name="Text Box 721"/>
                        <wps:cNvSpPr txBox="1">
                          <a:spLocks noChangeArrowheads="1"/>
                        </wps:cNvSpPr>
                        <wps:spPr bwMode="auto">
                          <a:xfrm>
                            <a:off x="37719" y="285"/>
                            <a:ext cx="10591" cy="2553"/>
                          </a:xfrm>
                          <a:prstGeom prst="rect">
                            <a:avLst/>
                          </a:prstGeom>
                          <a:solidFill>
                            <a:srgbClr val="FFFFFF"/>
                          </a:solidFill>
                          <a:ln w="9525">
                            <a:solidFill>
                              <a:srgbClr val="000000"/>
                            </a:solidFill>
                            <a:miter lim="800000"/>
                            <a:headEnd/>
                            <a:tailEnd/>
                          </a:ln>
                        </wps:spPr>
                        <wps:txbx>
                          <w:txbxContent>
                            <w:p w:rsidR="000764C8" w:rsidRPr="00567044" w:rsidRDefault="000764C8" w:rsidP="000A010E">
                              <w:pPr>
                                <w:jc w:val="center"/>
                                <w:rPr>
                                  <w:sz w:val="20"/>
                                  <w:lang w:val="es-ES"/>
                                </w:rPr>
                              </w:pPr>
                              <w:proofErr w:type="gramStart"/>
                              <w:r>
                                <w:rPr>
                                  <w:sz w:val="20"/>
                                  <w:lang w:val="es-ES"/>
                                </w:rPr>
                                <w:t>Tubo</w:t>
                              </w:r>
                              <w:proofErr w:type="gramEnd"/>
                              <w:r>
                                <w:rPr>
                                  <w:sz w:val="20"/>
                                  <w:lang w:val="es-ES"/>
                                </w:rPr>
                                <w:t xml:space="preserve"> recolector</w:t>
                              </w:r>
                            </w:p>
                          </w:txbxContent>
                        </wps:txbx>
                        <wps:bodyPr rot="0" vert="horz" wrap="square" lIns="91440" tIns="45720" rIns="91440" bIns="45720" anchor="t" anchorCtr="0" upright="1">
                          <a:noAutofit/>
                        </wps:bodyPr>
                      </wps:wsp>
                      <wps:wsp>
                        <wps:cNvPr id="39" name="Straight Arrow Connector 713"/>
                        <wps:cNvCnPr>
                          <a:cxnSpLocks noChangeShapeType="1"/>
                        </wps:cNvCnPr>
                        <wps:spPr bwMode="auto">
                          <a:xfrm flipH="1">
                            <a:off x="13811" y="4191"/>
                            <a:ext cx="17030" cy="10604"/>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40" name="Straight Arrow Connector 716"/>
                        <wps:cNvCnPr>
                          <a:cxnSpLocks noChangeShapeType="1"/>
                        </wps:cNvCnPr>
                        <wps:spPr bwMode="auto">
                          <a:xfrm>
                            <a:off x="44291" y="2857"/>
                            <a:ext cx="1117" cy="4572"/>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41" name="Text Box 707"/>
                        <wps:cNvSpPr txBox="1">
                          <a:spLocks noChangeArrowheads="1"/>
                        </wps:cNvSpPr>
                        <wps:spPr bwMode="auto">
                          <a:xfrm>
                            <a:off x="30289" y="22860"/>
                            <a:ext cx="11513" cy="2552"/>
                          </a:xfrm>
                          <a:prstGeom prst="rect">
                            <a:avLst/>
                          </a:prstGeom>
                          <a:solidFill>
                            <a:srgbClr val="FFFFFF"/>
                          </a:solidFill>
                          <a:ln w="9525">
                            <a:solidFill>
                              <a:srgbClr val="000000"/>
                            </a:solidFill>
                            <a:miter lim="800000"/>
                            <a:headEnd/>
                            <a:tailEnd/>
                          </a:ln>
                        </wps:spPr>
                        <wps:txbx>
                          <w:txbxContent>
                            <w:p w:rsidR="000764C8" w:rsidRPr="00567044" w:rsidRDefault="000764C8" w:rsidP="000A010E">
                              <w:pPr>
                                <w:jc w:val="center"/>
                                <w:rPr>
                                  <w:sz w:val="20"/>
                                  <w:lang w:val="es-ES"/>
                                </w:rPr>
                              </w:pPr>
                              <w:r>
                                <w:rPr>
                                  <w:sz w:val="20"/>
                                  <w:lang w:val="es-ES"/>
                                </w:rPr>
                                <w:t xml:space="preserve">Tolva de </w:t>
                              </w:r>
                              <w:proofErr w:type="spellStart"/>
                              <w:r>
                                <w:rPr>
                                  <w:sz w:val="20"/>
                                  <w:lang w:val="es-ES"/>
                                </w:rPr>
                                <w:t>flóculos</w:t>
                              </w:r>
                              <w:proofErr w:type="spellEnd"/>
                            </w:p>
                          </w:txbxContent>
                        </wps:txbx>
                        <wps:bodyPr rot="0" vert="horz" wrap="square" lIns="91440" tIns="45720" rIns="91440" bIns="45720" anchor="t" anchorCtr="0" upright="1">
                          <a:noAutofit/>
                        </wps:bodyPr>
                      </wps:wsp>
                      <wps:wsp>
                        <wps:cNvPr id="42" name="Straight Arrow Connector 704"/>
                        <wps:cNvCnPr>
                          <a:cxnSpLocks noChangeShapeType="1"/>
                        </wps:cNvCnPr>
                        <wps:spPr bwMode="auto">
                          <a:xfrm flipH="1" flipV="1">
                            <a:off x="13716" y="18288"/>
                            <a:ext cx="16624" cy="466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43" name="Text Box 720"/>
                        <wps:cNvSpPr txBox="1">
                          <a:spLocks noChangeArrowheads="1"/>
                        </wps:cNvSpPr>
                        <wps:spPr bwMode="auto">
                          <a:xfrm>
                            <a:off x="0" y="1143"/>
                            <a:ext cx="11512" cy="2552"/>
                          </a:xfrm>
                          <a:prstGeom prst="rect">
                            <a:avLst/>
                          </a:prstGeom>
                          <a:solidFill>
                            <a:srgbClr val="FFFFFF"/>
                          </a:solidFill>
                          <a:ln w="9525">
                            <a:solidFill>
                              <a:srgbClr val="000000"/>
                            </a:solidFill>
                            <a:miter lim="800000"/>
                            <a:headEnd/>
                            <a:tailEnd/>
                          </a:ln>
                        </wps:spPr>
                        <wps:txbx>
                          <w:txbxContent>
                            <w:p w:rsidR="000764C8" w:rsidRPr="00567044" w:rsidRDefault="000764C8" w:rsidP="000A010E">
                              <w:pPr>
                                <w:jc w:val="center"/>
                                <w:rPr>
                                  <w:sz w:val="20"/>
                                  <w:lang w:val="es-ES"/>
                                </w:rPr>
                              </w:pPr>
                              <w:r>
                                <w:rPr>
                                  <w:sz w:val="20"/>
                                  <w:lang w:val="es-ES"/>
                                </w:rPr>
                                <w:t>Canal de entrada</w:t>
                              </w:r>
                            </w:p>
                          </w:txbxContent>
                        </wps:txbx>
                        <wps:bodyPr rot="0" vert="horz" wrap="square" lIns="91440" tIns="45720" rIns="91440" bIns="45720" anchor="t" anchorCtr="0" upright="1">
                          <a:noAutofit/>
                        </wps:bodyPr>
                      </wps:wsp>
                      <wps:wsp>
                        <wps:cNvPr id="44" name="Straight Arrow Connector 715"/>
                        <wps:cNvCnPr>
                          <a:cxnSpLocks noChangeShapeType="1"/>
                        </wps:cNvCnPr>
                        <wps:spPr bwMode="auto">
                          <a:xfrm>
                            <a:off x="6858" y="3714"/>
                            <a:ext cx="1428" cy="4128"/>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45" name="Text Box 717"/>
                        <wps:cNvSpPr txBox="1">
                          <a:spLocks noChangeArrowheads="1"/>
                        </wps:cNvSpPr>
                        <wps:spPr bwMode="auto">
                          <a:xfrm>
                            <a:off x="12382" y="0"/>
                            <a:ext cx="11513" cy="2552"/>
                          </a:xfrm>
                          <a:prstGeom prst="rect">
                            <a:avLst/>
                          </a:prstGeom>
                          <a:solidFill>
                            <a:srgbClr val="FFFFFF"/>
                          </a:solidFill>
                          <a:ln w="9525">
                            <a:solidFill>
                              <a:srgbClr val="000000"/>
                            </a:solidFill>
                            <a:miter lim="800000"/>
                            <a:headEnd/>
                            <a:tailEnd/>
                          </a:ln>
                        </wps:spPr>
                        <wps:txbx>
                          <w:txbxContent>
                            <w:p w:rsidR="000764C8" w:rsidRPr="00567044" w:rsidRDefault="000764C8" w:rsidP="000A010E">
                              <w:pPr>
                                <w:jc w:val="center"/>
                                <w:rPr>
                                  <w:sz w:val="20"/>
                                  <w:lang w:val="es-ES"/>
                                </w:rPr>
                              </w:pPr>
                              <w:r>
                                <w:rPr>
                                  <w:sz w:val="20"/>
                                  <w:lang w:val="es-ES"/>
                                </w:rPr>
                                <w:t>Canal de salida</w:t>
                              </w:r>
                            </w:p>
                          </w:txbxContent>
                        </wps:txbx>
                        <wps:bodyPr rot="0" vert="horz" wrap="square" lIns="91440" tIns="45720" rIns="91440" bIns="45720" anchor="t" anchorCtr="0" upright="1">
                          <a:noAutofit/>
                        </wps:bodyPr>
                      </wps:wsp>
                      <wps:wsp>
                        <wps:cNvPr id="46" name="Straight Arrow Connector 714"/>
                        <wps:cNvCnPr>
                          <a:cxnSpLocks noChangeShapeType="1"/>
                        </wps:cNvCnPr>
                        <wps:spPr bwMode="auto">
                          <a:xfrm flipH="1">
                            <a:off x="13906" y="2571"/>
                            <a:ext cx="4413" cy="527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47" name="Text Box 702"/>
                        <wps:cNvSpPr txBox="1">
                          <a:spLocks noChangeArrowheads="1"/>
                        </wps:cNvSpPr>
                        <wps:spPr bwMode="auto">
                          <a:xfrm>
                            <a:off x="857" y="23431"/>
                            <a:ext cx="11512" cy="4115"/>
                          </a:xfrm>
                          <a:prstGeom prst="rect">
                            <a:avLst/>
                          </a:prstGeom>
                          <a:solidFill>
                            <a:srgbClr val="FFFFFF"/>
                          </a:solidFill>
                          <a:ln w="9525">
                            <a:solidFill>
                              <a:srgbClr val="000000"/>
                            </a:solidFill>
                            <a:miter lim="800000"/>
                            <a:headEnd/>
                            <a:tailEnd/>
                          </a:ln>
                        </wps:spPr>
                        <wps:txbx>
                          <w:txbxContent>
                            <w:p w:rsidR="000764C8" w:rsidRPr="00567044" w:rsidRDefault="000764C8" w:rsidP="000A010E">
                              <w:pPr>
                                <w:jc w:val="center"/>
                                <w:rPr>
                                  <w:sz w:val="20"/>
                                  <w:lang w:val="es-ES"/>
                                </w:rPr>
                              </w:pPr>
                              <w:r>
                                <w:rPr>
                                  <w:sz w:val="20"/>
                                  <w:lang w:val="es-ES"/>
                                </w:rPr>
                                <w:t>Válvula de drenaje del tanque</w:t>
                              </w:r>
                            </w:p>
                          </w:txbxContent>
                        </wps:txbx>
                        <wps:bodyPr rot="0" vert="horz" wrap="square" lIns="91440" tIns="45720" rIns="91440" bIns="45720" anchor="t" anchorCtr="0" upright="1">
                          <a:noAutofit/>
                        </wps:bodyPr>
                      </wps:wsp>
                      <wps:wsp>
                        <wps:cNvPr id="48" name="Straight Arrow Connector 703"/>
                        <wps:cNvCnPr>
                          <a:cxnSpLocks noChangeShapeType="1"/>
                        </wps:cNvCnPr>
                        <wps:spPr bwMode="auto">
                          <a:xfrm flipH="1" flipV="1">
                            <a:off x="3714" y="20859"/>
                            <a:ext cx="1353" cy="255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51" name="Text Box 705"/>
                        <wps:cNvSpPr txBox="1">
                          <a:spLocks noChangeArrowheads="1"/>
                        </wps:cNvSpPr>
                        <wps:spPr bwMode="auto">
                          <a:xfrm>
                            <a:off x="14668" y="23241"/>
                            <a:ext cx="11513" cy="4114"/>
                          </a:xfrm>
                          <a:prstGeom prst="rect">
                            <a:avLst/>
                          </a:prstGeom>
                          <a:solidFill>
                            <a:srgbClr val="FFFFFF"/>
                          </a:solidFill>
                          <a:ln w="9525">
                            <a:solidFill>
                              <a:srgbClr val="000000"/>
                            </a:solidFill>
                            <a:miter lim="800000"/>
                            <a:headEnd/>
                            <a:tailEnd/>
                          </a:ln>
                        </wps:spPr>
                        <wps:txbx>
                          <w:txbxContent>
                            <w:p w:rsidR="000764C8" w:rsidRPr="00567044" w:rsidRDefault="000764C8" w:rsidP="000A010E">
                              <w:pPr>
                                <w:jc w:val="center"/>
                                <w:rPr>
                                  <w:sz w:val="20"/>
                                  <w:lang w:val="es-ES"/>
                                </w:rPr>
                              </w:pPr>
                              <w:r>
                                <w:rPr>
                                  <w:sz w:val="20"/>
                                  <w:lang w:val="es-ES"/>
                                </w:rPr>
                                <w:t>Válvula de drenaje de la tolva</w:t>
                              </w:r>
                            </w:p>
                          </w:txbxContent>
                        </wps:txbx>
                        <wps:bodyPr rot="0" vert="horz" wrap="square" lIns="91440" tIns="45720" rIns="91440" bIns="45720" anchor="t" anchorCtr="0" upright="1">
                          <a:noAutofit/>
                        </wps:bodyPr>
                      </wps:wsp>
                      <wps:wsp>
                        <wps:cNvPr id="52" name="Straight Arrow Connector 706"/>
                        <wps:cNvCnPr>
                          <a:cxnSpLocks noChangeShapeType="1"/>
                        </wps:cNvCnPr>
                        <wps:spPr bwMode="auto">
                          <a:xfrm flipH="1" flipV="1">
                            <a:off x="6286" y="19812"/>
                            <a:ext cx="8395" cy="342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53" name="Text Box 708"/>
                        <wps:cNvSpPr txBox="1">
                          <a:spLocks noChangeArrowheads="1"/>
                        </wps:cNvSpPr>
                        <wps:spPr bwMode="auto">
                          <a:xfrm>
                            <a:off x="44196" y="22860"/>
                            <a:ext cx="15875" cy="5334"/>
                          </a:xfrm>
                          <a:prstGeom prst="rect">
                            <a:avLst/>
                          </a:prstGeom>
                          <a:solidFill>
                            <a:srgbClr val="FFFFFF"/>
                          </a:solidFill>
                          <a:ln w="9525">
                            <a:solidFill>
                              <a:srgbClr val="000000"/>
                            </a:solidFill>
                            <a:miter lim="800000"/>
                            <a:headEnd/>
                            <a:tailEnd/>
                          </a:ln>
                        </wps:spPr>
                        <wps:txbx>
                          <w:txbxContent>
                            <w:p w:rsidR="000764C8" w:rsidRPr="00567044" w:rsidRDefault="000764C8"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wps:txbx>
                        <wps:bodyPr rot="0" vert="horz" wrap="square" lIns="91440" tIns="45720" rIns="91440" bIns="45720" anchor="t" anchorCtr="0" upright="1">
                          <a:noAutofit/>
                        </wps:bodyPr>
                      </wps:wsp>
                      <wps:wsp>
                        <wps:cNvPr id="54" name="Straight Arrow Connector 709"/>
                        <wps:cNvCnPr>
                          <a:cxnSpLocks noChangeShapeType="1"/>
                        </wps:cNvCnPr>
                        <wps:spPr bwMode="auto">
                          <a:xfrm flipH="1" flipV="1">
                            <a:off x="51911" y="19335"/>
                            <a:ext cx="749" cy="346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g:wgp>
                  </a:graphicData>
                </a:graphic>
              </wp:inline>
            </w:drawing>
          </mc:Choice>
          <mc:Fallback>
            <w:pict>
              <v:group id="Group 102553" o:spid="_x0000_s1253" style="width:482.9pt;height:222pt;mso-position-horizontal-relative:char;mso-position-vertical-relative:line" coordsize="61328,281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">
                <v:shape id="Picture 679" o:spid="_x0000_s1254" type="#_x0000_t75" style="position:absolute;left:2571;top:4667;width:58579;height:18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0rNbFAAAA2wAAAA8AAABkcnMvZG93bnJldi54bWxEj0FrAjEUhO+F/ofwCt5q1i1UWY2ipYKH&#10;HnS1h94em2eyuHlZNum6/feNIHgcZuYbZrEaXCN66kLtWcFknIEgrryu2Sg4HbevMxAhImtsPJOC&#10;PwqwWj4/LbDQ/soH6stoRIJwKFCBjbEtpAyVJYdh7Fvi5J195zAm2RmpO7wmuGtknmXv0mHNacFi&#10;Sx+Wqkv56xQ05+P6szRbzDff036z/5kZe/lSavQyrOcgIg3xEb63d1rBWw63L+kHyO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NKzWxQAAANsAAAAPAAAAAAAAAAAAAAAA&#10;AJ8CAABkcnMvZG93bnJldi54bWxQSwUGAAAAAAQABAD3AAAAkQMAAAAA&#10;">
                  <v:imagedata r:id="rId38" o:title=""/>
                  <v:path arrowok="t"/>
                </v:shape>
                <v:shape id="Text Box 719" o:spid="_x0000_s1255" type="#_x0000_t202" style="position:absolute;left:49815;top:952;width:11513;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0764C8" w:rsidRPr="00567044" w:rsidRDefault="000764C8" w:rsidP="000A010E">
                        <w:pPr>
                          <w:jc w:val="center"/>
                          <w:rPr>
                            <w:sz w:val="20"/>
                            <w:lang w:val="es-ES"/>
                          </w:rPr>
                        </w:pPr>
                        <w:r>
                          <w:rPr>
                            <w:sz w:val="20"/>
                            <w:lang w:val="es-ES"/>
                          </w:rPr>
                          <w:t>Módulos de placas</w:t>
                        </w:r>
                      </w:p>
                    </w:txbxContent>
                  </v:textbox>
                </v:shape>
                <v:shape id="Straight Arrow Connector 710" o:spid="_x0000_s1256" type="#_x0000_t32" style="position:absolute;left:55721;top:3714;width:762;height:69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AGsYAAADbAAAADwAAAGRycy9kb3ducmV2LnhtbESPQWvCQBSE74L/YXlCb7qpFSlpNlKk&#10;1hZUiLWH3h7Z1yQ1+zZktzH+e1cQPA4z8w2TLHpTi45aV1lW8DiJQBDnVldcKDh8rcbPIJxH1lhb&#10;JgVncrBIh4MEY21PnFG394UIEHYxKii9b2IpXV6SQTexDXHwfm1r0AfZFlK3eApwU8tpFM2lwYrD&#10;QokNLUvKj/t/o2C2/Om+9W6N2/6d/g75+i3bfB6Vehj1ry8gPPX+Hr61P7SCpx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MgBrGAAAA2wAAAA8AAAAAAAAA&#10;AAAAAAAAoQIAAGRycy9kb3ducmV2LnhtbFBLBQYAAAAABAAEAPkAAACUAwAAAAA=&#10;" strokecolor="#f79646" strokeweight="1.5pt">
                  <v:stroke endarrow="block"/>
                  <v:shadow color="#974706" opacity=".5" offset="1pt"/>
                </v:shape>
                <v:shape id="Straight Arrow Connector 711" o:spid="_x0000_s1257" type="#_x0000_t32" style="position:absolute;left:51911;top:3810;width:4254;height:69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lgcUAAADbAAAADwAAAGRycy9kb3ducmV2LnhtbESPS4vCQBCE74L/YWhhbzpxX0h0lEV8&#10;LbiCr4O3JtMm0UxPyIwx/vudhQWPRVV9RY0mjSlETZXLLSvo9yIQxInVOacKDvt5dwDCeWSNhWVS&#10;8CAHk3G7NcJY2ztvqd75VAQIuxgVZN6XsZQuycig69mSOHhnWxn0QVap1BXeA9wU8jWKPqXBnMNC&#10;hiVNM0quu5tR8D491Ue9WeJPs6DLIVnOtuvvq1IvneZrCMJT45/h//ZKK3j7gL8v4QfI8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AlgcUAAADbAAAADwAAAAAAAAAA&#10;AAAAAAChAgAAZHJzL2Rvd25yZXYueG1sUEsFBgAAAAAEAAQA+QAAAJMDAAAAAA==&#10;" strokecolor="#f79646" strokeweight="1.5pt">
                  <v:stroke endarrow="block"/>
                  <v:shadow color="#974706" opacity=".5" offset="1pt"/>
                </v:shape>
                <v:shape id="Text Box 718" o:spid="_x0000_s1258" type="#_x0000_t202" style="position:absolute;left:24860;top:1619;width:11512;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0764C8" w:rsidRPr="00567044" w:rsidRDefault="000764C8"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59" type="#_x0000_t32" style="position:absolute;left:30861;top:4286;width:2171;height:127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tU4sQAAADbAAAADwAAAGRycy9kb3ducmV2LnhtbESPQWvCQBSE74L/YXmCN91YwUp0E2pR&#10;8VSober1kX1N0mbfLtlVY399tyD0OMzMN8w6700rLtT5xrKC2TQBQVxa3XCl4P1tN1mC8AFZY2uZ&#10;FNzIQ54NB2tMtb3yK12OoRIRwj5FBXUILpXSlzUZ9FPriKP3aTuDIcqukrrDa4SbVj4kyUIabDgu&#10;1Ojouaby+3g2CooXs93PXV8s5caZj6r4OS1uX0qNR/3TCkSgPvyH7+2DVjB/hL8v8Q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i1TixAAAANsAAAAPAAAAAAAAAAAA&#10;AAAAAKECAABkcnMvZG93bnJldi54bWxQSwUGAAAAAAQABAD5AAAAkgMAAAAA&#10;" strokecolor="#f79646" strokeweight="1.5pt">
                  <v:stroke endarrow="block"/>
                  <v:shadow color="#974706" opacity=".5" offset="1pt"/>
                </v:shape>
                <v:shape id="Text Box 721" o:spid="_x0000_s1260" type="#_x0000_t202" style="position:absolute;left:37719;top:285;width:10591;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rsidR="000764C8" w:rsidRPr="00567044" w:rsidRDefault="000764C8"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1" type="#_x0000_t32" style="position:absolute;left:13811;top:4191;width:17030;height:106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0vhMUAAADbAAAADwAAAGRycy9kb3ducmV2LnhtbESPW2vCQBSE3wX/w3KEvunGtpQaXaWI&#10;t4IVvD34dsgek2j2bMiuMf77bqHg4zAz3zCjSWMKUVPlcssK+r0IBHFidc6pgsN+3v0E4TyyxsIy&#10;KXiQg8m43RphrO2dt1TvfCoChF2MCjLvy1hKl2Rk0PVsSRy8s60M+iCrVOoK7wFuCvkaRR/SYM5h&#10;IcOSphkl193NKHifnuqj3izxp1nQ5ZAsZ9v191Wpl07zNQThqfHP8H97pRW8DeDvS/gBcvw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0vhMUAAADbAAAADwAAAAAAAAAA&#10;AAAAAAChAgAAZHJzL2Rvd25yZXYueG1sUEsFBgAAAAAEAAQA+QAAAJMDAAAAAA==&#10;" strokecolor="#f79646" strokeweight="1.5pt">
                  <v:stroke endarrow="block"/>
                  <v:shadow color="#974706" opacity=".5" offset="1pt"/>
                </v:shape>
                <v:shape id="Straight Arrow Connector 716" o:spid="_x0000_s1262" type="#_x0000_t32" style="position:absolute;left:44291;top:2857;width:1117;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S/68EAAADbAAAADwAAAGRycy9kb3ducmV2LnhtbERPz2vCMBS+C/4P4QneNHUOkc4oKlM8&#10;CVO7XR/NW1ttXkITte6vN4eBx4/v92zRmlrcqPGVZQWjYQKCOLe64kLB6bgZTEH4gKyxtkwKHuRh&#10;Me92Zphqe+cvuh1CIWII+xQVlCG4VEqfl2TQD60jjtyvbQyGCJtC6gbvMdzU8i1JJtJgxbGhREfr&#10;kvLL4WoUZHvzuR27NpvKlTPfRfb3M3mcler32uUHiEBteIn/3Tut4D2uj1/iD5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ZL/rwQAAANsAAAAPAAAAAAAAAAAAAAAA&#10;AKECAABkcnMvZG93bnJldi54bWxQSwUGAAAAAAQABAD5AAAAjwMAAAAA&#10;" strokecolor="#f79646" strokeweight="1.5pt">
                  <v:stroke endarrow="block"/>
                  <v:shadow color="#974706" opacity=".5" offset="1pt"/>
                </v:shape>
                <v:shape id="Text Box 707" o:spid="_x0000_s1263" type="#_x0000_t202" style="position:absolute;left:30289;top:22860;width:11513;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GUMUA&#10;AADbAAAADwAAAGRycy9kb3ducmV2LnhtbESPT2vCQBTE70K/w/IKXkQ3WvFPmo0UocXerBW9PrLP&#10;JDT7Nt1dY/rtu4WCx2FmfsNkm940oiPna8sKppMEBHFhdc2lguPn63gFwgdkjY1lUvBDHjb5wyDD&#10;VNsbf1B3CKWIEPYpKqhCaFMpfVGRQT+xLXH0LtYZDFG6UmqHtwg3jZwlyUIarDkuVNjStqLi63A1&#10;ClbzXXf270/7U7G4NOswWnZv306p4WP/8gwiUB/u4f/2TiuYT+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AZQxQAAANsAAAAPAAAAAAAAAAAAAAAAAJgCAABkcnMv&#10;ZG93bnJldi54bWxQSwUGAAAAAAQABAD1AAAAigMAAAAA&#10;">
                  <v:textbox>
                    <w:txbxContent>
                      <w:p w:rsidR="000764C8" w:rsidRPr="00567044" w:rsidRDefault="000764C8"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4" type="#_x0000_t32" style="position:absolute;left:13716;top:18288;width:16624;height:466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88jsMAAADbAAAADwAAAGRycy9kb3ducmV2LnhtbESPUWvCMBSF3wf7D+EO9jZTZXVSjTIG&#10;g8EYWJ3v1+baFJubksS2+/eLIPh4OOd8h7PajLYVPfnQOFYwnWQgiCunG64V/O4/XxYgQkTW2Dom&#10;BX8UYLN+fFhhod3AJfW7WIsE4VCgAhNjV0gZKkMWw8R1xMk7OW8xJulrqT0OCW5bOcuyubTYcFow&#10;2NGHoeq8u1gFfZ/Pj77cHo5Dztm3vpift7xU6vlpfF+CiDTGe/jW/tIKXmdw/ZJ+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PI7DAAAA2wAAAA8AAAAAAAAAAAAA&#10;AAAAoQIAAGRycy9kb3ducmV2LnhtbFBLBQYAAAAABAAEAPkAAACRAwAAAAA=&#10;" strokecolor="#f79646" strokeweight="1.5pt">
                  <v:stroke endarrow="block"/>
                  <v:shadow color="#974706" opacity=".5" offset="1pt"/>
                </v:shape>
                <v:shape id="Text Box 720" o:spid="_x0000_s1265" type="#_x0000_t202" style="position:absolute;top:1143;width:11512;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9vMUA&#10;AADbAAAADwAAAGRycy9kb3ducmV2LnhtbESPW2sCMRSE3wv+h3AEX4pmveBlaxQRKvattaKvh81x&#10;d+nmZE3Sdf33Rij0cZiZb5jlujWVaMj50rKC4SABQZxZXXKu4Pj93p+D8AFZY2WZFNzJw3rVeVli&#10;qu2Nv6g5hFxECPsUFRQh1KmUPivIoB/Ymjh6F+sMhihdLrXDW4SbSo6SZCoNlhwXCqxpW1D2c/g1&#10;CuaTfXP2H+PPUza9VIvwOmt2V6dUr9tu3kAEasN/+K+91womY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j28xQAAANsAAAAPAAAAAAAAAAAAAAAAAJgCAABkcnMv&#10;ZG93bnJldi54bWxQSwUGAAAAAAQABAD1AAAAigMAAAAA&#10;">
                  <v:textbox>
                    <w:txbxContent>
                      <w:p w:rsidR="000764C8" w:rsidRPr="00567044" w:rsidRDefault="000764C8" w:rsidP="000A010E">
                        <w:pPr>
                          <w:jc w:val="center"/>
                          <w:rPr>
                            <w:sz w:val="20"/>
                            <w:lang w:val="es-ES"/>
                          </w:rPr>
                        </w:pPr>
                        <w:r>
                          <w:rPr>
                            <w:sz w:val="20"/>
                            <w:lang w:val="es-ES"/>
                          </w:rPr>
                          <w:t>Canal de entrada</w:t>
                        </w:r>
                      </w:p>
                    </w:txbxContent>
                  </v:textbox>
                </v:shape>
                <v:shape id="Straight Arrow Connector 715" o:spid="_x0000_s1266" type="#_x0000_t32" style="position:absolute;left:6858;top:3714;width:1428;height:41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56MQAAADbAAAADwAAAGRycy9kb3ducmV2LnhtbESPQWvCQBSE74L/YXmCN91YRSS6CbWo&#10;9FSober1kX1N0mbfLtlVY399tyD0OMzMN8wm700rLtT5xrKC2TQBQVxa3XCl4P1tP1mB8AFZY2uZ&#10;FNzIQ54NBxtMtb3yK12OoRIRwj5FBXUILpXSlzUZ9FPriKP3aTuDIcqukrrDa4SbVj4kyVIabDgu&#10;1Ojoqaby+3g2CooXszvMXV+s5NaZj6r4OS1vX0qNR/3jGkSgPvyH7+1nrWCxgL8v8Q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X7noxAAAANsAAAAPAAAAAAAAAAAA&#10;AAAAAKECAABkcnMvZG93bnJldi54bWxQSwUGAAAAAAQABAD5AAAAkgMAAAAA&#10;" strokecolor="#f79646" strokeweight="1.5pt">
                  <v:stroke endarrow="block"/>
                  <v:shadow color="#974706" opacity=".5" offset="1pt"/>
                </v:shape>
                <v:shape id="Text Box 717" o:spid="_x0000_s1267" type="#_x0000_t202" style="position:absolute;left:12382;width:11513;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0764C8" w:rsidRPr="00567044" w:rsidRDefault="000764C8" w:rsidP="000A010E">
                        <w:pPr>
                          <w:jc w:val="center"/>
                          <w:rPr>
                            <w:sz w:val="20"/>
                            <w:lang w:val="es-ES"/>
                          </w:rPr>
                        </w:pPr>
                        <w:r>
                          <w:rPr>
                            <w:sz w:val="20"/>
                            <w:lang w:val="es-ES"/>
                          </w:rPr>
                          <w:t>Canal de salida</w:t>
                        </w:r>
                      </w:p>
                    </w:txbxContent>
                  </v:textbox>
                </v:shape>
                <v:shape id="Straight Arrow Connector 714" o:spid="_x0000_s1268" type="#_x0000_t32" style="position:absolute;left:13906;top:2571;width:4413;height:52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Ii8UAAADbAAAADwAAAGRycy9kb3ducmV2LnhtbESPQWvCQBSE7wX/w/IEb83GIlKiq4ho&#10;00JbUOPB2yP7TGKyb0N2G9N/3y0UehxmvhlmuR5MI3rqXGVZwTSKQRDnVldcKMhO+8dnEM4ja2ws&#10;k4JvcrBejR6WmGh75wP1R1+IUMIuQQWl920ipctLMugi2xIH72o7gz7IrpC6w3soN418iuO5NFhx&#10;WCixpW1JeX38Mgpm20t/1p8pfgwvdMvydHd4f6uVmoyHzQKEp8H/h//oVx24Ofx+CT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TIi8UAAADbAAAADwAAAAAAAAAA&#10;AAAAAAChAgAAZHJzL2Rvd25yZXYueG1sUEsFBgAAAAAEAAQA+QAAAJMDAAAAAA==&#10;" strokecolor="#f79646" strokeweight="1.5pt">
                  <v:stroke endarrow="block"/>
                  <v:shadow color="#974706" opacity=".5" offset="1pt"/>
                </v:shape>
                <v:shape id="Text Box 702" o:spid="_x0000_s1269" type="#_x0000_t202" style="position:absolute;left:857;top:23431;width:11512;height:4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7v8UA&#10;AADbAAAADwAAAGRycy9kb3ducmV2LnhtbESPT2sCMRTE70K/Q3hCL6LZtqJ2u1FKQbE3a0Wvj83b&#10;P7h52Sbpuv32Rih4HGbmN0y26k0jOnK+tqzgaZKAIM6trrlUcPhejxcgfEDW2FgmBX/kYbV8GGSY&#10;anvhL+r2oRQRwj5FBVUIbSqlzysy6Ce2JY5eYZ3BEKUrpXZ4iXDTyOckmUmDNceFClv6qCg/73+N&#10;gsV0253858vumM+K5jWM5t3mxyn1OOzf30AE6sM9/N/eagXTO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LTu/xQAAANsAAAAPAAAAAAAAAAAAAAAAAJgCAABkcnMv&#10;ZG93bnJldi54bWxQSwUGAAAAAAQABAD1AAAAigMAAAAA&#10;">
                  <v:textbox>
                    <w:txbxContent>
                      <w:p w:rsidR="000764C8" w:rsidRPr="00567044" w:rsidRDefault="000764C8" w:rsidP="000A010E">
                        <w:pPr>
                          <w:jc w:val="center"/>
                          <w:rPr>
                            <w:sz w:val="20"/>
                            <w:lang w:val="es-ES"/>
                          </w:rPr>
                        </w:pPr>
                        <w:r>
                          <w:rPr>
                            <w:sz w:val="20"/>
                            <w:lang w:val="es-ES"/>
                          </w:rPr>
                          <w:t>Válvula de drenaje del tanque</w:t>
                        </w:r>
                      </w:p>
                    </w:txbxContent>
                  </v:textbox>
                </v:shape>
                <v:shape id="Straight Arrow Connector 703" o:spid="_x0000_s1270" type="#_x0000_t32" style="position:absolute;left:3714;top:20859;width:1353;height:25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cLZMAAAADbAAAADwAAAGRycy9kb3ducmV2LnhtbERPXWvCMBR9H+w/hDvY20wdqxvVKCIM&#10;BkOwur1fm2tTbG5KEtv6782D4OPhfC9Wo21FTz40jhVMJxkI4srphmsFf4fvty8QISJrbB2TgisF&#10;WC2fnxZYaDdwSf0+1iKFcChQgYmxK6QMlSGLYeI64sSdnLcYE/S11B6HFG5b+Z5lM2mx4dRgsKON&#10;oeq8v1gFfZ/Pjr7c/R+HnLNffTHbz7xU6vVlXM9BRBrjQ3x3/2gFH2ls+pJ+gFz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nC2TAAAAA2wAAAA8AAAAAAAAAAAAAAAAA&#10;oQIAAGRycy9kb3ducmV2LnhtbFBLBQYAAAAABAAEAPkAAACOAwAAAAA=&#10;" strokecolor="#f79646" strokeweight="1.5pt">
                  <v:stroke endarrow="block"/>
                  <v:shadow color="#974706" opacity=".5" offset="1pt"/>
                </v:shape>
                <v:shape id="Text Box 705" o:spid="_x0000_s1271" type="#_x0000_t202" style="position:absolute;left:14668;top:23241;width:11513;height:4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w:txbxContent>
                      <w:p w:rsidR="000764C8" w:rsidRPr="00567044" w:rsidRDefault="000764C8" w:rsidP="000A010E">
                        <w:pPr>
                          <w:jc w:val="center"/>
                          <w:rPr>
                            <w:sz w:val="20"/>
                            <w:lang w:val="es-ES"/>
                          </w:rPr>
                        </w:pPr>
                        <w:r>
                          <w:rPr>
                            <w:sz w:val="20"/>
                            <w:lang w:val="es-ES"/>
                          </w:rPr>
                          <w:t>Válvula de drenaje de la tolva</w:t>
                        </w:r>
                      </w:p>
                    </w:txbxContent>
                  </v:textbox>
                </v:shape>
                <v:shape id="Straight Arrow Connector 706" o:spid="_x0000_s1272" type="#_x0000_t32" style="position:absolute;left:6286;top:19812;width:8395;height:342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qU8IAAADbAAAADwAAAGRycy9kb3ducmV2LnhtbESPUWvCMBSF3wf+h3AF32aqUJXOKEMQ&#10;BBmsbr5fm7umrLkpSWy7f78MBj4ezjnf4Wz3o21FTz40jhUs5hkI4srphmsFnx/H5w2IEJE1to5J&#10;wQ8F2O8mT1sstBu4pP4Sa5EgHApUYGLsCilDZchimLuOOHlfzluMSfpaao9DgttWLrNsJS02nBYM&#10;dnQwVH1f7lZB3+ermy/fr7ch5+ys7+ZtnZdKzabj6wuISGN8hP/bJ60gX8Lfl/QD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aqU8IAAADbAAAADwAAAAAAAAAAAAAA&#10;AAChAgAAZHJzL2Rvd25yZXYueG1sUEsFBgAAAAAEAAQA+QAAAJADAAAAAA==&#10;" strokecolor="#f79646" strokeweight="1.5pt">
                  <v:stroke endarrow="block"/>
                  <v:shadow color="#974706" opacity=".5" offset="1pt"/>
                </v:shape>
                <v:shape id="Text Box 708" o:spid="_x0000_s1273" type="#_x0000_t202" style="position:absolute;left:44196;top:22860;width:15875;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w:txbxContent>
                      <w:p w:rsidR="000764C8" w:rsidRPr="00567044" w:rsidRDefault="000764C8"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4" type="#_x0000_t32" style="position:absolute;left:51911;top:19335;width:749;height:346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OXvMMAAADbAAAADwAAAGRycy9kb3ducmV2LnhtbESPzWrDMBCE74W8g9hAbo2cEifFjRJC&#10;oVAohTg/9421tUytlZEU2337KlDocZiZb5jNbrSt6MmHxrGCxTwDQVw53XCt4Hx6e3wGESKyxtYx&#10;KfihALvt5GGDhXYDl9QfYy0ShEOBCkyMXSFlqAxZDHPXESfvy3mLMUlfS+1xSHDbyqcsW0mLDacF&#10;gx29Gqq+jzeroO/z1dWXh8t1yDn70Dfzuc5LpWbTcf8CItIY/8N/7XetIF/C/Uv6A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zl7zDAAAA2wAAAA8AAAAAAAAAAAAA&#10;AAAAoQIAAGRycy9kb3ducmV2LnhtbFBLBQYAAAAABAAEAPkAAACRAwAAAAA=&#10;" strokecolor="#f79646" strokeweight="1.5pt">
                  <v:stroke endarrow="block"/>
                  <v:shadow color="#974706" opacity=".5" offset="1pt"/>
                </v:shape>
                <w10:anchorlock/>
              </v:group>
            </w:pict>
          </mc:Fallback>
        </mc:AlternateConten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1B57D6" w:rsidP="00C3253E">
      <w:pPr>
        <w:pStyle w:val="Figure"/>
        <w:rPr>
          <w:noProof/>
        </w:rPr>
      </w:pPr>
      <w:r>
        <w:rPr>
          <w:noProof/>
          <w:lang w:val="en-US"/>
        </w:rPr>
        <w:lastRenderedPageBreak/>
        <mc:AlternateContent>
          <mc:Choice Requires="wpg">
            <w:drawing>
              <wp:inline distT="0" distB="0" distL="0" distR="0">
                <wp:extent cx="5638800" cy="4400550"/>
                <wp:effectExtent l="9525" t="3175" r="9525" b="0"/>
                <wp:docPr id="235" name="Group 102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0" cy="4400550"/>
                          <a:chOff x="0" y="0"/>
                          <a:chExt cx="56388" cy="44005"/>
                        </a:xfrm>
                      </wpg:grpSpPr>
                      <pic:pic xmlns:pic="http://schemas.openxmlformats.org/drawingml/2006/picture">
                        <pic:nvPicPr>
                          <pic:cNvPr id="236" name="Picture 678"/>
                          <pic:cNvPicPr>
                            <a:picLocks noChangeAspect="1"/>
                          </pic:cNvPicPr>
                        </pic:nvPicPr>
                        <pic:blipFill>
                          <a:blip r:embed="rId39">
                            <a:extLst>
                              <a:ext uri="{28A0092B-C50C-407E-A947-70E740481C1C}">
                                <a14:useLocalDpi xmlns:a14="http://schemas.microsoft.com/office/drawing/2010/main" val="0"/>
                              </a:ext>
                            </a:extLst>
                          </a:blip>
                          <a:srcRect/>
                          <a:stretch>
                            <a:fillRect/>
                          </a:stretch>
                        </pic:blipFill>
                        <pic:spPr bwMode="auto">
                          <a:xfrm>
                            <a:off x="15335" y="0"/>
                            <a:ext cx="27146" cy="44005"/>
                          </a:xfrm>
                          <a:prstGeom prst="rect">
                            <a:avLst/>
                          </a:prstGeom>
                          <a:noFill/>
                          <a:extLst>
                            <a:ext uri="{909E8E84-426E-40DD-AFC4-6F175D3DCCD1}">
                              <a14:hiddenFill xmlns:a14="http://schemas.microsoft.com/office/drawing/2010/main">
                                <a:solidFill>
                                  <a:srgbClr val="FFFFFF"/>
                                </a:solidFill>
                              </a14:hiddenFill>
                            </a:ext>
                          </a:extLst>
                        </pic:spPr>
                      </pic:pic>
                      <wps:wsp>
                        <wps:cNvPr id="242" name="Text Box 689"/>
                        <wps:cNvSpPr txBox="1">
                          <a:spLocks noChangeArrowheads="1"/>
                        </wps:cNvSpPr>
                        <wps:spPr bwMode="auto">
                          <a:xfrm>
                            <a:off x="44481" y="2095"/>
                            <a:ext cx="10954" cy="2337"/>
                          </a:xfrm>
                          <a:prstGeom prst="rect">
                            <a:avLst/>
                          </a:prstGeom>
                          <a:solidFill>
                            <a:srgbClr val="FFFFFF"/>
                          </a:solidFill>
                          <a:ln w="9525">
                            <a:solidFill>
                              <a:srgbClr val="000000"/>
                            </a:solidFill>
                            <a:miter lim="800000"/>
                            <a:headEnd/>
                            <a:tailEnd/>
                          </a:ln>
                        </wps:spPr>
                        <wps:txbx>
                          <w:txbxContent>
                            <w:p w:rsidR="000764C8" w:rsidRPr="00567044" w:rsidRDefault="000764C8" w:rsidP="00E80417">
                              <w:pPr>
                                <w:jc w:val="center"/>
                                <w:rPr>
                                  <w:sz w:val="20"/>
                                  <w:lang w:val="es-ES"/>
                                </w:rPr>
                              </w:pPr>
                              <w:proofErr w:type="gramStart"/>
                              <w:r>
                                <w:rPr>
                                  <w:sz w:val="20"/>
                                  <w:lang w:val="es-ES"/>
                                </w:rPr>
                                <w:t>Tubo</w:t>
                              </w:r>
                              <w:proofErr w:type="gramEnd"/>
                              <w:r>
                                <w:rPr>
                                  <w:sz w:val="20"/>
                                  <w:lang w:val="es-ES"/>
                                </w:rPr>
                                <w:t xml:space="preserve"> recolector</w:t>
                              </w:r>
                            </w:p>
                          </w:txbxContent>
                        </wps:txbx>
                        <wps:bodyPr rot="0" vert="horz" wrap="square" lIns="91440" tIns="45720" rIns="91440" bIns="45720" anchor="t" anchorCtr="0" upright="1">
                          <a:noAutofit/>
                        </wps:bodyPr>
                      </wps:wsp>
                      <wps:wsp>
                        <wps:cNvPr id="243" name="Straight Arrow Connector 690"/>
                        <wps:cNvCnPr>
                          <a:cxnSpLocks noChangeShapeType="1"/>
                        </wps:cNvCnPr>
                        <wps:spPr bwMode="auto">
                          <a:xfrm flipH="1">
                            <a:off x="31146" y="3524"/>
                            <a:ext cx="13399" cy="234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44" name="Text Box 691"/>
                        <wps:cNvSpPr txBox="1">
                          <a:spLocks noChangeArrowheads="1"/>
                        </wps:cNvSpPr>
                        <wps:spPr bwMode="auto">
                          <a:xfrm>
                            <a:off x="762" y="9048"/>
                            <a:ext cx="5810" cy="2337"/>
                          </a:xfrm>
                          <a:prstGeom prst="rect">
                            <a:avLst/>
                          </a:prstGeom>
                          <a:solidFill>
                            <a:srgbClr val="FFFFFF"/>
                          </a:solidFill>
                          <a:ln w="9525">
                            <a:solidFill>
                              <a:srgbClr val="000000"/>
                            </a:solidFill>
                            <a:miter lim="800000"/>
                            <a:headEnd/>
                            <a:tailEnd/>
                          </a:ln>
                        </wps:spPr>
                        <wps:txbx>
                          <w:txbxContent>
                            <w:p w:rsidR="000764C8" w:rsidRPr="00567044" w:rsidRDefault="000764C8" w:rsidP="00E80417">
                              <w:pPr>
                                <w:jc w:val="center"/>
                                <w:rPr>
                                  <w:sz w:val="20"/>
                                  <w:lang w:val="es-ES"/>
                                </w:rPr>
                              </w:pPr>
                              <w:r>
                                <w:rPr>
                                  <w:sz w:val="20"/>
                                  <w:lang w:val="es-ES"/>
                                </w:rPr>
                                <w:t>Placas</w:t>
                              </w:r>
                            </w:p>
                          </w:txbxContent>
                        </wps:txbx>
                        <wps:bodyPr rot="0" vert="horz" wrap="square" lIns="91440" tIns="45720" rIns="91440" bIns="45720" anchor="t" anchorCtr="0" upright="1">
                          <a:noAutofit/>
                        </wps:bodyPr>
                      </wps:wsp>
                      <wps:wsp>
                        <wps:cNvPr id="245" name="Straight Arrow Connector 692"/>
                        <wps:cNvCnPr>
                          <a:cxnSpLocks noChangeShapeType="1"/>
                        </wps:cNvCnPr>
                        <wps:spPr bwMode="auto">
                          <a:xfrm>
                            <a:off x="6572" y="10572"/>
                            <a:ext cx="17431" cy="425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46" name="Text Box 694"/>
                        <wps:cNvSpPr txBox="1">
                          <a:spLocks noChangeArrowheads="1"/>
                        </wps:cNvSpPr>
                        <wps:spPr bwMode="auto">
                          <a:xfrm>
                            <a:off x="45434" y="21336"/>
                            <a:ext cx="10954" cy="2336"/>
                          </a:xfrm>
                          <a:prstGeom prst="rect">
                            <a:avLst/>
                          </a:prstGeom>
                          <a:solidFill>
                            <a:srgbClr val="FFFFFF"/>
                          </a:solidFill>
                          <a:ln w="9525">
                            <a:solidFill>
                              <a:srgbClr val="000000"/>
                            </a:solidFill>
                            <a:miter lim="800000"/>
                            <a:headEnd/>
                            <a:tailEnd/>
                          </a:ln>
                        </wps:spPr>
                        <wps:txbx>
                          <w:txbxContent>
                            <w:p w:rsidR="000764C8" w:rsidRPr="00567044" w:rsidRDefault="000764C8" w:rsidP="00E80417">
                              <w:pPr>
                                <w:jc w:val="center"/>
                                <w:rPr>
                                  <w:sz w:val="20"/>
                                  <w:lang w:val="es-ES"/>
                                </w:rPr>
                              </w:pPr>
                              <w:proofErr w:type="gramStart"/>
                              <w:r>
                                <w:rPr>
                                  <w:sz w:val="20"/>
                                  <w:lang w:val="es-ES"/>
                                </w:rPr>
                                <w:t>Tubo</w:t>
                              </w:r>
                              <w:proofErr w:type="gramEnd"/>
                              <w:r>
                                <w:rPr>
                                  <w:sz w:val="20"/>
                                  <w:lang w:val="es-ES"/>
                                </w:rPr>
                                <w:t xml:space="preserve"> distribuidor</w:t>
                              </w:r>
                            </w:p>
                          </w:txbxContent>
                        </wps:txbx>
                        <wps:bodyPr rot="0" vert="horz" wrap="square" lIns="91440" tIns="45720" rIns="91440" bIns="45720" anchor="t" anchorCtr="0" upright="1">
                          <a:noAutofit/>
                        </wps:bodyPr>
                      </wps:wsp>
                      <wps:wsp>
                        <wps:cNvPr id="247" name="Straight Arrow Connector 693"/>
                        <wps:cNvCnPr>
                          <a:cxnSpLocks noChangeShapeType="1"/>
                        </wps:cNvCnPr>
                        <wps:spPr bwMode="auto">
                          <a:xfrm flipH="1">
                            <a:off x="31146" y="22504"/>
                            <a:ext cx="14288" cy="890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48" name="Text Box 700"/>
                        <wps:cNvSpPr txBox="1">
                          <a:spLocks noChangeArrowheads="1"/>
                        </wps:cNvSpPr>
                        <wps:spPr bwMode="auto">
                          <a:xfrm>
                            <a:off x="0" y="28956"/>
                            <a:ext cx="11969" cy="7905"/>
                          </a:xfrm>
                          <a:prstGeom prst="rect">
                            <a:avLst/>
                          </a:prstGeom>
                          <a:solidFill>
                            <a:srgbClr val="FFFFFF"/>
                          </a:solidFill>
                          <a:ln w="9525">
                            <a:solidFill>
                              <a:srgbClr val="000000"/>
                            </a:solidFill>
                            <a:miter lim="800000"/>
                            <a:headEnd/>
                            <a:tailEnd/>
                          </a:ln>
                        </wps:spPr>
                        <wps:txbx>
                          <w:txbxContent>
                            <w:p w:rsidR="000764C8" w:rsidRPr="00567044" w:rsidRDefault="000764C8" w:rsidP="00E80417">
                              <w:pPr>
                                <w:jc w:val="center"/>
                                <w:rPr>
                                  <w:sz w:val="20"/>
                                  <w:lang w:val="es-ES"/>
                                </w:rPr>
                              </w:pPr>
                              <w:r>
                                <w:rPr>
                                  <w:sz w:val="20"/>
                                  <w:lang w:val="es-ES"/>
                                </w:rPr>
                                <w:t>Tubos de diámetro 1” formados para producir un chorro de forma lineal</w:t>
                              </w:r>
                            </w:p>
                          </w:txbxContent>
                        </wps:txbx>
                        <wps:bodyPr rot="0" vert="horz" wrap="square" lIns="91440" tIns="45720" rIns="91440" bIns="45720" anchor="t" anchorCtr="0" upright="1">
                          <a:noAutofit/>
                        </wps:bodyPr>
                      </wps:wsp>
                      <wps:wsp>
                        <wps:cNvPr id="249" name="Text Box 695"/>
                        <wps:cNvSpPr txBox="1">
                          <a:spLocks noChangeArrowheads="1"/>
                        </wps:cNvSpPr>
                        <wps:spPr bwMode="auto">
                          <a:xfrm>
                            <a:off x="3143" y="19431"/>
                            <a:ext cx="10954" cy="7048"/>
                          </a:xfrm>
                          <a:prstGeom prst="rect">
                            <a:avLst/>
                          </a:prstGeom>
                          <a:solidFill>
                            <a:srgbClr val="FFFFFF"/>
                          </a:solidFill>
                          <a:ln w="9525">
                            <a:solidFill>
                              <a:srgbClr val="000000"/>
                            </a:solidFill>
                            <a:miter lim="800000"/>
                            <a:headEnd/>
                            <a:tailEnd/>
                          </a:ln>
                        </wps:spPr>
                        <wps:txbx>
                          <w:txbxContent>
                            <w:p w:rsidR="000764C8" w:rsidRPr="00567044" w:rsidRDefault="000764C8"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wps:txbx>
                        <wps:bodyPr rot="0" vert="horz" wrap="square" lIns="91440" tIns="45720" rIns="91440" bIns="45720" anchor="t" anchorCtr="0" upright="1">
                          <a:noAutofit/>
                        </wps:bodyPr>
                      </wps:wsp>
                      <wps:wsp>
                        <wps:cNvPr id="250" name="Straight Arrow Connector 696"/>
                        <wps:cNvCnPr>
                          <a:cxnSpLocks noChangeShapeType="1"/>
                        </wps:cNvCnPr>
                        <wps:spPr bwMode="auto">
                          <a:xfrm>
                            <a:off x="14192" y="22288"/>
                            <a:ext cx="18643" cy="393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51" name="Straight Arrow Connector 697"/>
                        <wps:cNvCnPr>
                          <a:cxnSpLocks noChangeShapeType="1"/>
                        </wps:cNvCnPr>
                        <wps:spPr bwMode="auto">
                          <a:xfrm>
                            <a:off x="14192" y="22288"/>
                            <a:ext cx="11277" cy="999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52" name="Text Box 698"/>
                        <wps:cNvSpPr txBox="1">
                          <a:spLocks noChangeArrowheads="1"/>
                        </wps:cNvSpPr>
                        <wps:spPr bwMode="auto">
                          <a:xfrm>
                            <a:off x="42481" y="27908"/>
                            <a:ext cx="13716" cy="8712"/>
                          </a:xfrm>
                          <a:prstGeom prst="rect">
                            <a:avLst/>
                          </a:prstGeom>
                          <a:solidFill>
                            <a:srgbClr val="FFFFFF"/>
                          </a:solidFill>
                          <a:ln w="9525">
                            <a:solidFill>
                              <a:srgbClr val="000000"/>
                            </a:solidFill>
                            <a:miter lim="800000"/>
                            <a:headEnd/>
                            <a:tailEnd/>
                          </a:ln>
                        </wps:spPr>
                        <wps:txbx>
                          <w:txbxContent>
                            <w:p w:rsidR="000764C8" w:rsidRPr="00567044" w:rsidRDefault="000764C8"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wps:txbx>
                        <wps:bodyPr rot="0" vert="horz" wrap="square" lIns="91440" tIns="45720" rIns="91440" bIns="45720" anchor="t" anchorCtr="0" upright="1">
                          <a:noAutofit/>
                        </wps:bodyPr>
                      </wps:wsp>
                      <wps:wsp>
                        <wps:cNvPr id="253" name="Straight Arrow Connector 699"/>
                        <wps:cNvCnPr>
                          <a:cxnSpLocks noChangeShapeType="1"/>
                        </wps:cNvCnPr>
                        <wps:spPr bwMode="auto">
                          <a:xfrm flipH="1">
                            <a:off x="31623" y="31623"/>
                            <a:ext cx="10953" cy="499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54" name="Straight Arrow Connector 701"/>
                        <wps:cNvCnPr>
                          <a:cxnSpLocks noChangeShapeType="1"/>
                        </wps:cNvCnPr>
                        <wps:spPr bwMode="auto">
                          <a:xfrm>
                            <a:off x="12001" y="32956"/>
                            <a:ext cx="17755" cy="1454"/>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g:wgp>
                  </a:graphicData>
                </a:graphic>
              </wp:inline>
            </w:drawing>
          </mc:Choice>
          <mc:Fallback>
            <w:pict>
              <v:group id="Group 102554" o:spid="_x0000_s1275" style="width:444pt;height:346.5pt;mso-position-horizontal-relative:char;mso-position-vertical-relative:line" coordsize="56388,44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">
                <v:shape id="Picture 678" o:spid="_x0000_s1276" type="#_x0000_t75" style="position:absolute;left:15335;width:27146;height:44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37uzGAAAA3AAAAA8AAABkcnMvZG93bnJldi54bWxEj82LwjAUxO8L/g/hCd7W1AqyVqOosOzH&#10;YcGvg7dn80yLzUtpsrX+95sFweMwM79h5svOVqKlxpeOFYyGCQji3OmSjYLD/v31DYQPyBorx6Tg&#10;Th6Wi97LHDPtbryldheMiBD2GSooQqgzKX1ekEU/dDVx9C6usRiibIzUDd4i3FYyTZKJtFhyXCiw&#10;pk1B+XX3axV8nz/Srbl83buTSX+mx3a6X6+CUoN+t5qBCNSFZ/jR/tQK0vEE/s/EIyA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fu7MYAAADcAAAADwAAAAAAAAAAAAAA&#10;AACfAgAAZHJzL2Rvd25yZXYueG1sUEsFBgAAAAAEAAQA9wAAAJIDAAAAAA==&#10;">
                  <v:imagedata r:id="rId40" o:title=""/>
                  <v:path arrowok="t"/>
                </v:shape>
                <v:shape id="Text Box 689" o:spid="_x0000_s1277" type="#_x0000_t202" style="position:absolute;left:44481;top:2095;width:10954;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fdsUA&#10;AADcAAAADwAAAGRycy9kb3ducmV2LnhtbESPQWvCQBSE70L/w/IKvYhuGkVt6iql0KI3m4q9PrLP&#10;JDT7Nt3dxvjvXUHwOMzMN8xy3ZtGdOR8bVnB8zgBQVxYXXOpYP/9MVqA8AFZY2OZFJzJw3r1MFhi&#10;pu2Jv6jLQykihH2GCqoQ2kxKX1Rk0I9tSxy9o3UGQ5SulNrhKcJNI9MkmUmDNceFClt6r6j4zf+N&#10;gsV00/347WR3KGbH5iUM593nn1Pq6bF/ewURqA/38K290QrSa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d92xQAAANwAAAAPAAAAAAAAAAAAAAAAAJgCAABkcnMv&#10;ZG93bnJldi54bWxQSwUGAAAAAAQABAD1AAAAigMAAAAA&#10;">
                  <v:textbox>
                    <w:txbxContent>
                      <w:p w:rsidR="000764C8" w:rsidRPr="00567044" w:rsidRDefault="000764C8"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78" type="#_x0000_t32" style="position:absolute;left:31146;top:3524;width:13399;height:23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y3GscAAADcAAAADwAAAGRycy9kb3ducmV2LnhtbESPT2vCQBTE74LfYXlCb7rxDyJpNiLS&#10;agtW0NpDb4/sM4lm34bsNqbfvisIPQ4z8xsmWXamEi01rrSsYDyKQBBnVpecKzh9vg4XIJxH1lhZ&#10;JgW/5GCZ9nsJxtre+EDt0eciQNjFqKDwvo6ldFlBBt3I1sTBO9vGoA+yyaVu8BbgppKTKJpLgyWH&#10;hQJrWheUXY8/RsFs/d1+6f0WP7oNXU7Z9uWwe78q9TToVs8gPHX+P/xov2kFk9kU7mfCEZDp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TLcaxwAAANwAAAAPAAAAAAAA&#10;AAAAAAAAAKECAABkcnMvZG93bnJldi54bWxQSwUGAAAAAAQABAD5AAAAlQMAAAAA&#10;" strokecolor="#f79646" strokeweight="1.5pt">
                  <v:stroke endarrow="block"/>
                  <v:shadow color="#974706" opacity=".5" offset="1pt"/>
                </v:shape>
                <v:shape id="Text Box 691" o:spid="_x0000_s1279" type="#_x0000_t202" style="position:absolute;left:762;top:9048;width:5810;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TimcUA&#10;AADcAAAADwAAAGRycy9kb3ducmV2LnhtbESPQWvCQBSE74X+h+UVeil1owar0VVKoUVvNZZ6fWSf&#10;STD7Nu5uY/z3riD0OMzMN8xi1ZtGdOR8bVnBcJCAIC6srrlU8LP7fJ2C8AFZY2OZFFzIw2r5+LDA&#10;TNszb6nLQykihH2GCqoQ2kxKX1Rk0A9sSxy9g3UGQ5SulNrhOcJNI0dJMpEGa44LFbb0UVFxzP+M&#10;gmm67vZ+M/7+LSaHZhZe3rqvk1Pq+al/n4MI1If/8L291gpGa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OKZxQAAANwAAAAPAAAAAAAAAAAAAAAAAJgCAABkcnMv&#10;ZG93bnJldi54bWxQSwUGAAAAAAQABAD1AAAAigMAAAAA&#10;">
                  <v:textbox>
                    <w:txbxContent>
                      <w:p w:rsidR="000764C8" w:rsidRPr="00567044" w:rsidRDefault="000764C8" w:rsidP="00E80417">
                        <w:pPr>
                          <w:jc w:val="center"/>
                          <w:rPr>
                            <w:sz w:val="20"/>
                            <w:lang w:val="es-ES"/>
                          </w:rPr>
                        </w:pPr>
                        <w:r>
                          <w:rPr>
                            <w:sz w:val="20"/>
                            <w:lang w:val="es-ES"/>
                          </w:rPr>
                          <w:t>Placas</w:t>
                        </w:r>
                      </w:p>
                    </w:txbxContent>
                  </v:textbox>
                </v:shape>
                <v:shape id="Straight Arrow Connector 692" o:spid="_x0000_s1280" type="#_x0000_t32" style="position:absolute;left:6572;top:10572;width:17431;height:4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q5WcYAAADcAAAADwAAAGRycy9kb3ducmV2LnhtbESPT2sCMRTE7wW/Q3iCt5r1T0VWo7Sl&#10;FU+FqqvXx+a5u7p5CZtUVz99Uyh4HGbmN8x82ZpaXKjxlWUFg34Cgji3uuJCwW77+TwF4QOyxtoy&#10;KbiRh+Wi8zTHVNsrf9NlEwoRIexTVFCG4FIpfV6SQd+3jjh6R9sYDFE2hdQNXiPc1HKYJBNpsOK4&#10;UKKj95Ly8+bHKMi+zMdq5NpsKt+c2RfZ/TC5nZTqddvXGYhAbXiE/9trrWA4foG/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auVnGAAAA3AAAAA8AAAAAAAAA&#10;AAAAAAAAoQIAAGRycy9kb3ducmV2LnhtbFBLBQYAAAAABAAEAPkAAACUAwAAAAA=&#10;" strokecolor="#f79646" strokeweight="1.5pt">
                  <v:stroke endarrow="block"/>
                  <v:shadow color="#974706" opacity=".5" offset="1pt"/>
                </v:shape>
                <v:shape id="Text Box 694" o:spid="_x0000_s1281" type="#_x0000_t202" style="position:absolute;left:45434;top:21336;width:10954;height:2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rZdcYA&#10;AADcAAAADwAAAGRycy9kb3ducmV2LnhtbESPT2vCQBTE74V+h+UVeil14x9Sja5SCi16q7HU6yP7&#10;TILZt3F3G+O3dwWhx2FmfsMsVr1pREfO15YVDAcJCOLC6ppLBT+7z9cpCB+QNTaWScGFPKyWjw8L&#10;zLQ985a6PJQiQthnqKAKoc2k9EVFBv3AtsTRO1hnMETpSqkdniPcNHKUJKk0WHNcqLClj4qKY/5n&#10;FEwn627vN+Pv3yI9NLPw8tZ9nZxSz0/9+xxEoD78h+/ttVYwmqR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rZdcYAAADcAAAADwAAAAAAAAAAAAAAAACYAgAAZHJz&#10;L2Rvd25yZXYueG1sUEsFBgAAAAAEAAQA9QAAAIsDAAAAAA==&#10;">
                  <v:textbox>
                    <w:txbxContent>
                      <w:p w:rsidR="000764C8" w:rsidRPr="00567044" w:rsidRDefault="000764C8"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2" type="#_x0000_t32" style="position:absolute;left:31146;top:22504;width:14288;height:890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exGcYAAADcAAAADwAAAGRycy9kb3ducmV2LnhtbESPQWvCQBSE74L/YXmCN90oYiXNRkRa&#10;rWAFrT309sg+k2j2bchuY/rvu0Khx2FmvmGSZWcq0VLjSssKJuMIBHFmdcm5gvPH62gBwnlkjZVl&#10;UvBDDpZpv5dgrO2dj9SefC4ChF2MCgrv61hKlxVk0I1tTRy8i20M+iCbXOoG7wFuKjmNork0WHJY&#10;KLCmdUHZ7fRtFMzWX+2nPmzxvdvQ9ZxtX4773U2p4aBbPYPw1Pn/8F/7TSuYzp7gcS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3sRnGAAAA3AAAAA8AAAAAAAAA&#10;AAAAAAAAoQIAAGRycy9kb3ducmV2LnhtbFBLBQYAAAAABAAEAPkAAACUAwAAAAA=&#10;" strokecolor="#f79646" strokeweight="1.5pt">
                  <v:stroke endarrow="block"/>
                  <v:shadow color="#974706" opacity=".5" offset="1pt"/>
                </v:shape>
                <v:shape id="Text Box 700" o:spid="_x0000_s1283" type="#_x0000_t202" style="position:absolute;top:28956;width:11969;height:7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onMMA&#10;AADcAAAADwAAAGRycy9kb3ducmV2LnhtbERPy2oCMRTdF/oP4RbciJOplVGnRikFxe6sFd1eJnce&#10;dHIzTeI4/ftmIXR5OO/VZjCt6Mn5xrKC5yQFQVxY3XCl4PS1nSxA+ICssbVMCn7Jw2b9+LDCXNsb&#10;f1J/DJWIIexzVFCH0OVS+qImgz6xHXHkSusMhghdJbXDWww3rZymaSYNNhwbauzovabi+3g1Chaz&#10;fX/xHy+Hc5GV7TKM5/3uxyk1ehreXkEEGsK/+O7eawXTWVwb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nonMMAAADcAAAADwAAAAAAAAAAAAAAAACYAgAAZHJzL2Rv&#10;d25yZXYueG1sUEsFBgAAAAAEAAQA9QAAAIgDAAAAAA==&#10;">
                  <v:textbox>
                    <w:txbxContent>
                      <w:p w:rsidR="000764C8" w:rsidRPr="00567044" w:rsidRDefault="000764C8" w:rsidP="00E80417">
                        <w:pPr>
                          <w:jc w:val="center"/>
                          <w:rPr>
                            <w:sz w:val="20"/>
                            <w:lang w:val="es-ES"/>
                          </w:rPr>
                        </w:pPr>
                        <w:r>
                          <w:rPr>
                            <w:sz w:val="20"/>
                            <w:lang w:val="es-ES"/>
                          </w:rPr>
                          <w:t>Tubos de diámetro 1” formados para producir un chorro de forma lineal</w:t>
                        </w:r>
                      </w:p>
                    </w:txbxContent>
                  </v:textbox>
                </v:shape>
                <v:shape id="Text Box 695" o:spid="_x0000_s1284" type="#_x0000_t202" style="position:absolute;left:3143;top:19431;width:10954;height:7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NB8YA&#10;AADcAAAADwAAAGRycy9kb3ducmV2LnhtbESPQWvCQBSE74L/YXlCL6KbWkk1dZVSUOLNWtHrI/tM&#10;QrNv091tTP99tyD0OMzMN8xq05tGdOR8bVnB4zQBQVxYXXOp4PSxnSxA+ICssbFMCn7Iw2Y9HKww&#10;0/bG79QdQykihH2GCqoQ2kxKX1Rk0E9tSxy9q3UGQ5SulNrhLcJNI2dJkkqDNceFClt6q6j4PH4b&#10;BYt53l38/ulwLtJrswzj52735ZR6GPWvLyAC9eE/fG/nWsFsvoS/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VNB8YAAADcAAAADwAAAAAAAAAAAAAAAACYAgAAZHJz&#10;L2Rvd25yZXYueG1sUEsFBgAAAAAEAAQA9QAAAIsDAAAAAA==&#10;">
                  <v:textbox>
                    <w:txbxContent>
                      <w:p w:rsidR="000764C8" w:rsidRPr="00567044" w:rsidRDefault="000764C8"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5" type="#_x0000_t32" style="position:absolute;left:14192;top:22288;width:18643;height:39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SMHMIAAADcAAAADwAAAGRycy9kb3ducmV2LnhtbERPz2vCMBS+C/4P4Q28aTqHIp1pmeLE&#10;k6Bbt+ujeWu7NS+hiVr9681B2PHj+73Me9OKM3W+sazgeZKAIC6tbrhS8PnxPl6A8AFZY2uZFFzJ&#10;Q54NB0tMtb3wgc7HUIkYwj5FBXUILpXSlzUZ9BPriCP3YzuDIcKukrrDSww3rZwmyVwabDg21Oho&#10;XVP5dzwZBcXebLYvri8WcuXMV1XcvufXX6VGT/3bK4hAffgXP9w7rWA6i/PjmXgEZH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PSMHMIAAADcAAAADwAAAAAAAAAAAAAA&#10;AAChAgAAZHJzL2Rvd25yZXYueG1sUEsFBgAAAAAEAAQA+QAAAJADAAAAAA==&#10;" strokecolor="#f79646" strokeweight="1.5pt">
                  <v:stroke endarrow="block"/>
                  <v:shadow color="#974706" opacity=".5" offset="1pt"/>
                </v:shape>
                <v:shape id="Straight Arrow Connector 697" o:spid="_x0000_s1286" type="#_x0000_t32" style="position:absolute;left:14192;top:22288;width:11277;height:99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gph8UAAADcAAAADwAAAGRycy9kb3ducmV2LnhtbESPQWvCQBSE74L/YXmF3nSjUpHoJtRS&#10;xVOhttHrI/tMotm3S3arsb++Wyj0OMzMN8wq700rrtT5xrKCyTgBQVxa3XCl4PNjM1qA8AFZY2uZ&#10;FNzJQ54NBytMtb3xO133oRIRwj5FBXUILpXSlzUZ9GPriKN3sp3BEGVXSd3hLcJNK6dJMpcGG44L&#10;NTp6qam87L+MguLNvG5nri8Wcu3MoSq+j/P7WanHh/55CSJQH/7Df+2dVjB9msD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7gph8UAAADcAAAADwAAAAAAAAAA&#10;AAAAAAChAgAAZHJzL2Rvd25yZXYueG1sUEsFBgAAAAAEAAQA+QAAAJMDAAAAAA==&#10;" strokecolor="#f79646" strokeweight="1.5pt">
                  <v:stroke endarrow="block"/>
                  <v:shadow color="#974706" opacity=".5" offset="1pt"/>
                </v:shape>
                <v:shape id="Text Box 698" o:spid="_x0000_s1287" type="#_x0000_t202" style="position:absolute;left:42481;top:27908;width:13716;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Jq8YA&#10;AADcAAAADwAAAGRycy9kb3ducmV2LnhtbESPQWvCQBSE70L/w/IKXopuTFu1qauIYLG3VqW9PrLP&#10;JJh9G3fXGP+9Wyh4HGbmG2a26EwtWnK+sqxgNExAEOdWV1wo2O/WgykIH5A11pZJwZU8LOYPvRlm&#10;2l74m9ptKESEsM9QQRlCk0np85IM+qFtiKN3sM5giNIVUju8RLipZZokY2mw4rhQYkOrkvLj9mwU&#10;TF827a//fP76yceH+i08TdqPk1Oq/9gt30EE6sI9/N/eaAXpaw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Jq8YAAADcAAAADwAAAAAAAAAAAAAAAACYAgAAZHJz&#10;L2Rvd25yZXYueG1sUEsFBgAAAAAEAAQA9QAAAIsDAAAAAA==&#10;">
                  <v:textbox>
                    <w:txbxContent>
                      <w:p w:rsidR="000764C8" w:rsidRPr="00567044" w:rsidRDefault="000764C8"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88" type="#_x0000_t32" style="position:absolute;left:31623;top:31623;width:10953;height:49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Uhx8YAAADcAAAADwAAAGRycy9kb3ducmV2LnhtbESPQWvCQBSE74L/YXmCN92orZToKiJt&#10;VdCC1h68PbLPJJp9G7LbGP99Vyh4HGbmG2Y6b0whaqpcblnBoB+BIE6szjlVcPz+6L2BcB5ZY2GZ&#10;FNzJwXzWbk0x1vbGe6oPPhUBwi5GBZn3ZSylSzIy6Pq2JA7e2VYGfZBVKnWFtwA3hRxG0VgazDks&#10;ZFjSMqPkevg1Cl6Wp/pHf61w13zS5Zis3vfbzVWpbqdZTEB4avwz/N9eawXD1x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VIcfGAAAA3AAAAA8AAAAAAAAA&#10;AAAAAAAAoQIAAGRycy9kb3ducmV2LnhtbFBLBQYAAAAABAAEAPkAAACUAwAAAAA=&#10;" strokecolor="#f79646" strokeweight="1.5pt">
                  <v:stroke endarrow="block"/>
                  <v:shadow color="#974706" opacity=".5" offset="1pt"/>
                </v:shape>
                <v:shape id="Straight Arrow Connector 701" o:spid="_x0000_s1289" type="#_x0000_t32" style="position:absolute;left:12001;top:32956;width:17755;height:14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KH8YAAADcAAAADwAAAGRycy9kb3ducmV2LnhtbESPT2sCMRTE7wW/Q3iCt5r1T0VWo7Sl&#10;FU+FqqvXx+a5u7p5CZtUVz99Uyh4HGbmN8x82ZpaXKjxlWUFg34Cgji3uuJCwW77+TwF4QOyxtoy&#10;KbiRh+Wi8zTHVNsrf9NlEwoRIexTVFCG4FIpfV6SQd+3jjh6R9sYDFE2hdQNXiPc1HKYJBNpsOK4&#10;UKKj95Ly8+bHKMi+zMdq5NpsKt+c2RfZ/TC5nZTqddvXGYhAbXiE/9trrWD4Moa/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Pih/GAAAA3AAAAA8AAAAAAAAA&#10;AAAAAAAAoQIAAGRycy9kb3ducmV2LnhtbFBLBQYAAAAABAAEAPkAAACUAwAAAAA=&#10;" strokecolor="#f79646" strokeweight="1.5pt">
                  <v:stroke endarrow="block"/>
                  <v:shadow color="#974706" opacity=".5" offset="1pt"/>
                </v:shape>
                <w10:anchorlock/>
              </v:group>
            </w:pict>
          </mc:Fallback>
        </mc:AlternateConten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1B57D6" w:rsidP="00C3253E">
      <w:pPr>
        <w:pStyle w:val="Figure"/>
        <w:rPr>
          <w:noProof/>
        </w:rPr>
      </w:pPr>
      <w:r>
        <w:rPr>
          <w:noProof/>
          <w:lang w:val="en-US"/>
        </w:rPr>
        <mc:AlternateContent>
          <mc:Choice Requires="wps">
            <w:drawing>
              <wp:anchor distT="0" distB="0" distL="114300" distR="114300" simplePos="0" relativeHeight="251707392" behindDoc="0" locked="0" layoutInCell="1" allowOverlap="1">
                <wp:simplePos x="0" y="0"/>
                <wp:positionH relativeFrom="column">
                  <wp:posOffset>4911725</wp:posOffset>
                </wp:positionH>
                <wp:positionV relativeFrom="paragraph">
                  <wp:posOffset>1440180</wp:posOffset>
                </wp:positionV>
                <wp:extent cx="1400175" cy="731520"/>
                <wp:effectExtent l="0" t="0" r="28575" b="11430"/>
                <wp:wrapNone/>
                <wp:docPr id="234"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731520"/>
                        </a:xfrm>
                        <a:prstGeom prst="rect">
                          <a:avLst/>
                        </a:prstGeom>
                        <a:solidFill>
                          <a:srgbClr val="FFFFFF"/>
                        </a:solidFill>
                        <a:ln w="9525">
                          <a:solidFill>
                            <a:srgbClr val="000000"/>
                          </a:solidFill>
                          <a:miter lim="800000"/>
                          <a:headEnd/>
                          <a:tailEnd/>
                        </a:ln>
                      </wps:spPr>
                      <wps:txbx>
                        <w:txbxContent>
                          <w:p w:rsidR="000764C8" w:rsidRPr="00567044" w:rsidRDefault="000764C8"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290" type="#_x0000_t202" style="position:absolute;left:0;text-align:left;margin-left:386.75pt;margin-top:113.4pt;width:110.25pt;height:57.6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">
                <v:textbox>
                  <w:txbxContent>
                    <w:p w:rsidR="000764C8" w:rsidRPr="00567044" w:rsidRDefault="000764C8"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3663315</wp:posOffset>
                </wp:positionH>
                <wp:positionV relativeFrom="paragraph">
                  <wp:posOffset>2017395</wp:posOffset>
                </wp:positionV>
                <wp:extent cx="1248410" cy="605155"/>
                <wp:effectExtent l="48260" t="9525" r="17780" b="61595"/>
                <wp:wrapNone/>
                <wp:docPr id="233" name="AutoShap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48410" cy="60515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F96E4B2" id="AutoShape 386" o:spid="_x0000_s1026" type="#_x0000_t32" style="position:absolute;margin-left:288.45pt;margin-top:158.85pt;width:98.3pt;height:47.65pt;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" strokecolor="#f79646" strokeweight="1.5pt">
                <v:stroke endarrow="block"/>
                <v:shadow color="#974706" opacity=".5" offset="1pt"/>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253365</wp:posOffset>
                </wp:positionH>
                <wp:positionV relativeFrom="paragraph">
                  <wp:posOffset>1118235</wp:posOffset>
                </wp:positionV>
                <wp:extent cx="1409065" cy="321945"/>
                <wp:effectExtent l="0" t="0" r="19685" b="20955"/>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065" cy="321945"/>
                        </a:xfrm>
                        <a:prstGeom prst="rect">
                          <a:avLst/>
                        </a:prstGeom>
                        <a:solidFill>
                          <a:srgbClr val="FFFFFF"/>
                        </a:solidFill>
                        <a:ln w="9525">
                          <a:solidFill>
                            <a:srgbClr val="000000"/>
                          </a:solidFill>
                          <a:miter lim="800000"/>
                          <a:headEnd/>
                          <a:tailEnd/>
                        </a:ln>
                      </wps:spPr>
                      <wps:txbx>
                        <w:txbxContent>
                          <w:p w:rsidR="000764C8" w:rsidRPr="00567044" w:rsidRDefault="000764C8" w:rsidP="004E5F2B">
                            <w:pPr>
                              <w:jc w:val="center"/>
                              <w:rPr>
                                <w:sz w:val="20"/>
                                <w:lang w:val="es-ES"/>
                              </w:rPr>
                            </w:pPr>
                            <w:r>
                              <w:rPr>
                                <w:sz w:val="20"/>
                                <w:lang w:val="es-ES"/>
                              </w:rPr>
                              <w:t>Tubos formados de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291" type="#_x0000_t202" style="position:absolute;left:0;text-align:left;margin-left:19.95pt;margin-top:88.05pt;width:110.95pt;height:25.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">
                <v:textbox>
                  <w:txbxContent>
                    <w:p w:rsidR="000764C8" w:rsidRPr="00567044" w:rsidRDefault="000764C8" w:rsidP="004E5F2B">
                      <w:pPr>
                        <w:jc w:val="center"/>
                        <w:rPr>
                          <w:sz w:val="20"/>
                          <w:lang w:val="es-ES"/>
                        </w:rPr>
                      </w:pPr>
                      <w:r>
                        <w:rPr>
                          <w:sz w:val="20"/>
                          <w:lang w:val="es-ES"/>
                        </w:rPr>
                        <w:t>Tubos formados de 1”</w:t>
                      </w:r>
                    </w:p>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1442720</wp:posOffset>
                </wp:positionH>
                <wp:positionV relativeFrom="paragraph">
                  <wp:posOffset>1440180</wp:posOffset>
                </wp:positionV>
                <wp:extent cx="831215" cy="393065"/>
                <wp:effectExtent l="18415" t="13335" r="45720" b="60325"/>
                <wp:wrapNone/>
                <wp:docPr id="232" name="AutoShap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39306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31A2615" id="AutoShape 384" o:spid="_x0000_s1026" type="#_x0000_t32" style="position:absolute;margin-left:113.6pt;margin-top:113.4pt;width:65.45pt;height:30.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" strokecolor="#f79646" strokeweight="1.5pt">
                <v:stroke endarrow="block"/>
                <v:shadow color="#974706" opacity=".5" offset="1pt"/>
              </v:shape>
            </w:pict>
          </mc:Fallback>
        </mc:AlternateConten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29583E"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29583E"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29583E"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29583E"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29583E"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29583E"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29583E"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29583E"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29583E"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29583E"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29583E"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29583E"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29583E"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29583E"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29583E"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29583E"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29583E"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29583E"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29583E"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29583E"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1B57D6" w:rsidP="007B12D8">
      <w:pPr>
        <w:pStyle w:val="Figure"/>
      </w:pPr>
      <w:r>
        <w:rPr>
          <w:noProof/>
          <w:lang w:val="en-US"/>
        </w:rPr>
        <mc:AlternateContent>
          <mc:Choice Requires="wpg">
            <w:drawing>
              <wp:inline distT="0" distB="0" distL="0" distR="0">
                <wp:extent cx="4610100" cy="2343150"/>
                <wp:effectExtent l="0" t="1905" r="0" b="0"/>
                <wp:docPr id="226" name="Group 102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0100" cy="2343150"/>
                          <a:chOff x="0" y="0"/>
                          <a:chExt cx="54584" cy="28384"/>
                        </a:xfrm>
                      </wpg:grpSpPr>
                      <pic:pic xmlns:pic="http://schemas.openxmlformats.org/drawingml/2006/picture">
                        <pic:nvPicPr>
                          <pic:cNvPr id="227" name="Picture 779"/>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584" cy="28384"/>
                          </a:xfrm>
                          <a:prstGeom prst="rect">
                            <a:avLst/>
                          </a:prstGeom>
                          <a:noFill/>
                          <a:extLst>
                            <a:ext uri="{909E8E84-426E-40DD-AFC4-6F175D3DCCD1}">
                              <a14:hiddenFill xmlns:a14="http://schemas.microsoft.com/office/drawing/2010/main">
                                <a:solidFill>
                                  <a:srgbClr val="FFFFFF"/>
                                </a:solidFill>
                              </a14:hiddenFill>
                            </a:ext>
                          </a:extLst>
                        </pic:spPr>
                      </pic:pic>
                      <wps:wsp>
                        <wps:cNvPr id="228" name="Text Box 831"/>
                        <wps:cNvSpPr txBox="1">
                          <a:spLocks noChangeArrowheads="1"/>
                        </wps:cNvSpPr>
                        <wps:spPr bwMode="auto">
                          <a:xfrm>
                            <a:off x="1714" y="6191"/>
                            <a:ext cx="7762" cy="26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5F0B6D" w:rsidRDefault="000764C8" w:rsidP="007E2EFF">
                              <w:pPr>
                                <w:rPr>
                                  <w:sz w:val="22"/>
                                  <w:szCs w:val="22"/>
                                  <w:lang w:val="en-US"/>
                                </w:rPr>
                              </w:pPr>
                              <w:r w:rsidRPr="005F0B6D">
                                <w:rPr>
                                  <w:sz w:val="22"/>
                                  <w:szCs w:val="22"/>
                                </w:rPr>
                                <w:t>Entradas</w:t>
                              </w:r>
                            </w:p>
                          </w:txbxContent>
                        </wps:txbx>
                        <wps:bodyPr rot="0" vert="horz" wrap="square" lIns="91440" tIns="45720" rIns="91440" bIns="45720" anchor="t" anchorCtr="0" upright="1">
                          <a:noAutofit/>
                        </wps:bodyPr>
                      </wps:wsp>
                      <wps:wsp>
                        <wps:cNvPr id="229" name="Text Box 832"/>
                        <wps:cNvSpPr txBox="1">
                          <a:spLocks noChangeArrowheads="1"/>
                        </wps:cNvSpPr>
                        <wps:spPr bwMode="auto">
                          <a:xfrm>
                            <a:off x="19240" y="9048"/>
                            <a:ext cx="7144" cy="3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5F0B6D" w:rsidRDefault="000764C8" w:rsidP="007E2EFF">
                              <w:pPr>
                                <w:rPr>
                                  <w:sz w:val="22"/>
                                  <w:szCs w:val="22"/>
                                  <w:lang w:val="es-ES"/>
                                </w:rPr>
                              </w:pPr>
                              <w:r w:rsidRPr="005F0B6D">
                                <w:rPr>
                                  <w:sz w:val="22"/>
                                  <w:szCs w:val="22"/>
                                  <w:lang w:val="es-ES"/>
                                </w:rPr>
                                <w:t>Salidas</w:t>
                              </w:r>
                            </w:p>
                          </w:txbxContent>
                        </wps:txbx>
                        <wps:bodyPr rot="0" vert="horz" wrap="square" lIns="91440" tIns="45720" rIns="91440" bIns="45720" anchor="t" anchorCtr="0" upright="1">
                          <a:noAutofit/>
                        </wps:bodyPr>
                      </wps:wsp>
                      <wps:wsp>
                        <wps:cNvPr id="230" name="Text Box 833"/>
                        <wps:cNvSpPr txBox="1">
                          <a:spLocks noChangeArrowheads="1"/>
                        </wps:cNvSpPr>
                        <wps:spPr bwMode="auto">
                          <a:xfrm>
                            <a:off x="24860" y="12668"/>
                            <a:ext cx="8763" cy="46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5F0B6D" w:rsidRDefault="000764C8"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wps:txbx>
                        <wps:bodyPr rot="0" vert="horz" wrap="square" lIns="91440" tIns="45720" rIns="91440" bIns="45720" anchor="t" anchorCtr="0" upright="1">
                          <a:noAutofit/>
                        </wps:bodyPr>
                      </wps:wsp>
                      <wps:wsp>
                        <wps:cNvPr id="231" name="Text Box 834"/>
                        <wps:cNvSpPr txBox="1">
                          <a:spLocks noChangeArrowheads="1"/>
                        </wps:cNvSpPr>
                        <wps:spPr bwMode="auto">
                          <a:xfrm>
                            <a:off x="44862" y="7048"/>
                            <a:ext cx="9697" cy="4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5F0B6D" w:rsidRDefault="000764C8"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wps:txbx>
                        <wps:bodyPr rot="0" vert="horz" wrap="square" lIns="91440" tIns="45720" rIns="91440" bIns="45720" anchor="t" anchorCtr="0" upright="1">
                          <a:noAutofit/>
                        </wps:bodyPr>
                      </wps:wsp>
                    </wpg:wgp>
                  </a:graphicData>
                </a:graphic>
              </wp:inline>
            </w:drawing>
          </mc:Choice>
          <mc:Fallback>
            <w:pict>
              <v:group id="Group 102556" o:spid="_x0000_s1292" style="width:363pt;height:184.5pt;mso-position-horizontal-relative:char;mso-position-vertical-relative:line" coordsize="54584,283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">
                <v:shape id="Picture 779" o:spid="_x0000_s1293" type="#_x0000_t75" style="position:absolute;width:54584;height:283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sulXFAAAA3AAAAA8AAABkcnMvZG93bnJldi54bWxEj9FqwkAURN8L/YflFnwR3TQPVqKrlEJV&#10;BAXTfsAle5tNzd4N2TVGv94VBB+HmTnDzJe9rUVHra8cK3gfJyCIC6crLhX8/nyPpiB8QNZYOyYF&#10;F/KwXLy+zDHT7swH6vJQighhn6ECE0KTSekLQxb92DXE0ftzrcUQZVtK3eI5wm0t0ySZSIsVxwWD&#10;DX0ZKo75ySrYrv20K+3Q1KujTFbD/U5f/3dKDd76zxmIQH14hh/tjVaQph9wPxOPgFz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6LLpVxQAAANwAAAAPAAAAAAAAAAAAAAAA&#10;AJ8CAABkcnMvZG93bnJldi54bWxQSwUGAAAAAAQABAD3AAAAkQMAAAAA&#10;">
                  <v:imagedata r:id="rId44" o:title=""/>
                  <v:path arrowok="t"/>
                </v:shape>
                <v:shape id="Text Box 831" o:spid="_x0000_s1294" type="#_x0000_t202" style="position:absolute;left:1714;top:6191;width:7762;height:2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C8AA&#10;AADcAAAADwAAAGRycy9kb3ducmV2LnhtbERPy4rCMBTdC/5DuIIbsallxkc1igozuPXxAbfNtS02&#10;N6WJtv69WQzM8nDem11vavGi1lWWFcyiGARxbnXFhYLb9We6BOE8ssbaMil4k4PddjjYYKptx2d6&#10;XXwhQgi7FBWU3jeplC4vyaCLbEMcuLttDfoA20LqFrsQbmqZxPFcGqw4NJTY0LGk/HF5GgX3Uzf5&#10;XnXZr78tzl/zA1aLzL6VGo/6/RqEp97/i//cJ60gScLa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p+C8AAAADcAAAADwAAAAAAAAAAAAAAAACYAgAAZHJzL2Rvd25y&#10;ZXYueG1sUEsFBgAAAAAEAAQA9QAAAIUDAAAAAA==&#10;" stroked="f">
                  <v:textbox>
                    <w:txbxContent>
                      <w:p w:rsidR="000764C8" w:rsidRPr="005F0B6D" w:rsidRDefault="000764C8" w:rsidP="007E2EFF">
                        <w:pPr>
                          <w:rPr>
                            <w:sz w:val="22"/>
                            <w:szCs w:val="22"/>
                            <w:lang w:val="en-US"/>
                          </w:rPr>
                        </w:pPr>
                        <w:r w:rsidRPr="005F0B6D">
                          <w:rPr>
                            <w:sz w:val="22"/>
                            <w:szCs w:val="22"/>
                          </w:rPr>
                          <w:t>Entradas</w:t>
                        </w:r>
                      </w:p>
                    </w:txbxContent>
                  </v:textbox>
                </v:shape>
                <v:shape id="Text Box 832" o:spid="_x0000_s1295" type="#_x0000_t202" style="position:absolute;left:19240;top:9048;width:7144;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bkMIA&#10;AADcAAAADwAAAGRycy9kb3ducmV2LnhtbESP3YrCMBSE7xd8h3AEbxZNLa4/1SgqKN768wDH5tgW&#10;m5PSRFvf3gjCXg4z8w2zWLWmFE+qXWFZwXAQgSBOrS44U3A57/pTEM4jaywtk4IXOVgtOz8LTLRt&#10;+EjPk89EgLBLUEHufZVI6dKcDLqBrYiDd7O1QR9knUldYxPgppRxFI2lwYLDQo4VbXNK76eHUXA7&#10;NL9/s+a695fJcTTeYDG52pdSvW67noPw1Pr/8Ld90ArieAa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tuQwgAAANwAAAAPAAAAAAAAAAAAAAAAAJgCAABkcnMvZG93&#10;bnJldi54bWxQSwUGAAAAAAQABAD1AAAAhwMAAAAA&#10;" stroked="f">
                  <v:textbox>
                    <w:txbxContent>
                      <w:p w:rsidR="000764C8" w:rsidRPr="005F0B6D" w:rsidRDefault="000764C8" w:rsidP="007E2EFF">
                        <w:pPr>
                          <w:rPr>
                            <w:sz w:val="22"/>
                            <w:szCs w:val="22"/>
                            <w:lang w:val="es-ES"/>
                          </w:rPr>
                        </w:pPr>
                        <w:r w:rsidRPr="005F0B6D">
                          <w:rPr>
                            <w:sz w:val="22"/>
                            <w:szCs w:val="22"/>
                            <w:lang w:val="es-ES"/>
                          </w:rPr>
                          <w:t>Salidas</w:t>
                        </w:r>
                      </w:p>
                    </w:txbxContent>
                  </v:textbox>
                </v:shape>
                <v:shape id="Text Box 833" o:spid="_x0000_s1296" type="#_x0000_t202" style="position:absolute;left:24860;top:12668;width:8763;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k0MEA&#10;AADcAAAADwAAAGRycy9kb3ducmV2LnhtbERPyW7CMBC9I/EP1lTqBREHyhowqK1UlGsCHzDEk0WN&#10;x1HskvD39aFSj09vP55H04oH9a6xrGARxSCIC6sbrhTcrl/zHQjnkTW2lknBkxycT9PJERNtB87o&#10;kftKhBB2CSqove8SKV1Rk0EX2Y44cKXtDfoA+0rqHocQblq5jOONNNhwaKixo8+aiu/8xygo02G2&#10;3g/3i79ts9XmA5vt3T6Ven0Z3w8gPI3+X/znTrWC5VuYH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V5NDBAAAA3AAAAA8AAAAAAAAAAAAAAAAAmAIAAGRycy9kb3du&#10;cmV2LnhtbFBLBQYAAAAABAAEAPUAAACGAwAAAAA=&#10;" stroked="f">
                  <v:textbox>
                    <w:txbxContent>
                      <w:p w:rsidR="000764C8" w:rsidRPr="005F0B6D" w:rsidRDefault="000764C8"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297" type="#_x0000_t202" style="position:absolute;left:44862;top:7048;width:9697;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BS8IA&#10;AADcAAAADwAAAGRycy9kb3ducmV2LnhtbESP3YrCMBSE7xd8h3AEbxZN1fWvGkUFF2/9eYBjc2yL&#10;zUlpoq1vbwTBy2FmvmEWq8YU4kGVyy0r6PciEMSJ1TmnCs6nXXcKwnlkjYVlUvAkB6tl62eBsbY1&#10;H+hx9KkIEHYxKsi8L2MpXZKRQdezJXHwrrYy6IOsUqkrrAPcFHIQRWNpMOewkGFJ24yS2/FuFFz3&#10;9e9oVl/+/Xly+BtvMJ9c7FOpTrtZz0F4avw3/GnvtYLBsA/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mUFLwgAAANwAAAAPAAAAAAAAAAAAAAAAAJgCAABkcnMvZG93&#10;bnJldi54bWxQSwUGAAAAAAQABAD1AAAAhwMAAAAA&#10;" stroked="f">
                  <v:textbox>
                    <w:txbxContent>
                      <w:p w:rsidR="000764C8" w:rsidRPr="005F0B6D" w:rsidRDefault="000764C8"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mc:Fallback>
        </mc:AlternateConten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1B57D6" w:rsidP="0093311D">
      <w:pPr>
        <w:pStyle w:val="Figure"/>
        <w:rPr>
          <w:szCs w:val="24"/>
        </w:rPr>
      </w:pPr>
      <w:r>
        <w:rPr>
          <w:noProof/>
          <w:lang w:val="en-US"/>
        </w:rPr>
        <mc:AlternateContent>
          <mc:Choice Requires="wpg">
            <w:drawing>
              <wp:inline distT="0" distB="0" distL="0" distR="0">
                <wp:extent cx="5534025" cy="3324225"/>
                <wp:effectExtent l="5080" t="1905" r="4445" b="0"/>
                <wp:docPr id="696"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4025" cy="3324225"/>
                          <a:chOff x="0" y="190"/>
                          <a:chExt cx="54197" cy="31527"/>
                        </a:xfrm>
                      </wpg:grpSpPr>
                      <pic:pic xmlns:pic="http://schemas.openxmlformats.org/drawingml/2006/picture">
                        <pic:nvPicPr>
                          <pic:cNvPr id="697" name="Picture 778"/>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bwMode="auto">
                          <a:xfrm>
                            <a:off x="0" y="1143"/>
                            <a:ext cx="53244" cy="30575"/>
                          </a:xfrm>
                          <a:prstGeom prst="rect">
                            <a:avLst/>
                          </a:prstGeom>
                          <a:noFill/>
                          <a:extLst>
                            <a:ext uri="{909E8E84-426E-40DD-AFC4-6F175D3DCCD1}">
                              <a14:hiddenFill xmlns:a14="http://schemas.microsoft.com/office/drawing/2010/main">
                                <a:solidFill>
                                  <a:srgbClr val="FFFFFF"/>
                                </a:solidFill>
                              </a14:hiddenFill>
                            </a:ext>
                          </a:extLst>
                        </pic:spPr>
                      </pic:pic>
                      <wps:wsp>
                        <wps:cNvPr id="698" name="Text Box 829"/>
                        <wps:cNvSpPr txBox="1">
                          <a:spLocks noChangeArrowheads="1"/>
                        </wps:cNvSpPr>
                        <wps:spPr bwMode="auto">
                          <a:xfrm>
                            <a:off x="6350" y="285"/>
                            <a:ext cx="4794" cy="3429"/>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8C79E1" w:rsidRDefault="000764C8" w:rsidP="007E2EFF">
                              <w:pPr>
                                <w:rPr>
                                  <w:sz w:val="20"/>
                                  <w:lang w:val="es-ES"/>
                                </w:rPr>
                              </w:pPr>
                              <w:r w:rsidRPr="008C79E1">
                                <w:rPr>
                                  <w:sz w:val="20"/>
                                  <w:lang w:val="es-ES"/>
                                </w:rPr>
                                <w:t>Caja de entrada</w:t>
                              </w:r>
                            </w:p>
                          </w:txbxContent>
                        </wps:txbx>
                        <wps:bodyPr rot="0" vert="horz" wrap="square" lIns="0" tIns="0" rIns="0" bIns="0" anchor="ctr" anchorCtr="0" upright="1">
                          <a:noAutofit/>
                        </wps:bodyPr>
                      </wps:wsp>
                      <wps:wsp>
                        <wps:cNvPr id="699" name="Text Box 197"/>
                        <wps:cNvSpPr txBox="1">
                          <a:spLocks noChangeArrowheads="1"/>
                        </wps:cNvSpPr>
                        <wps:spPr bwMode="auto">
                          <a:xfrm>
                            <a:off x="9620" y="3810"/>
                            <a:ext cx="4000" cy="3721"/>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8C79E1" w:rsidRDefault="000764C8" w:rsidP="0093311D">
                              <w:pPr>
                                <w:jc w:val="center"/>
                                <w:rPr>
                                  <w:sz w:val="20"/>
                                  <w:lang w:val="es-ES"/>
                                </w:rPr>
                              </w:pPr>
                              <w:r>
                                <w:rPr>
                                  <w:sz w:val="20"/>
                                  <w:lang w:val="es-ES"/>
                                </w:rPr>
                                <w:t>Caja de salida</w:t>
                              </w:r>
                            </w:p>
                          </w:txbxContent>
                        </wps:txbx>
                        <wps:bodyPr rot="0" vert="horz" wrap="square" lIns="0" tIns="0" rIns="0" bIns="0" anchor="ctr" anchorCtr="0" upright="1">
                          <a:noAutofit/>
                        </wps:bodyPr>
                      </wps:wsp>
                      <wps:wsp>
                        <wps:cNvPr id="700" name="Text Box 198"/>
                        <wps:cNvSpPr txBox="1">
                          <a:spLocks noChangeArrowheads="1"/>
                        </wps:cNvSpPr>
                        <wps:spPr bwMode="auto">
                          <a:xfrm>
                            <a:off x="15144" y="1238"/>
                            <a:ext cx="5144" cy="3721"/>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8C79E1" w:rsidRDefault="000764C8" w:rsidP="0093311D">
                              <w:pPr>
                                <w:jc w:val="center"/>
                                <w:rPr>
                                  <w:sz w:val="20"/>
                                  <w:lang w:val="es-ES"/>
                                </w:rPr>
                              </w:pPr>
                              <w:r>
                                <w:rPr>
                                  <w:sz w:val="20"/>
                                  <w:lang w:val="es-ES"/>
                                </w:rPr>
                                <w:t>Vertedero de salida</w:t>
                              </w:r>
                            </w:p>
                          </w:txbxContent>
                        </wps:txbx>
                        <wps:bodyPr rot="0" vert="horz" wrap="square" lIns="0" tIns="0" rIns="0" bIns="0" anchor="ctr" anchorCtr="0" upright="1">
                          <a:noAutofit/>
                        </wps:bodyPr>
                      </wps:wsp>
                      <wps:wsp>
                        <wps:cNvPr id="701" name="Text Box 199"/>
                        <wps:cNvSpPr txBox="1">
                          <a:spLocks noChangeArrowheads="1"/>
                        </wps:cNvSpPr>
                        <wps:spPr bwMode="auto">
                          <a:xfrm>
                            <a:off x="22383" y="8191"/>
                            <a:ext cx="5144" cy="3721"/>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8C79E1" w:rsidRDefault="000764C8" w:rsidP="0093311D">
                              <w:pPr>
                                <w:jc w:val="center"/>
                                <w:rPr>
                                  <w:sz w:val="20"/>
                                  <w:lang w:val="es-ES"/>
                                </w:rPr>
                              </w:pPr>
                              <w:proofErr w:type="spellStart"/>
                              <w:r>
                                <w:rPr>
                                  <w:sz w:val="20"/>
                                  <w:lang w:val="es-ES"/>
                                </w:rPr>
                                <w:t>Niples</w:t>
                              </w:r>
                              <w:proofErr w:type="spellEnd"/>
                              <w:r>
                                <w:rPr>
                                  <w:sz w:val="20"/>
                                  <w:lang w:val="es-ES"/>
                                </w:rPr>
                                <w:t xml:space="preserve"> de tubo</w:t>
                              </w:r>
                            </w:p>
                          </w:txbxContent>
                        </wps:txbx>
                        <wps:bodyPr rot="0" vert="horz" wrap="square" lIns="0" tIns="0" rIns="0" bIns="0" anchor="ctr" anchorCtr="0" upright="1">
                          <a:noAutofit/>
                        </wps:bodyPr>
                      </wps:wsp>
                      <wps:wsp>
                        <wps:cNvPr id="702" name="Text Box 200"/>
                        <wps:cNvSpPr txBox="1">
                          <a:spLocks noChangeArrowheads="1"/>
                        </wps:cNvSpPr>
                        <wps:spPr bwMode="auto">
                          <a:xfrm>
                            <a:off x="23907" y="14382"/>
                            <a:ext cx="4191" cy="3721"/>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8C79E1" w:rsidRDefault="000764C8" w:rsidP="0093311D">
                              <w:pPr>
                                <w:jc w:val="center"/>
                                <w:rPr>
                                  <w:sz w:val="20"/>
                                  <w:lang w:val="es-ES"/>
                                </w:rPr>
                              </w:pPr>
                              <w:r>
                                <w:rPr>
                                  <w:sz w:val="20"/>
                                  <w:lang w:val="es-ES"/>
                                </w:rPr>
                                <w:t>Trampa de aire</w:t>
                              </w:r>
                            </w:p>
                          </w:txbxContent>
                        </wps:txbx>
                        <wps:bodyPr rot="0" vert="horz" wrap="square" lIns="0" tIns="0" rIns="0" bIns="0" anchor="ctr" anchorCtr="0" upright="1">
                          <a:noAutofit/>
                        </wps:bodyPr>
                      </wps:wsp>
                      <wps:wsp>
                        <wps:cNvPr id="703" name="Text Box 201"/>
                        <wps:cNvSpPr txBox="1">
                          <a:spLocks noChangeArrowheads="1"/>
                        </wps:cNvSpPr>
                        <wps:spPr bwMode="auto">
                          <a:xfrm>
                            <a:off x="33337" y="5143"/>
                            <a:ext cx="4191" cy="1524"/>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8C79E1" w:rsidRDefault="000764C8" w:rsidP="0093311D">
                              <w:pPr>
                                <w:jc w:val="center"/>
                                <w:rPr>
                                  <w:sz w:val="20"/>
                                  <w:lang w:val="es-ES"/>
                                </w:rPr>
                              </w:pPr>
                              <w:r>
                                <w:rPr>
                                  <w:sz w:val="20"/>
                                  <w:lang w:val="es-ES"/>
                                </w:rPr>
                                <w:t>Sifón</w:t>
                              </w:r>
                            </w:p>
                          </w:txbxContent>
                        </wps:txbx>
                        <wps:bodyPr rot="0" vert="horz" wrap="square" lIns="0" tIns="0" rIns="0" bIns="0" anchor="ctr" anchorCtr="0" upright="1">
                          <a:noAutofit/>
                        </wps:bodyPr>
                      </wps:wsp>
                      <wps:wsp>
                        <wps:cNvPr id="224" name="Text Box 202"/>
                        <wps:cNvSpPr txBox="1">
                          <a:spLocks noChangeArrowheads="1"/>
                        </wps:cNvSpPr>
                        <wps:spPr bwMode="auto">
                          <a:xfrm>
                            <a:off x="38100" y="190"/>
                            <a:ext cx="5905" cy="2953"/>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8C79E1" w:rsidRDefault="000764C8" w:rsidP="0093311D">
                              <w:pPr>
                                <w:jc w:val="center"/>
                                <w:rPr>
                                  <w:sz w:val="20"/>
                                  <w:lang w:val="es-ES"/>
                                </w:rPr>
                              </w:pPr>
                              <w:r>
                                <w:rPr>
                                  <w:sz w:val="20"/>
                                  <w:lang w:val="es-ES"/>
                                </w:rPr>
                                <w:t>Válvula de aire</w:t>
                              </w:r>
                            </w:p>
                          </w:txbxContent>
                        </wps:txbx>
                        <wps:bodyPr rot="0" vert="horz" wrap="square" lIns="0" tIns="0" rIns="0" bIns="0" anchor="ctr" anchorCtr="0" upright="1">
                          <a:noAutofit/>
                        </wps:bodyPr>
                      </wps:wsp>
                      <wps:wsp>
                        <wps:cNvPr id="225" name="Text Box 203"/>
                        <wps:cNvSpPr txBox="1">
                          <a:spLocks noChangeArrowheads="1"/>
                        </wps:cNvSpPr>
                        <wps:spPr bwMode="auto">
                          <a:xfrm>
                            <a:off x="47339" y="20097"/>
                            <a:ext cx="6858" cy="2953"/>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4C8" w:rsidRPr="008C79E1" w:rsidRDefault="000764C8" w:rsidP="0093311D">
                              <w:pPr>
                                <w:jc w:val="center"/>
                                <w:rPr>
                                  <w:sz w:val="20"/>
                                  <w:lang w:val="es-ES"/>
                                </w:rPr>
                              </w:pPr>
                              <w:r>
                                <w:rPr>
                                  <w:sz w:val="20"/>
                                  <w:lang w:val="es-ES"/>
                                </w:rPr>
                                <w:t xml:space="preserve">Vertedero de </w:t>
                              </w:r>
                              <w:proofErr w:type="spellStart"/>
                              <w:r>
                                <w:rPr>
                                  <w:sz w:val="20"/>
                                  <w:lang w:val="es-ES"/>
                                </w:rPr>
                                <w:t>retrolavado</w:t>
                              </w:r>
                              <w:proofErr w:type="spellEnd"/>
                            </w:p>
                          </w:txbxContent>
                        </wps:txbx>
                        <wps:bodyPr rot="0" vert="horz" wrap="square" lIns="0" tIns="0" rIns="0" bIns="0" anchor="ctr" anchorCtr="0" upright="1">
                          <a:noAutofit/>
                        </wps:bodyPr>
                      </wps:wsp>
                    </wpg:wgp>
                  </a:graphicData>
                </a:graphic>
              </wp:inline>
            </w:drawing>
          </mc:Choice>
          <mc:Fallback>
            <w:pict>
              <v:group id="Group 204" o:spid="_x0000_s1298" style="width:435.75pt;height:261.75pt;mso-position-horizontal-relative:char;mso-position-vertical-relative:line" coordorigin=",190" coordsize="54197,31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">
                <v:shape id="Picture 778" o:spid="_x0000_s1299" type="#_x0000_t75" style="position:absolute;top:1143;width:53244;height:30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ScazCAAAA3AAAAA8AAABkcnMvZG93bnJldi54bWxEj0GLwjAUhO/C/ofwFvam6bpQtRpFFoS9&#10;eLB68fZonm01eSlJ1O6/N4LgcZiZb5jFqrdG3MiH1rGC71EGgrhyuuVawWG/GU5BhIis0TgmBf8U&#10;YLX8GCyw0O7OO7qVsRYJwqFABU2MXSFlqBqyGEauI07eyXmLMUlfS+3xnuDWyHGW5dJiy2mhwY5+&#10;G6ou5dUq8Of9z2wbLlOzzo87X6KhgBulvj779RxEpD6+w6/2n1aQzybwPJOOgFw+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oEnGswgAAANwAAAAPAAAAAAAAAAAAAAAAAJ8C&#10;AABkcnMvZG93bnJldi54bWxQSwUGAAAAAAQABAD3AAAAjgMAAAAA&#10;">
                  <v:imagedata r:id="rId46" o:title=""/>
                  <v:path arrowok="t"/>
                </v:shape>
                <v:shape id="Text Box 829" o:spid="_x0000_s1300" type="#_x0000_t202" style="position:absolute;left:6350;top:285;width:4794;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lPr8A&#10;AADcAAAADwAAAGRycy9kb3ducmV2LnhtbERPy4rCMBTdD/gP4QrupqmzkLYaRYSBWQm+cHtprk21&#10;ualNptb5+slCcHk478VqsI3oqfO1YwXTJAVBXDpdc6XgePj+zED4gKyxcUwKnuRhtRx9LLDQ7sE7&#10;6vehEjGEfYEKTAhtIaUvDVn0iWuJI3dxncUQYVdJ3eEjhttGfqXpTFqsOTYYbGljqLztf62Ce3al&#10;zJ5yzE9/+bbBc3Y1vVdqMh7WcxCBhvAWv9w/WsEsj2vjmXg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deU+vwAAANwAAAAPAAAAAAAAAAAAAAAAAJgCAABkcnMvZG93bnJl&#10;di54bWxQSwUGAAAAAAQABAD1AAAAhAMAAAAA&#10;" fillcolor="white [3212]" stroked="f">
                  <v:textbox inset="0,0,0,0">
                    <w:txbxContent>
                      <w:p w:rsidR="000764C8" w:rsidRPr="008C79E1" w:rsidRDefault="000764C8" w:rsidP="007E2EFF">
                        <w:pPr>
                          <w:rPr>
                            <w:sz w:val="20"/>
                            <w:lang w:val="es-ES"/>
                          </w:rPr>
                        </w:pPr>
                        <w:r w:rsidRPr="008C79E1">
                          <w:rPr>
                            <w:sz w:val="20"/>
                            <w:lang w:val="es-ES"/>
                          </w:rPr>
                          <w:t>Caja de entrada</w:t>
                        </w:r>
                      </w:p>
                    </w:txbxContent>
                  </v:textbox>
                </v:shape>
                <v:shape id="Text Box 197" o:spid="_x0000_s1301" type="#_x0000_t202" style="position:absolute;left:9620;top:3810;width:4000;height:3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ApcMA&#10;AADcAAAADwAAAGRycy9kb3ducmV2LnhtbESPQWsCMRSE7wX/Q3iCt5q1B9msRhFB6EnQVrw+Ns/N&#10;6uZl3cR121/fFAo9DjPzDbNcD64RPXWh9qxhNs1AEJfe1Fxp+PzYveYgQkQ22HgmDV8UYL0avSyx&#10;MP7JB+qPsRIJwqFADTbGtpAylJYchqlviZN38Z3DmGRXSdPhM8FdI9+ybC4d1pwWLLa0tVTejg+n&#10;4Z5fKXcnher0rfYNnvOr7YPWk/GwWYCINMT/8F/73WiYKwW/Z9IR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lApcMAAADcAAAADwAAAAAAAAAAAAAAAACYAgAAZHJzL2Rv&#10;d25yZXYueG1sUEsFBgAAAAAEAAQA9QAAAIgDAAAAAA==&#10;" fillcolor="white [3212]" stroked="f">
                  <v:textbox inset="0,0,0,0">
                    <w:txbxContent>
                      <w:p w:rsidR="000764C8" w:rsidRPr="008C79E1" w:rsidRDefault="000764C8" w:rsidP="0093311D">
                        <w:pPr>
                          <w:jc w:val="center"/>
                          <w:rPr>
                            <w:sz w:val="20"/>
                            <w:lang w:val="es-ES"/>
                          </w:rPr>
                        </w:pPr>
                        <w:r>
                          <w:rPr>
                            <w:sz w:val="20"/>
                            <w:lang w:val="es-ES"/>
                          </w:rPr>
                          <w:t>Caja de salida</w:t>
                        </w:r>
                      </w:p>
                    </w:txbxContent>
                  </v:textbox>
                </v:shape>
                <v:shape id="Text Box 198" o:spid="_x0000_s1302" type="#_x0000_t202" style="position:absolute;left:15144;top:1238;width:5144;height:3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zIsEA&#10;AADcAAAADwAAAGRycy9kb3ducmV2LnhtbERPPWvDMBDdC/kP4gLZarkdGtuNEkqg0KkQp6brYV0t&#10;p9bJsVTbya+PhkDHx/ve7GbbiZEG3zpW8JSkIIhrp1tuFHwd3x8zED4ga+wck4ILedhtFw8bLLSb&#10;+EBjGRoRQ9gXqMCE0BdS+tqQRZ+4njhyP26wGCIcGqkHnGK47eRzmr5Iiy3HBoM97Q3Vv+WfVXDO&#10;TpTZKse8uuafHX5nJzN6pVbL+e0VRKA5/Ivv7g+tYJ3G+fFMPAJy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ocyLBAAAA3AAAAA8AAAAAAAAAAAAAAAAAmAIAAGRycy9kb3du&#10;cmV2LnhtbFBLBQYAAAAABAAEAPUAAACGAwAAAAA=&#10;" fillcolor="white [3212]" stroked="f">
                  <v:textbox inset="0,0,0,0">
                    <w:txbxContent>
                      <w:p w:rsidR="000764C8" w:rsidRPr="008C79E1" w:rsidRDefault="000764C8" w:rsidP="0093311D">
                        <w:pPr>
                          <w:jc w:val="center"/>
                          <w:rPr>
                            <w:sz w:val="20"/>
                            <w:lang w:val="es-ES"/>
                          </w:rPr>
                        </w:pPr>
                        <w:r>
                          <w:rPr>
                            <w:sz w:val="20"/>
                            <w:lang w:val="es-ES"/>
                          </w:rPr>
                          <w:t>Vertedero de salida</w:t>
                        </w:r>
                      </w:p>
                    </w:txbxContent>
                  </v:textbox>
                </v:shape>
                <v:shape id="Text Box 199" o:spid="_x0000_s1303" type="#_x0000_t202" style="position:absolute;left:22383;top:8191;width:5144;height:3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TWucMA&#10;AADcAAAADwAAAGRycy9kb3ducmV2LnhtbESPQWvCQBSE7wX/w/KE3upGDzWJriKFgiehWvH6yD6z&#10;0ezbmF1j6q93BaHHYWa+YebL3taio9ZXjhWMRwkI4sLpiksFv7vvjxSED8gaa8ek4I88LBeDtznm&#10;2t34h7ptKEWEsM9RgQmhyaX0hSGLfuQa4ugdXWsxRNmWUrd4i3Bby0mSfEqLFccFgw19GSrO26tV&#10;cElPlNp9htn+nm1qPKQn03ml3of9agYiUB/+w6/2WiuYJmN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TWucMAAADcAAAADwAAAAAAAAAAAAAAAACYAgAAZHJzL2Rv&#10;d25yZXYueG1sUEsFBgAAAAAEAAQA9QAAAIgDAAAAAA==&#10;" fillcolor="white [3212]" stroked="f">
                  <v:textbox inset="0,0,0,0">
                    <w:txbxContent>
                      <w:p w:rsidR="000764C8" w:rsidRPr="008C79E1" w:rsidRDefault="000764C8"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04" type="#_x0000_t202" style="position:absolute;left:23907;top:14382;width:4191;height:3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ZIzsQA&#10;AADcAAAADwAAAGRycy9kb3ducmV2LnhtbESPQWvCQBSE74L/YXlCb7rRQ5ukbkSEgiehttLrI/vM&#10;Jmbfxuw2pv56t1DocZiZb5j1ZrStGKj3tWMFy0UCgrh0uuZKwefH2zwF4QOyxtYxKfghD5tiOllj&#10;rt2N32k4hkpECPscFZgQulxKXxqy6BeuI47e2fUWQ5R9JXWPtwi3rVwlybO0WHNcMNjRzlB5OX5b&#10;Bde0odSeMsxO9+zQ4lfamMEr9TQbt68gAo3hP/zX3msFL8kKfs/EIy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2SM7EAAAA3AAAAA8AAAAAAAAAAAAAAAAAmAIAAGRycy9k&#10;b3ducmV2LnhtbFBLBQYAAAAABAAEAPUAAACJAwAAAAA=&#10;" fillcolor="white [3212]" stroked="f">
                  <v:textbox inset="0,0,0,0">
                    <w:txbxContent>
                      <w:p w:rsidR="000764C8" w:rsidRPr="008C79E1" w:rsidRDefault="000764C8" w:rsidP="0093311D">
                        <w:pPr>
                          <w:jc w:val="center"/>
                          <w:rPr>
                            <w:sz w:val="20"/>
                            <w:lang w:val="es-ES"/>
                          </w:rPr>
                        </w:pPr>
                        <w:r>
                          <w:rPr>
                            <w:sz w:val="20"/>
                            <w:lang w:val="es-ES"/>
                          </w:rPr>
                          <w:t>Trampa de aire</w:t>
                        </w:r>
                      </w:p>
                    </w:txbxContent>
                  </v:textbox>
                </v:shape>
                <v:shape id="Text Box 201" o:spid="_x0000_s1305" type="#_x0000_t202" style="position:absolute;left:33337;top:5143;width:4191;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rtVcQA&#10;AADcAAAADwAAAGRycy9kb3ducmV2LnhtbESPQWvCQBSE70L/w/IK3nRTBU2iq5SC0JPQWOn1kX3N&#10;RrNv0+w2if31bqHQ4zAz3zDb/Wgb0VPna8cKnuYJCOLS6ZorBe+nwywF4QOyxsYxKbiRh/3uYbLF&#10;XLuB36gvQiUihH2OCkwIbS6lLw1Z9HPXEkfv03UWQ5RdJXWHQ4TbRi6SZCUt1hwXDLb0Yqi8Ft9W&#10;wVd6odSeM8zOP9mxwY/0Ynqv1PRxfN6ACDSG//Bf+1UrWCdL+D0Tj4D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67VXEAAAA3AAAAA8AAAAAAAAAAAAAAAAAmAIAAGRycy9k&#10;b3ducmV2LnhtbFBLBQYAAAAABAAEAPUAAACJAwAAAAA=&#10;" fillcolor="white [3212]" stroked="f">
                  <v:textbox inset="0,0,0,0">
                    <w:txbxContent>
                      <w:p w:rsidR="000764C8" w:rsidRPr="008C79E1" w:rsidRDefault="000764C8" w:rsidP="0093311D">
                        <w:pPr>
                          <w:jc w:val="center"/>
                          <w:rPr>
                            <w:sz w:val="20"/>
                            <w:lang w:val="es-ES"/>
                          </w:rPr>
                        </w:pPr>
                        <w:r>
                          <w:rPr>
                            <w:sz w:val="20"/>
                            <w:lang w:val="es-ES"/>
                          </w:rPr>
                          <w:t>Sifón</w:t>
                        </w:r>
                      </w:p>
                    </w:txbxContent>
                  </v:textbox>
                </v:shape>
                <v:shape id="Text Box 202" o:spid="_x0000_s1306" type="#_x0000_t202" style="position:absolute;left:38100;top:190;width:5905;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KxcMA&#10;AADcAAAADwAAAGRycy9kb3ducmV2LnhtbESPQWvCQBSE74X+h+UVvNWNQSSJriIFoadCteL1kX1m&#10;o9m3aXaNqb/eFYQeh5n5hlmsBtuInjpfO1YwGScgiEuna64U/Ow27xkIH5A1No5JwR95WC1fXxZY&#10;aHflb+q3oRIRwr5ABSaEtpDSl4Ys+rFriaN3dJ3FEGVXSd3hNcJtI9MkmUmLNccFgy19GCrP24tV&#10;8JudKLP7HPP9Lf9q8JCdTO+VGr0N6zmIQEP4Dz/bn1pBmk7hcSYe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iKxcMAAADcAAAADwAAAAAAAAAAAAAAAACYAgAAZHJzL2Rv&#10;d25yZXYueG1sUEsFBgAAAAAEAAQA9QAAAIgDAAAAAA==&#10;" fillcolor="white [3212]" stroked="f">
                  <v:textbox inset="0,0,0,0">
                    <w:txbxContent>
                      <w:p w:rsidR="000764C8" w:rsidRPr="008C79E1" w:rsidRDefault="000764C8" w:rsidP="0093311D">
                        <w:pPr>
                          <w:jc w:val="center"/>
                          <w:rPr>
                            <w:sz w:val="20"/>
                            <w:lang w:val="es-ES"/>
                          </w:rPr>
                        </w:pPr>
                        <w:r>
                          <w:rPr>
                            <w:sz w:val="20"/>
                            <w:lang w:val="es-ES"/>
                          </w:rPr>
                          <w:t>Válvula de aire</w:t>
                        </w:r>
                      </w:p>
                    </w:txbxContent>
                  </v:textbox>
                </v:shape>
                <v:shape id="Text Box 203" o:spid="_x0000_s1307" type="#_x0000_t202" style="position:absolute;left:47339;top:20097;width:6858;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QvXsMA&#10;AADcAAAADwAAAGRycy9kb3ducmV2LnhtbESPQWvCQBSE74X+h+UVvNWNASWJriIFoadCteL1kX1m&#10;o9m3aXaNqb/eFYQeh5n5hlmsBtuInjpfO1YwGScgiEuna64U/Ow27xkIH5A1No5JwR95WC1fXxZY&#10;aHflb+q3oRIRwr5ABSaEtpDSl4Ys+rFriaN3dJ3FEGVXSd3hNcJtI9MkmUmLNccFgy19GCrP24tV&#10;8JudKLP7HPP9Lf9q8JCdTO+VGr0N6zmIQEP4Dz/bn1pBmk7hcSYe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QvXsMAAADcAAAADwAAAAAAAAAAAAAAAACYAgAAZHJzL2Rv&#10;d25yZXYueG1sUEsFBgAAAAAEAAQA9QAAAIgDAAAAAA==&#10;" fillcolor="white [3212]" stroked="f">
                  <v:textbox inset="0,0,0,0">
                    <w:txbxContent>
                      <w:p w:rsidR="000764C8" w:rsidRPr="008C79E1" w:rsidRDefault="000764C8"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mc:Fallback>
        </mc:AlternateConten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1B57D6" w:rsidP="009F419F">
      <w:pPr>
        <w:pStyle w:val="Figure"/>
        <w:rPr>
          <w:noProof/>
        </w:rPr>
      </w:pPr>
      <w:r>
        <w:rPr>
          <w:noProof/>
          <w:lang w:val="en-US"/>
        </w:rPr>
        <mc:AlternateContent>
          <mc:Choice Requires="wpg">
            <w:drawing>
              <wp:inline distT="0" distB="0" distL="0" distR="0">
                <wp:extent cx="6047740" cy="4619625"/>
                <wp:effectExtent l="5080" t="11430" r="5080" b="0"/>
                <wp:docPr id="26" name="Group 102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7740" cy="4619625"/>
                          <a:chOff x="0" y="0"/>
                          <a:chExt cx="60477" cy="46196"/>
                        </a:xfrm>
                      </wpg:grpSpPr>
                      <pic:pic xmlns:pic="http://schemas.openxmlformats.org/drawingml/2006/picture">
                        <pic:nvPicPr>
                          <pic:cNvPr id="27" name="Picture 777"/>
                          <pic:cNvPicPr>
                            <a:picLocks noChangeAspect="1"/>
                          </pic:cNvPicPr>
                        </pic:nvPicPr>
                        <pic:blipFill>
                          <a:blip r:embed="rId47">
                            <a:extLst>
                              <a:ext uri="{28A0092B-C50C-407E-A947-70E740481C1C}">
                                <a14:useLocalDpi xmlns:a14="http://schemas.microsoft.com/office/drawing/2010/main" val="0"/>
                              </a:ext>
                            </a:extLst>
                          </a:blip>
                          <a:srcRect/>
                          <a:stretch>
                            <a:fillRect/>
                          </a:stretch>
                        </pic:blipFill>
                        <pic:spPr bwMode="auto">
                          <a:xfrm>
                            <a:off x="5334" y="952"/>
                            <a:ext cx="50196" cy="45244"/>
                          </a:xfrm>
                          <a:prstGeom prst="rect">
                            <a:avLst/>
                          </a:prstGeom>
                          <a:noFill/>
                          <a:extLst>
                            <a:ext uri="{909E8E84-426E-40DD-AFC4-6F175D3DCCD1}">
                              <a14:hiddenFill xmlns:a14="http://schemas.microsoft.com/office/drawing/2010/main">
                                <a:solidFill>
                                  <a:srgbClr val="FFFFFF"/>
                                </a:solidFill>
                              </a14:hiddenFill>
                            </a:ext>
                          </a:extLst>
                        </pic:spPr>
                      </pic:pic>
                      <wps:wsp>
                        <wps:cNvPr id="28" name="Text Box 790"/>
                        <wps:cNvSpPr txBox="1">
                          <a:spLocks noChangeArrowheads="1"/>
                        </wps:cNvSpPr>
                        <wps:spPr bwMode="auto">
                          <a:xfrm>
                            <a:off x="0" y="25431"/>
                            <a:ext cx="15640" cy="4096"/>
                          </a:xfrm>
                          <a:prstGeom prst="rect">
                            <a:avLst/>
                          </a:prstGeom>
                          <a:solidFill>
                            <a:srgbClr val="FFFFFF"/>
                          </a:solidFill>
                          <a:ln w="9525">
                            <a:solidFill>
                              <a:srgbClr val="000000"/>
                            </a:solidFill>
                            <a:miter lim="800000"/>
                            <a:headEnd/>
                            <a:tailEnd/>
                          </a:ln>
                        </wps:spPr>
                        <wps:txbx>
                          <w:txbxContent>
                            <w:p w:rsidR="000764C8" w:rsidRPr="00567044" w:rsidRDefault="000764C8" w:rsidP="00911493">
                              <w:pPr>
                                <w:jc w:val="center"/>
                                <w:rPr>
                                  <w:sz w:val="20"/>
                                  <w:lang w:val="es-ES"/>
                                </w:rPr>
                              </w:pPr>
                              <w:r>
                                <w:rPr>
                                  <w:sz w:val="20"/>
                                  <w:lang w:val="es-ES"/>
                                </w:rPr>
                                <w:t>Entradas que vienen de los sedimentadores</w:t>
                              </w:r>
                            </w:p>
                          </w:txbxContent>
                        </wps:txbx>
                        <wps:bodyPr rot="0" vert="horz" wrap="square" lIns="91440" tIns="45720" rIns="91440" bIns="45720" anchor="t" anchorCtr="0" upright="1">
                          <a:noAutofit/>
                        </wps:bodyPr>
                      </wps:wsp>
                      <wps:wsp>
                        <wps:cNvPr id="29" name="Straight Arrow Connector 791"/>
                        <wps:cNvCnPr>
                          <a:cxnSpLocks noChangeShapeType="1"/>
                        </wps:cNvCnPr>
                        <wps:spPr bwMode="auto">
                          <a:xfrm flipV="1">
                            <a:off x="9334" y="16573"/>
                            <a:ext cx="3169" cy="904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30" name="Straight Arrow Connector 792"/>
                        <wps:cNvCnPr>
                          <a:cxnSpLocks noChangeShapeType="1"/>
                        </wps:cNvCnPr>
                        <wps:spPr bwMode="auto">
                          <a:xfrm flipV="1">
                            <a:off x="9429" y="6191"/>
                            <a:ext cx="11907" cy="19336"/>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31" name="Text Box 813"/>
                        <wps:cNvSpPr txBox="1">
                          <a:spLocks noChangeArrowheads="1"/>
                        </wps:cNvSpPr>
                        <wps:spPr bwMode="auto">
                          <a:xfrm>
                            <a:off x="29622" y="0"/>
                            <a:ext cx="11976" cy="2552"/>
                          </a:xfrm>
                          <a:prstGeom prst="rect">
                            <a:avLst/>
                          </a:prstGeom>
                          <a:solidFill>
                            <a:srgbClr val="FFFFFF"/>
                          </a:solidFill>
                          <a:ln w="9525">
                            <a:solidFill>
                              <a:srgbClr val="000000"/>
                            </a:solidFill>
                            <a:miter lim="800000"/>
                            <a:headEnd/>
                            <a:tailEnd/>
                          </a:ln>
                        </wps:spPr>
                        <wps:txbx>
                          <w:txbxContent>
                            <w:p w:rsidR="000764C8" w:rsidRPr="00567044" w:rsidRDefault="000764C8" w:rsidP="00911493">
                              <w:pPr>
                                <w:jc w:val="center"/>
                                <w:rPr>
                                  <w:sz w:val="20"/>
                                  <w:lang w:val="es-ES"/>
                                </w:rPr>
                              </w:pPr>
                              <w:r>
                                <w:rPr>
                                  <w:sz w:val="20"/>
                                  <w:lang w:val="es-ES"/>
                                </w:rPr>
                                <w:t>Canal distribuidor</w:t>
                              </w:r>
                            </w:p>
                          </w:txbxContent>
                        </wps:txbx>
                        <wps:bodyPr rot="0" vert="horz" wrap="square" lIns="91440" tIns="45720" rIns="91440" bIns="45720" anchor="t" anchorCtr="0" upright="1">
                          <a:noAutofit/>
                        </wps:bodyPr>
                      </wps:wsp>
                      <wps:wsp>
                        <wps:cNvPr id="672" name="Straight Arrow Connector 793"/>
                        <wps:cNvCnPr>
                          <a:cxnSpLocks noChangeShapeType="1"/>
                        </wps:cNvCnPr>
                        <wps:spPr bwMode="auto">
                          <a:xfrm flipH="1">
                            <a:off x="26098" y="2667"/>
                            <a:ext cx="5715" cy="4286"/>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73" name="Text Box 804"/>
                        <wps:cNvSpPr txBox="1">
                          <a:spLocks noChangeArrowheads="1"/>
                        </wps:cNvSpPr>
                        <wps:spPr bwMode="auto">
                          <a:xfrm>
                            <a:off x="50006" y="15716"/>
                            <a:ext cx="10471" cy="2552"/>
                          </a:xfrm>
                          <a:prstGeom prst="rect">
                            <a:avLst/>
                          </a:prstGeom>
                          <a:solidFill>
                            <a:srgbClr val="FFFFFF"/>
                          </a:solidFill>
                          <a:ln w="9525">
                            <a:solidFill>
                              <a:srgbClr val="000000"/>
                            </a:solidFill>
                            <a:miter lim="800000"/>
                            <a:headEnd/>
                            <a:tailEnd/>
                          </a:ln>
                        </wps:spPr>
                        <wps:txbx>
                          <w:txbxContent>
                            <w:p w:rsidR="000764C8" w:rsidRPr="00567044" w:rsidRDefault="000764C8" w:rsidP="00911493">
                              <w:pPr>
                                <w:jc w:val="center"/>
                                <w:rPr>
                                  <w:sz w:val="20"/>
                                  <w:lang w:val="es-ES"/>
                                </w:rPr>
                              </w:pPr>
                              <w:r>
                                <w:rPr>
                                  <w:sz w:val="20"/>
                                  <w:lang w:val="es-ES"/>
                                </w:rPr>
                                <w:t>Entrada al sifón</w:t>
                              </w:r>
                            </w:p>
                          </w:txbxContent>
                        </wps:txbx>
                        <wps:bodyPr rot="0" vert="horz" wrap="square" lIns="91440" tIns="45720" rIns="91440" bIns="45720" anchor="t" anchorCtr="0" upright="1">
                          <a:noAutofit/>
                        </wps:bodyPr>
                      </wps:wsp>
                      <wps:wsp>
                        <wps:cNvPr id="677" name="Straight Arrow Connector 805"/>
                        <wps:cNvCnPr>
                          <a:cxnSpLocks noChangeShapeType="1"/>
                        </wps:cNvCnPr>
                        <wps:spPr bwMode="auto">
                          <a:xfrm flipH="1">
                            <a:off x="47720" y="18383"/>
                            <a:ext cx="3048" cy="466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78" name="Text Box 806"/>
                        <wps:cNvSpPr txBox="1">
                          <a:spLocks noChangeArrowheads="1"/>
                        </wps:cNvSpPr>
                        <wps:spPr bwMode="auto">
                          <a:xfrm>
                            <a:off x="46482" y="12477"/>
                            <a:ext cx="11290" cy="2553"/>
                          </a:xfrm>
                          <a:prstGeom prst="rect">
                            <a:avLst/>
                          </a:prstGeom>
                          <a:solidFill>
                            <a:srgbClr val="FFFFFF"/>
                          </a:solidFill>
                          <a:ln w="9525">
                            <a:solidFill>
                              <a:srgbClr val="000000"/>
                            </a:solidFill>
                            <a:miter lim="800000"/>
                            <a:headEnd/>
                            <a:tailEnd/>
                          </a:ln>
                        </wps:spPr>
                        <wps:txbx>
                          <w:txbxContent>
                            <w:p w:rsidR="000764C8" w:rsidRPr="00567044" w:rsidRDefault="000764C8" w:rsidP="00911493">
                              <w:pPr>
                                <w:jc w:val="center"/>
                                <w:rPr>
                                  <w:sz w:val="20"/>
                                  <w:lang w:val="es-ES"/>
                                </w:rPr>
                              </w:pPr>
                              <w:r>
                                <w:rPr>
                                  <w:sz w:val="20"/>
                                  <w:lang w:val="es-ES"/>
                                </w:rPr>
                                <w:t>Válvula del sifón</w:t>
                              </w:r>
                            </w:p>
                          </w:txbxContent>
                        </wps:txbx>
                        <wps:bodyPr rot="0" vert="horz" wrap="square" lIns="91440" tIns="45720" rIns="91440" bIns="45720" anchor="t" anchorCtr="0" upright="1">
                          <a:noAutofit/>
                        </wps:bodyPr>
                      </wps:wsp>
                      <wps:wsp>
                        <wps:cNvPr id="679" name="Straight Arrow Connector 807"/>
                        <wps:cNvCnPr>
                          <a:cxnSpLocks noChangeShapeType="1"/>
                        </wps:cNvCnPr>
                        <wps:spPr bwMode="auto">
                          <a:xfrm flipH="1">
                            <a:off x="41243" y="14001"/>
                            <a:ext cx="5258" cy="190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80" name="Text Box 794"/>
                        <wps:cNvSpPr txBox="1">
                          <a:spLocks noChangeArrowheads="1"/>
                        </wps:cNvSpPr>
                        <wps:spPr bwMode="auto">
                          <a:xfrm>
                            <a:off x="45053" y="40576"/>
                            <a:ext cx="10471" cy="3931"/>
                          </a:xfrm>
                          <a:prstGeom prst="rect">
                            <a:avLst/>
                          </a:prstGeom>
                          <a:solidFill>
                            <a:srgbClr val="FFFFFF"/>
                          </a:solidFill>
                          <a:ln w="9525">
                            <a:solidFill>
                              <a:srgbClr val="000000"/>
                            </a:solidFill>
                            <a:miter lim="800000"/>
                            <a:headEnd/>
                            <a:tailEnd/>
                          </a:ln>
                        </wps:spPr>
                        <wps:txbx>
                          <w:txbxContent>
                            <w:p w:rsidR="000764C8" w:rsidRPr="00567044" w:rsidRDefault="000764C8" w:rsidP="00911493">
                              <w:pPr>
                                <w:jc w:val="center"/>
                                <w:rPr>
                                  <w:sz w:val="20"/>
                                  <w:lang w:val="es-ES"/>
                                </w:rPr>
                              </w:pPr>
                              <w:r>
                                <w:rPr>
                                  <w:sz w:val="20"/>
                                  <w:lang w:val="es-ES"/>
                                </w:rPr>
                                <w:t>Válvulas para sacar arena</w:t>
                              </w:r>
                            </w:p>
                          </w:txbxContent>
                        </wps:txbx>
                        <wps:bodyPr rot="0" vert="horz" wrap="square" lIns="91440" tIns="45720" rIns="91440" bIns="45720" anchor="t" anchorCtr="0" upright="1">
                          <a:noAutofit/>
                        </wps:bodyPr>
                      </wps:wsp>
                      <wps:wsp>
                        <wps:cNvPr id="681" name="Straight Arrow Connector 795"/>
                        <wps:cNvCnPr>
                          <a:cxnSpLocks noChangeShapeType="1"/>
                        </wps:cNvCnPr>
                        <wps:spPr bwMode="auto">
                          <a:xfrm flipV="1">
                            <a:off x="49815" y="30765"/>
                            <a:ext cx="762" cy="9716"/>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83" name="Straight Arrow Connector 796"/>
                        <wps:cNvCnPr>
                          <a:cxnSpLocks noChangeShapeType="1"/>
                        </wps:cNvCnPr>
                        <wps:spPr bwMode="auto">
                          <a:xfrm flipH="1" flipV="1">
                            <a:off x="44672" y="39528"/>
                            <a:ext cx="5143" cy="1048"/>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84" name="Text Box 811"/>
                        <wps:cNvSpPr txBox="1">
                          <a:spLocks noChangeArrowheads="1"/>
                        </wps:cNvSpPr>
                        <wps:spPr bwMode="auto">
                          <a:xfrm>
                            <a:off x="18192" y="41814"/>
                            <a:ext cx="12992" cy="4001"/>
                          </a:xfrm>
                          <a:prstGeom prst="rect">
                            <a:avLst/>
                          </a:prstGeom>
                          <a:solidFill>
                            <a:srgbClr val="FFFFFF"/>
                          </a:solidFill>
                          <a:ln w="9525">
                            <a:solidFill>
                              <a:srgbClr val="000000"/>
                            </a:solidFill>
                            <a:miter lim="800000"/>
                            <a:headEnd/>
                            <a:tailEnd/>
                          </a:ln>
                        </wps:spPr>
                        <wps:txbx>
                          <w:txbxContent>
                            <w:p w:rsidR="000764C8" w:rsidRPr="00567044" w:rsidRDefault="000764C8"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wps:txbx>
                        <wps:bodyPr rot="0" vert="horz" wrap="square" lIns="91440" tIns="45720" rIns="91440" bIns="45720" anchor="t" anchorCtr="0" upright="1">
                          <a:noAutofit/>
                        </wps:bodyPr>
                      </wps:wsp>
                      <wps:wsp>
                        <wps:cNvPr id="685" name="Straight Arrow Connector 797"/>
                        <wps:cNvCnPr>
                          <a:cxnSpLocks noChangeShapeType="1"/>
                        </wps:cNvCnPr>
                        <wps:spPr bwMode="auto">
                          <a:xfrm flipV="1">
                            <a:off x="29051" y="33051"/>
                            <a:ext cx="8871" cy="8668"/>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86" name="Text Box 812"/>
                        <wps:cNvSpPr txBox="1">
                          <a:spLocks noChangeArrowheads="1"/>
                        </wps:cNvSpPr>
                        <wps:spPr bwMode="auto">
                          <a:xfrm>
                            <a:off x="34861" y="3048"/>
                            <a:ext cx="11976" cy="2552"/>
                          </a:xfrm>
                          <a:prstGeom prst="rect">
                            <a:avLst/>
                          </a:prstGeom>
                          <a:solidFill>
                            <a:srgbClr val="FFFFFF"/>
                          </a:solidFill>
                          <a:ln w="9525">
                            <a:solidFill>
                              <a:srgbClr val="000000"/>
                            </a:solidFill>
                            <a:miter lim="800000"/>
                            <a:headEnd/>
                            <a:tailEnd/>
                          </a:ln>
                        </wps:spPr>
                        <wps:txbx>
                          <w:txbxContent>
                            <w:p w:rsidR="000764C8" w:rsidRPr="00567044" w:rsidRDefault="000764C8" w:rsidP="00911493">
                              <w:pPr>
                                <w:jc w:val="center"/>
                                <w:rPr>
                                  <w:sz w:val="20"/>
                                  <w:lang w:val="es-ES"/>
                                </w:rPr>
                              </w:pPr>
                              <w:r>
                                <w:rPr>
                                  <w:sz w:val="20"/>
                                  <w:lang w:val="es-ES"/>
                                </w:rPr>
                                <w:t>Caja de entrada</w:t>
                              </w:r>
                            </w:p>
                          </w:txbxContent>
                        </wps:txbx>
                        <wps:bodyPr rot="0" vert="horz" wrap="square" lIns="91440" tIns="45720" rIns="91440" bIns="45720" anchor="t" anchorCtr="0" upright="1">
                          <a:noAutofit/>
                        </wps:bodyPr>
                      </wps:wsp>
                      <wps:wsp>
                        <wps:cNvPr id="687" name="Straight Arrow Connector 798"/>
                        <wps:cNvCnPr>
                          <a:cxnSpLocks noChangeShapeType="1"/>
                        </wps:cNvCnPr>
                        <wps:spPr bwMode="auto">
                          <a:xfrm flipH="1">
                            <a:off x="31623" y="4953"/>
                            <a:ext cx="3238" cy="4762"/>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88" name="Text Box 799"/>
                        <wps:cNvSpPr txBox="1">
                          <a:spLocks noChangeArrowheads="1"/>
                        </wps:cNvSpPr>
                        <wps:spPr bwMode="auto">
                          <a:xfrm>
                            <a:off x="18002" y="33242"/>
                            <a:ext cx="9899" cy="2476"/>
                          </a:xfrm>
                          <a:prstGeom prst="rect">
                            <a:avLst/>
                          </a:prstGeom>
                          <a:solidFill>
                            <a:srgbClr val="FFFFFF"/>
                          </a:solidFill>
                          <a:ln w="9525">
                            <a:solidFill>
                              <a:srgbClr val="000000"/>
                            </a:solidFill>
                            <a:miter lim="800000"/>
                            <a:headEnd/>
                            <a:tailEnd/>
                          </a:ln>
                        </wps:spPr>
                        <wps:txbx>
                          <w:txbxContent>
                            <w:p w:rsidR="000764C8" w:rsidRPr="00567044" w:rsidRDefault="000764C8" w:rsidP="00911493">
                              <w:pPr>
                                <w:jc w:val="center"/>
                                <w:rPr>
                                  <w:sz w:val="20"/>
                                  <w:lang w:val="es-ES"/>
                                </w:rPr>
                              </w:pPr>
                              <w:r>
                                <w:rPr>
                                  <w:sz w:val="20"/>
                                  <w:lang w:val="es-ES"/>
                                </w:rPr>
                                <w:t>Caja de rebose</w:t>
                              </w:r>
                            </w:p>
                          </w:txbxContent>
                        </wps:txbx>
                        <wps:bodyPr rot="0" vert="horz" wrap="square" lIns="91440" tIns="45720" rIns="91440" bIns="45720" anchor="t" anchorCtr="0" upright="1">
                          <a:noAutofit/>
                        </wps:bodyPr>
                      </wps:wsp>
                      <wps:wsp>
                        <wps:cNvPr id="689" name="Straight Arrow Connector 800"/>
                        <wps:cNvCnPr>
                          <a:cxnSpLocks noChangeShapeType="1"/>
                        </wps:cNvCnPr>
                        <wps:spPr bwMode="auto">
                          <a:xfrm flipV="1">
                            <a:off x="23431" y="15430"/>
                            <a:ext cx="3359" cy="1790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90" name="Text Box 801"/>
                        <wps:cNvSpPr txBox="1">
                          <a:spLocks noChangeArrowheads="1"/>
                        </wps:cNvSpPr>
                        <wps:spPr bwMode="auto">
                          <a:xfrm>
                            <a:off x="8763" y="30289"/>
                            <a:ext cx="13182" cy="2337"/>
                          </a:xfrm>
                          <a:prstGeom prst="rect">
                            <a:avLst/>
                          </a:prstGeom>
                          <a:solidFill>
                            <a:srgbClr val="FFFFFF"/>
                          </a:solidFill>
                          <a:ln w="9525">
                            <a:solidFill>
                              <a:srgbClr val="000000"/>
                            </a:solidFill>
                            <a:miter lim="800000"/>
                            <a:headEnd/>
                            <a:tailEnd/>
                          </a:ln>
                        </wps:spPr>
                        <wps:txbx>
                          <w:txbxContent>
                            <w:p w:rsidR="000764C8" w:rsidRPr="00567044" w:rsidRDefault="000764C8" w:rsidP="00911493">
                              <w:pPr>
                                <w:jc w:val="center"/>
                                <w:rPr>
                                  <w:sz w:val="20"/>
                                  <w:lang w:val="es-ES"/>
                                </w:rPr>
                              </w:pPr>
                              <w:r>
                                <w:rPr>
                                  <w:sz w:val="20"/>
                                  <w:lang w:val="es-ES"/>
                                </w:rPr>
                                <w:t>Vertedero de entrada</w:t>
                              </w:r>
                            </w:p>
                          </w:txbxContent>
                        </wps:txbx>
                        <wps:bodyPr rot="0" vert="horz" wrap="square" lIns="91440" tIns="45720" rIns="91440" bIns="45720" anchor="t" anchorCtr="0" upright="1">
                          <a:noAutofit/>
                        </wps:bodyPr>
                      </wps:wsp>
                      <wps:wsp>
                        <wps:cNvPr id="691" name="Straight Arrow Connector 802"/>
                        <wps:cNvCnPr>
                          <a:cxnSpLocks noChangeShapeType="1"/>
                        </wps:cNvCnPr>
                        <wps:spPr bwMode="auto">
                          <a:xfrm flipV="1">
                            <a:off x="16097" y="17907"/>
                            <a:ext cx="3810" cy="1228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92" name="Text Box 803"/>
                        <wps:cNvSpPr txBox="1">
                          <a:spLocks noChangeArrowheads="1"/>
                        </wps:cNvSpPr>
                        <wps:spPr bwMode="auto">
                          <a:xfrm>
                            <a:off x="39909" y="6096"/>
                            <a:ext cx="11291" cy="2552"/>
                          </a:xfrm>
                          <a:prstGeom prst="rect">
                            <a:avLst/>
                          </a:prstGeom>
                          <a:solidFill>
                            <a:srgbClr val="FFFFFF"/>
                          </a:solidFill>
                          <a:ln w="9525">
                            <a:solidFill>
                              <a:srgbClr val="000000"/>
                            </a:solidFill>
                            <a:miter lim="800000"/>
                            <a:headEnd/>
                            <a:tailEnd/>
                          </a:ln>
                        </wps:spPr>
                        <wps:txbx>
                          <w:txbxContent>
                            <w:p w:rsidR="000764C8" w:rsidRPr="00567044" w:rsidRDefault="000764C8" w:rsidP="00911493">
                              <w:pPr>
                                <w:jc w:val="center"/>
                                <w:rPr>
                                  <w:sz w:val="20"/>
                                  <w:lang w:val="es-ES"/>
                                </w:rPr>
                              </w:pPr>
                              <w:r>
                                <w:rPr>
                                  <w:sz w:val="20"/>
                                  <w:lang w:val="es-ES"/>
                                </w:rPr>
                                <w:t>Caja de salida</w:t>
                              </w:r>
                            </w:p>
                          </w:txbxContent>
                        </wps:txbx>
                        <wps:bodyPr rot="0" vert="horz" wrap="square" lIns="91440" tIns="45720" rIns="91440" bIns="45720" anchor="t" anchorCtr="0" upright="1">
                          <a:noAutofit/>
                        </wps:bodyPr>
                      </wps:wsp>
                      <wps:wsp>
                        <wps:cNvPr id="693" name="Straight Arrow Connector 810"/>
                        <wps:cNvCnPr>
                          <a:cxnSpLocks noChangeShapeType="1"/>
                        </wps:cNvCnPr>
                        <wps:spPr bwMode="auto">
                          <a:xfrm flipH="1">
                            <a:off x="34480" y="7620"/>
                            <a:ext cx="5429" cy="5619"/>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694" name="Text Box 808"/>
                        <wps:cNvSpPr txBox="1">
                          <a:spLocks noChangeArrowheads="1"/>
                        </wps:cNvSpPr>
                        <wps:spPr bwMode="auto">
                          <a:xfrm>
                            <a:off x="42767" y="9239"/>
                            <a:ext cx="11290" cy="2552"/>
                          </a:xfrm>
                          <a:prstGeom prst="rect">
                            <a:avLst/>
                          </a:prstGeom>
                          <a:solidFill>
                            <a:srgbClr val="FFFFFF"/>
                          </a:solidFill>
                          <a:ln w="9525">
                            <a:solidFill>
                              <a:srgbClr val="000000"/>
                            </a:solidFill>
                            <a:miter lim="800000"/>
                            <a:headEnd/>
                            <a:tailEnd/>
                          </a:ln>
                        </wps:spPr>
                        <wps:txbx>
                          <w:txbxContent>
                            <w:p w:rsidR="000764C8" w:rsidRPr="00567044" w:rsidRDefault="000764C8" w:rsidP="00911493">
                              <w:pPr>
                                <w:jc w:val="center"/>
                                <w:rPr>
                                  <w:sz w:val="20"/>
                                  <w:lang w:val="es-ES"/>
                                </w:rPr>
                              </w:pPr>
                              <w:r>
                                <w:rPr>
                                  <w:sz w:val="20"/>
                                  <w:lang w:val="es-ES"/>
                                </w:rPr>
                                <w:t>Salida de la planta</w:t>
                              </w:r>
                            </w:p>
                          </w:txbxContent>
                        </wps:txbx>
                        <wps:bodyPr rot="0" vert="horz" wrap="square" lIns="91440" tIns="45720" rIns="91440" bIns="45720" anchor="t" anchorCtr="0" upright="1">
                          <a:noAutofit/>
                        </wps:bodyPr>
                      </wps:wsp>
                      <wps:wsp>
                        <wps:cNvPr id="695" name="Straight Arrow Connector 809"/>
                        <wps:cNvCnPr>
                          <a:cxnSpLocks noChangeShapeType="1"/>
                        </wps:cNvCnPr>
                        <wps:spPr bwMode="auto">
                          <a:xfrm flipH="1">
                            <a:off x="31242" y="10668"/>
                            <a:ext cx="11626" cy="819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g:wgp>
                  </a:graphicData>
                </a:graphic>
              </wp:inline>
            </w:drawing>
          </mc:Choice>
          <mc:Fallback>
            <w:pict>
              <v:group id="Group 102557" o:spid="_x0000_s1308" style="width:476.2pt;height:363.75pt;mso-position-horizontal-relative:char;mso-position-vertical-relative:line" coordsize="60477,46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">
                <v:shape id="Picture 777" o:spid="_x0000_s1309" type="#_x0000_t75" style="position:absolute;left:5334;top:952;width:50196;height:452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EwR7GAAAA2wAAAA8AAABkcnMvZG93bnJldi54bWxEj91qwkAUhO8LfYflCL0zG1OxkroJokgF&#10;K9QfKL07ZE+T0OzZNLtqfHu3IPRymJlvmFnem0acqXO1ZQWjKAZBXFhdc6ngeFgNpyCcR9bYWCYF&#10;V3KQZ48PM0y1vfCOzntfigBhl6KCyvs2ldIVFRl0kW2Jg/dtO4M+yK6UusNLgJtGJnE8kQZrDgsV&#10;trSoqPjZn4yC9+VmPMGkX23p8/l3Wb7R18f6pNTToJ+/gvDU+//wvb3WCpIX+PsSfoDM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UTBHsYAAADbAAAADwAAAAAAAAAAAAAA&#10;AACfAgAAZHJzL2Rvd25yZXYueG1sUEsFBgAAAAAEAAQA9wAAAJIDAAAAAA==&#10;">
                  <v:imagedata r:id="rId48" o:title=""/>
                  <v:path arrowok="t"/>
                </v:shape>
                <v:shape id="Text Box 790" o:spid="_x0000_s1310" type="#_x0000_t202" style="position:absolute;top:25431;width:15640;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0764C8" w:rsidRPr="00567044" w:rsidRDefault="000764C8" w:rsidP="00911493">
                        <w:pPr>
                          <w:jc w:val="center"/>
                          <w:rPr>
                            <w:sz w:val="20"/>
                            <w:lang w:val="es-ES"/>
                          </w:rPr>
                        </w:pPr>
                        <w:r>
                          <w:rPr>
                            <w:sz w:val="20"/>
                            <w:lang w:val="es-ES"/>
                          </w:rPr>
                          <w:t>Entradas que vienen de los sedimentadores</w:t>
                        </w:r>
                      </w:p>
                    </w:txbxContent>
                  </v:textbox>
                </v:shape>
                <v:shape id="Straight Arrow Connector 791" o:spid="_x0000_s1311" type="#_x0000_t32" style="position:absolute;left:9334;top:16573;width:3169;height:90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S5WcUAAADbAAAADwAAAGRycy9kb3ducmV2LnhtbESPT2vCQBTE7wW/w/IEb3WjiNjUVUT8&#10;U6EKWnvw9sg+k2j2bchuY/z2bkHwOMzMb5jxtDGFqKlyuWUFvW4EgjixOudUwfFn+T4C4TyyxsIy&#10;KbiTg+mk9TbGWNsb76k++FQECLsYFWTel7GULsnIoOvakjh4Z1sZ9EFWqdQV3gLcFLIfRUNpMOew&#10;kGFJ84yS6+HPKBjMT/Wv3q1x26zockzWi/335qpUp93MPkF4avwr/Gx/aQX9D/j/En6An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S5WcUAAADbAAAADwAAAAAAAAAA&#10;AAAAAAChAgAAZHJzL2Rvd25yZXYueG1sUEsFBgAAAAAEAAQA+QAAAJMDAAAAAA==&#10;" strokecolor="#f79646" strokeweight="1.5pt">
                  <v:stroke endarrow="block"/>
                  <v:shadow color="#974706" opacity=".5" offset="1pt"/>
                </v:shape>
                <v:shape id="Straight Arrow Connector 792" o:spid="_x0000_s1312" type="#_x0000_t32" style="position:absolute;left:9429;top:6191;width:11907;height:193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eGGcEAAADbAAAADwAAAGRycy9kb3ducmV2LnhtbERPy4rCMBTdD/gP4QqzG1N1GKQaRcTH&#10;CCr4Wri7NNe22tyUJlPr35vFgMvDeY8mjSlETZXLLSvodiIQxInVOacKTsfF1wCE88gaC8uk4EkO&#10;JuPWxwhjbR+8p/rgUxFC2MWoIPO+jKV0SUYGXceWxIG72sqgD7BKpa7wEcJNIXtR9CMN5hwaMixp&#10;llFyP/wZBd+zS33WuxVumyXdTslqvt+s70p9tpvpEISnxr/F/+5fraAf1ocv4QfI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N4YZwQAAANsAAAAPAAAAAAAAAAAAAAAA&#10;AKECAABkcnMvZG93bnJldi54bWxQSwUGAAAAAAQABAD5AAAAjwMAAAAA&#10;" strokecolor="#f79646" strokeweight="1.5pt">
                  <v:stroke endarrow="block"/>
                  <v:shadow color="#974706" opacity=".5" offset="1pt"/>
                </v:shape>
                <v:shape id="Text Box 813" o:spid="_x0000_s1313" type="#_x0000_t202" style="position:absolute;left:29622;width:11976;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0764C8" w:rsidRPr="00567044" w:rsidRDefault="000764C8" w:rsidP="00911493">
                        <w:pPr>
                          <w:jc w:val="center"/>
                          <w:rPr>
                            <w:sz w:val="20"/>
                            <w:lang w:val="es-ES"/>
                          </w:rPr>
                        </w:pPr>
                        <w:r>
                          <w:rPr>
                            <w:sz w:val="20"/>
                            <w:lang w:val="es-ES"/>
                          </w:rPr>
                          <w:t>Canal distribuidor</w:t>
                        </w:r>
                      </w:p>
                    </w:txbxContent>
                  </v:textbox>
                </v:shape>
                <v:shape id="Straight Arrow Connector 793" o:spid="_x0000_s1314" type="#_x0000_t32" style="position:absolute;left:26098;top:2667;width:5715;height:42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N0JcYAAADcAAAADwAAAGRycy9kb3ducmV2LnhtbESPQWvCQBSE74L/YXlCb7pRRCXNRkRa&#10;bcEKWnvo7ZF9JtHs25DdxvTfdwWhx2FmvmGSZWcq0VLjSssKxqMIBHFmdcm5gtPn63ABwnlkjZVl&#10;UvBLDpZpv5dgrO2ND9QefS4ChF2MCgrv61hKlxVk0I1sTRy8s20M+iCbXOoGbwFuKjmJopk0WHJY&#10;KLCmdUHZ9fhjFEzX3+2X3m/xo9vQ5ZRtXw6796tST4Nu9QzCU+f/w4/2m1Ywm0/gfiY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jdCXGAAAA3AAAAA8AAAAAAAAA&#10;AAAAAAAAoQIAAGRycy9kb3ducmV2LnhtbFBLBQYAAAAABAAEAPkAAACUAwAAAAA=&#10;" strokecolor="#f79646" strokeweight="1.5pt">
                  <v:stroke endarrow="block"/>
                  <v:shadow color="#974706" opacity=".5" offset="1pt"/>
                </v:shape>
                <v:shape id="Text Box 804" o:spid="_x0000_s1315" type="#_x0000_t202" style="position:absolute;left:50006;top:15716;width:10471;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4cScUA&#10;AADcAAAADwAAAGRycy9kb3ducmV2LnhtbESPQWvCQBSE7wX/w/KEXkrdqCVqdBURWvRWtbTXR/aZ&#10;BLNv4+42xn/vCoUeh5n5hlmsOlOLlpyvLCsYDhIQxLnVFRcKvo7vr1MQPiBrrC2Tght5WC17TwvM&#10;tL3yntpDKESEsM9QQRlCk0np85IM+oFtiKN3ss5giNIVUju8Rrip5ShJUmmw4rhQYkObkvLz4dco&#10;mL5t2x+/G39+5+mpnoWXSftxcUo997v1HESgLvyH/9pbrSCdjOFxJh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rhxJxQAAANwAAAAPAAAAAAAAAAAAAAAAAJgCAABkcnMv&#10;ZG93bnJldi54bWxQSwUGAAAAAAQABAD1AAAAigMAAAAA&#10;">
                  <v:textbox>
                    <w:txbxContent>
                      <w:p w:rsidR="000764C8" w:rsidRPr="00567044" w:rsidRDefault="000764C8" w:rsidP="00911493">
                        <w:pPr>
                          <w:jc w:val="center"/>
                          <w:rPr>
                            <w:sz w:val="20"/>
                            <w:lang w:val="es-ES"/>
                          </w:rPr>
                        </w:pPr>
                        <w:r>
                          <w:rPr>
                            <w:sz w:val="20"/>
                            <w:lang w:val="es-ES"/>
                          </w:rPr>
                          <w:t>Entrada al sifón</w:t>
                        </w:r>
                      </w:p>
                    </w:txbxContent>
                  </v:textbox>
                </v:shape>
                <v:shape id="Straight Arrow Connector 805" o:spid="_x0000_s1316" type="#_x0000_t32" style="position:absolute;left:47720;top:18383;width:3048;height:46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XvccAAADcAAAADwAAAGRycy9kb3ducmV2LnhtbESPT2vCQBTE7wW/w/IKvdVNpajEbKSI&#10;rRWqEP8cvD2yr0k0+zZktzF++26h4HGYmd8wybw3teiodZVlBS/DCARxbnXFhYLD/v15CsJ5ZI21&#10;ZVJwIwfzdPCQYKztlTPqdr4QAcIuRgWl900spctLMuiGtiEO3rdtDfog20LqFq8Bbmo5iqKxNFhx&#10;WCixoUVJ+WX3YxS8Lk7dUW9XuOk/6HzIV8vsa31R6umxf5uB8NT7e/i//akVjCc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lNe9xwAAANwAAAAPAAAAAAAA&#10;AAAAAAAAAKECAABkcnMvZG93bnJldi54bWxQSwUGAAAAAAQABAD5AAAAlQMAAAAA&#10;" strokecolor="#f79646" strokeweight="1.5pt">
                  <v:stroke endarrow="block"/>
                  <v:shadow color="#974706" opacity=".5" offset="1pt"/>
                </v:shape>
                <v:shape id="Text Box 806" o:spid="_x0000_s1317" type="#_x0000_t202" style="position:absolute;left:46482;top:12477;width:11290;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qOOMMA&#10;AADcAAAADwAAAGRycy9kb3ducmV2LnhtbERPy2oCMRTdC/2HcAtupGZqy6jjRCkFi921VnR7mdx5&#10;4ORmmsRx+vfNQnB5OO98M5hW9OR8Y1nB8zQBQVxY3XCl4PCzfVqA8AFZY2uZFPyRh836YZRjpu2V&#10;v6nfh0rEEPYZKqhD6DIpfVGTQT+1HXHkSusMhghdJbXDaww3rZwlSSoNNhwbauzovabivL8YBYvX&#10;XX/yny9fxyIt22WYzPuPX6fU+HF4W4EINIS7+ObeaQXpPK6NZ+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qOOMMAAADcAAAADwAAAAAAAAAAAAAAAACYAgAAZHJzL2Rv&#10;d25yZXYueG1sUEsFBgAAAAAEAAQA9QAAAIgDAAAAAA==&#10;">
                  <v:textbox>
                    <w:txbxContent>
                      <w:p w:rsidR="000764C8" w:rsidRPr="00567044" w:rsidRDefault="000764C8" w:rsidP="00911493">
                        <w:pPr>
                          <w:jc w:val="center"/>
                          <w:rPr>
                            <w:sz w:val="20"/>
                            <w:lang w:val="es-ES"/>
                          </w:rPr>
                        </w:pPr>
                        <w:r>
                          <w:rPr>
                            <w:sz w:val="20"/>
                            <w:lang w:val="es-ES"/>
                          </w:rPr>
                          <w:t>Válvula del sifón</w:t>
                        </w:r>
                      </w:p>
                    </w:txbxContent>
                  </v:textbox>
                </v:shape>
                <v:shape id="Straight Arrow Connector 807" o:spid="_x0000_s1318" type="#_x0000_t32" style="position:absolute;left:41243;top:14001;width:5258;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fmVMYAAADcAAAADwAAAGRycy9kb3ducmV2LnhtbESPT2vCQBTE7wW/w/KE3urGIlajq4jU&#10;WkEF/x28PbLPJJp9G7LbmH77rlDwOMzMb5jxtDGFqKlyuWUF3U4EgjixOudUwfGweBuAcB5ZY2GZ&#10;FPySg+mk9TLGWNs776je+1QECLsYFWTel7GULsnIoOvYkjh4F1sZ9EFWqdQV3gPcFPI9ivrSYM5h&#10;IcOS5hklt/2PUdCbn+uT3i5x03zR9ZgsP3fr1U2p13YzG4Hw1Phn+L/9rRX0P4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H5lTGAAAA3AAAAA8AAAAAAAAA&#10;AAAAAAAAoQIAAGRycy9kb3ducmV2LnhtbFBLBQYAAAAABAAEAPkAAACUAwAAAAA=&#10;" strokecolor="#f79646" strokeweight="1.5pt">
                  <v:stroke endarrow="block"/>
                  <v:shadow color="#974706" opacity=".5" offset="1pt"/>
                </v:shape>
                <v:shape id="Text Box 794" o:spid="_x0000_s1319" type="#_x0000_t202" style="position:absolute;left:45053;top:40576;width:10471;height:3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yGcMA&#10;AADcAAAADwAAAGRycy9kb3ducmV2LnhtbERPz2vCMBS+C/4P4Qm7yEw3pes6o4gw0ZvrxnZ9NM+2&#10;rHnpkqzW/94cBI8f3+/lejCt6Mn5xrKCp1kCgri0uuFKwdfn+2MGwgdkja1lUnAhD+vVeLTEXNsz&#10;f1BfhErEEPY5KqhD6HIpfVmTQT+zHXHkTtYZDBG6SmqH5xhuWvmcJKk02HBsqLGjbU3lb/FvFGSL&#10;ff/jD/Pjd5me2tcwfel3f06ph8mweQMRaAh38c291wrSLM6PZ+IR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nyGcMAAADcAAAADwAAAAAAAAAAAAAAAACYAgAAZHJzL2Rv&#10;d25yZXYueG1sUEsFBgAAAAAEAAQA9QAAAIgDAAAAAA==&#10;">
                  <v:textbox>
                    <w:txbxContent>
                      <w:p w:rsidR="000764C8" w:rsidRPr="00567044" w:rsidRDefault="000764C8" w:rsidP="00911493">
                        <w:pPr>
                          <w:jc w:val="center"/>
                          <w:rPr>
                            <w:sz w:val="20"/>
                            <w:lang w:val="es-ES"/>
                          </w:rPr>
                        </w:pPr>
                        <w:r>
                          <w:rPr>
                            <w:sz w:val="20"/>
                            <w:lang w:val="es-ES"/>
                          </w:rPr>
                          <w:t>Válvulas para sacar arena</w:t>
                        </w:r>
                      </w:p>
                    </w:txbxContent>
                  </v:textbox>
                </v:shape>
                <v:shape id="Straight Arrow Connector 795" o:spid="_x0000_s1320" type="#_x0000_t32" style="position:absolute;left:49815;top:30765;width:762;height:97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adcYAAADcAAAADwAAAGRycy9kb3ducmV2LnhtbESPS4vCQBCE74L/YWjBm05cRCQ6yiKu&#10;D9AFH3vYW5PpTaKZnpAZY/z3jiDssaiqr6jpvDGFqKlyuWUFg34EgjixOudUwfn01RuDcB5ZY2GZ&#10;FDzIwXzWbk0x1vbOB6qPPhUBwi5GBZn3ZSylSzIy6Pq2JA7en60M+iCrVOoK7wFuCvkRRSNpMOew&#10;kGFJi4yS6/FmFAwXv/WP/l7jvlnR5Zysl4fd9qpUt9N8TkB4avx/+N3eaAWj8QBe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kmnXGAAAA3AAAAA8AAAAAAAAA&#10;AAAAAAAAoQIAAGRycy9kb3ducmV2LnhtbFBLBQYAAAAABAAEAPkAAACUAwAAAAA=&#10;" strokecolor="#f79646" strokeweight="1.5pt">
                  <v:stroke endarrow="block"/>
                  <v:shadow color="#974706" opacity=".5" offset="1pt"/>
                </v:shape>
                <v:shape id="Straight Arrow Connector 796" o:spid="_x0000_s1321" type="#_x0000_t32" style="position:absolute;left:44672;top:39528;width:5143;height:104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mlvsQAAADcAAAADwAAAGRycy9kb3ducmV2LnhtbESPUUvDMBSF3wf+h3AF37bUSeuoy4YM&#10;BEGEddP3u+baFJubkmRt/fdmMNjj4ZzzHc56O9lODORD61jB4yIDQVw73XKj4Ov4Nl+BCBFZY+eY&#10;FPxRgO3mbrbGUruRKxoOsREJwqFEBSbGvpQy1IYshoXriZP347zFmKRvpPY4Jrjt5DLLCmmx5bRg&#10;sKedofr3cLYKhiEvTr7af5/GnLMPfTafz3ml1MP99PoCItIUb+Fr+10rKFZP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yaW+xAAAANwAAAAPAAAAAAAAAAAA&#10;AAAAAKECAABkcnMvZG93bnJldi54bWxQSwUGAAAAAAQABAD5AAAAkgMAAAAA&#10;" strokecolor="#f79646" strokeweight="1.5pt">
                  <v:stroke endarrow="block"/>
                  <v:shadow color="#974706" opacity=".5" offset="1pt"/>
                </v:shape>
                <v:shape id="Text Box 811" o:spid="_x0000_s1322" type="#_x0000_t202" style="position:absolute;left:18192;top:41814;width:12992;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L0GsYA&#10;AADcAAAADwAAAGRycy9kb3ducmV2LnhtbESPT2vCQBTE7wW/w/IKvRTd+Ic0TV2lCC16Uyvt9ZF9&#10;JqHZt+nuNsZv7wqCx2FmfsPMl71pREfO15YVjEcJCOLC6ppLBYevj2EGwgdkjY1lUnAmD8vF4GGO&#10;ubYn3lG3D6WIEPY5KqhCaHMpfVGRQT+yLXH0jtYZDFG6UmqHpwg3jZwkSSoN1hwXKmxpVVHxu/83&#10;CrLZuvvxm+n2u0iPzWt4fuk+/5xST4/9+xuIQH24h2/ttVaQZjO4nolH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L0GsYAAADcAAAADwAAAAAAAAAAAAAAAACYAgAAZHJz&#10;L2Rvd25yZXYueG1sUEsFBgAAAAAEAAQA9QAAAIsDAAAAAA==&#10;">
                  <v:textbox>
                    <w:txbxContent>
                      <w:p w:rsidR="000764C8" w:rsidRPr="00567044" w:rsidRDefault="000764C8"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23" type="#_x0000_t32" style="position:absolute;left:29051;top:33051;width:8871;height:8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dscAAADcAAAADwAAAGRycy9kb3ducmV2LnhtbESPT2vCQBTE7wW/w/IKvdVNpYrEbKSI&#10;rQqtEP8cvD2yr0k0+zZk15h++26h4HGYmd8wybw3teiodZVlBS/DCARxbnXFhYLD/v15CsJ5ZI21&#10;ZVLwQw7m6eAhwVjbG2fU7XwhAoRdjApK75tYSpeXZNANbUMcvG/bGvRBtoXULd4C3NRyFEUTabDi&#10;sFBiQ4uS8svuahS8Lk7dUW9X+NV/0PmQr5bZ5+ai1NNj/zYD4an39/B/e60VTKZj+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35x2xwAAANwAAAAPAAAAAAAA&#10;AAAAAAAAAKECAABkcnMvZG93bnJldi54bWxQSwUGAAAAAAQABAD5AAAAlQMAAAAA&#10;" strokecolor="#f79646" strokeweight="1.5pt">
                  <v:stroke endarrow="block"/>
                  <v:shadow color="#974706" opacity=".5" offset="1pt"/>
                </v:shape>
                <v:shape id="Text Box 812" o:spid="_x0000_s1324" type="#_x0000_t202" style="position:absolute;left:34861;top:3048;width:11976;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zP9sUA&#10;AADcAAAADwAAAGRycy9kb3ducmV2LnhtbESPQWvCQBSE74X+h+UVvBTd1EqM0VVKoUVvrRW9PrLP&#10;JJh9m+5uY/z3riD0OMzMN8xi1ZtGdOR8bVnByygBQVxYXXOpYPfzMcxA+ICssbFMCi7kYbV8fFhg&#10;ru2Zv6nbhlJECPscFVQhtLmUvqjIoB/Zljh6R+sMhihdKbXDc4SbRo6TJJUGa44LFbb0XlFx2v4Z&#10;Bdlk3R385vVrX6THZhaep93nr1Nq8NS/zUEE6sN/+N5eawVplsLtTDw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M/2xQAAANwAAAAPAAAAAAAAAAAAAAAAAJgCAABkcnMv&#10;ZG93bnJldi54bWxQSwUGAAAAAAQABAD1AAAAigMAAAAA&#10;">
                  <v:textbox>
                    <w:txbxContent>
                      <w:p w:rsidR="000764C8" w:rsidRPr="00567044" w:rsidRDefault="000764C8" w:rsidP="00911493">
                        <w:pPr>
                          <w:jc w:val="center"/>
                          <w:rPr>
                            <w:sz w:val="20"/>
                            <w:lang w:val="es-ES"/>
                          </w:rPr>
                        </w:pPr>
                        <w:r>
                          <w:rPr>
                            <w:sz w:val="20"/>
                            <w:lang w:val="es-ES"/>
                          </w:rPr>
                          <w:t>Caja de entrada</w:t>
                        </w:r>
                      </w:p>
                    </w:txbxContent>
                  </v:textbox>
                </v:shape>
                <v:shape id="Straight Arrow Connector 798" o:spid="_x0000_s1325" type="#_x0000_t32" style="position:absolute;left:31623;top:4953;width:3238;height:47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GnmscAAADcAAAADwAAAGRycy9kb3ducmV2LnhtbESPT2vCQBTE7wW/w/IKvdVNpajEbKSI&#10;rS2oEP8cvD2yr0k0+zZktzH99t2C4HGYmd8wybw3teiodZVlBS/DCARxbnXFhYLD/v15CsJ5ZI21&#10;ZVLwSw7m6eAhwVjbK2fU7XwhAoRdjApK75tYSpeXZNANbUMcvG/bGvRBtoXULV4D3NRyFEVjabDi&#10;sFBiQ4uS8svuxyh4XZy6o96ucNN/0PmQr5bZ+uui1NNj/zYD4an39/Ct/akVjKc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QaeaxwAAANwAAAAPAAAAAAAA&#10;AAAAAAAAAKECAABkcnMvZG93bnJldi54bWxQSwUGAAAAAAQABAD5AAAAlQMAAAAA&#10;" strokecolor="#f79646" strokeweight="1.5pt">
                  <v:stroke endarrow="block"/>
                  <v:shadow color="#974706" opacity=".5" offset="1pt"/>
                </v:shape>
                <v:shape id="Text Box 799" o:spid="_x0000_s1326" type="#_x0000_t202" style="position:absolute;left:18002;top:33242;width:9899;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MA&#10;AADcAAAADwAAAGRycy9kb3ducmV2LnhtbERPz2vCMBS+C/4P4Qm7yEw3pes6o4gw0ZvrxnZ9NM+2&#10;rHnpkqzW/94cBI8f3+/lejCt6Mn5xrKCp1kCgri0uuFKwdfn+2MGwgdkja1lUnAhD+vVeLTEXNsz&#10;f1BfhErEEPY5KqhD6HIpfVmTQT+zHXHkTtYZDBG6SmqH5xhuWvmcJKk02HBsqLGjbU3lb/FvFGSL&#10;ff/jD/Pjd5me2tcwfel3f06ph8mweQMRaAh38c291wrSLK6NZ+IR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MAAADcAAAADwAAAAAAAAAAAAAAAACYAgAAZHJzL2Rv&#10;d25yZXYueG1sUEsFBgAAAAAEAAQA9QAAAIgDAAAAAA==&#10;">
                  <v:textbox>
                    <w:txbxContent>
                      <w:p w:rsidR="000764C8" w:rsidRPr="00567044" w:rsidRDefault="000764C8" w:rsidP="00911493">
                        <w:pPr>
                          <w:jc w:val="center"/>
                          <w:rPr>
                            <w:sz w:val="20"/>
                            <w:lang w:val="es-ES"/>
                          </w:rPr>
                        </w:pPr>
                        <w:r>
                          <w:rPr>
                            <w:sz w:val="20"/>
                            <w:lang w:val="es-ES"/>
                          </w:rPr>
                          <w:t>Caja de rebose</w:t>
                        </w:r>
                      </w:p>
                    </w:txbxContent>
                  </v:textbox>
                </v:shape>
                <v:shape id="Straight Arrow Connector 800" o:spid="_x0000_s1327" type="#_x0000_t32" style="position:absolute;left:23431;top:15430;width:3359;height:179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Wc8cAAADcAAAADwAAAGRycy9kb3ducmV2LnhtbESPT2vCQBTE7wW/w/IKvdVNpYjGbKSI&#10;rRWqEP8cvD2yr0k0+zZktzF++26h4HGYmd8wybw3teiodZVlBS/DCARxbnXFhYLD/v15AsJ5ZI21&#10;ZVJwIwfzdPCQYKztlTPqdr4QAcIuRgWl900spctLMuiGtiEO3rdtDfog20LqFq8Bbmo5iqKxNFhx&#10;WCixoUVJ+WX3YxS8Lk7dUW9XuOk/6HzIV8vsa31R6umxf5uB8NT7e/i//akVjCd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kpZzxwAAANwAAAAPAAAAAAAA&#10;AAAAAAAAAKECAABkcnMvZG93bnJldi54bWxQSwUGAAAAAAQABAD5AAAAlQMAAAAA&#10;" strokecolor="#f79646" strokeweight="1.5pt">
                  <v:stroke endarrow="block"/>
                  <v:shadow color="#974706" opacity=".5" offset="1pt"/>
                </v:shape>
                <v:shape id="Text Box 801" o:spid="_x0000_s1328" type="#_x0000_t202" style="position:absolute;left:8763;top:30289;width:13182;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kxMMA&#10;AADcAAAADwAAAGRycy9kb3ducmV2LnhtbERPy2oCMRTdF/yHcIVuimZsy6jjRBGhxe5aFd1eJnce&#10;OLkZk3Sc/n2zKHR5OO98M5hW9OR8Y1nBbJqAIC6sbrhScDq+TRYgfEDW2FomBT/kYbMePeSYaXvn&#10;L+oPoRIxhH2GCuoQukxKX9Rk0E9tRxy50jqDIUJXSe3wHsNNK5+TJJUGG44NNXa0q6m4Hr6NgsXr&#10;vr/4j5fPc5GW7TI8zfv3m1PqcTxsVyACDeFf/OfeawXpMs6P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BkxMMAAADcAAAADwAAAAAAAAAAAAAAAACYAgAAZHJzL2Rv&#10;d25yZXYueG1sUEsFBgAAAAAEAAQA9QAAAIgDAAAAAA==&#10;">
                  <v:textbox>
                    <w:txbxContent>
                      <w:p w:rsidR="000764C8" w:rsidRPr="00567044" w:rsidRDefault="000764C8" w:rsidP="00911493">
                        <w:pPr>
                          <w:jc w:val="center"/>
                          <w:rPr>
                            <w:sz w:val="20"/>
                            <w:lang w:val="es-ES"/>
                          </w:rPr>
                        </w:pPr>
                        <w:r>
                          <w:rPr>
                            <w:sz w:val="20"/>
                            <w:lang w:val="es-ES"/>
                          </w:rPr>
                          <w:t>Vertedero de entrada</w:t>
                        </w:r>
                      </w:p>
                    </w:txbxContent>
                  </v:textbox>
                </v:shape>
                <v:shape id="Straight Arrow Connector 802" o:spid="_x0000_s1329" type="#_x0000_t32" style="position:absolute;left:16097;top:17907;width:3810;height:12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0MqMcAAADcAAAADwAAAGRycy9kb3ducmV2LnhtbESPT2vCQBTE7wW/w/KE3upGEalpNiLi&#10;nxasEGsPvT2yzySafRuy25h++65Q6HGYmd8wyaI3teiodZVlBeNRBII4t7riQsHpY/P0DMJ5ZI21&#10;ZVLwQw4W6eAhwVjbG2fUHX0hAoRdjApK75tYSpeXZNCNbEMcvLNtDfog20LqFm8Bbmo5iaKZNFhx&#10;WCixoVVJ+fX4bRRMV1/dpz7s8L3f0uWU79bZ/u2q1OOwX76A8NT7//Bf+1UrmM3HcD8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PQyoxwAAANwAAAAPAAAAAAAA&#10;AAAAAAAAAKECAABkcnMvZG93bnJldi54bWxQSwUGAAAAAAQABAD5AAAAlQMAAAAA&#10;" strokecolor="#f79646" strokeweight="1.5pt">
                  <v:stroke endarrow="block"/>
                  <v:shadow color="#974706" opacity=".5" offset="1pt"/>
                </v:shape>
                <v:shape id="Text Box 803" o:spid="_x0000_s1330" type="#_x0000_t202" style="position:absolute;left:39909;top:6096;width:11291;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5fKMYA&#10;AADcAAAADwAAAGRycy9kb3ducmV2LnhtbESPT2vCQBTE7wW/w/KEXkrd+IdUo6uUQsXeNJZ6fWSf&#10;STD7Nt3dxvTbdwuCx2FmfsOsNr1pREfO15YVjEcJCOLC6ppLBZ/H9+c5CB+QNTaWScEvedisBw8r&#10;zLS98oG6PJQiQthnqKAKoc2k9EVFBv3ItsTRO1tnMETpSqkdXiPcNHKSJKk0WHNcqLClt4qKS/5j&#10;FMxnu+7kP6b7ryI9N4vw9NJtv51Sj8P+dQkiUB/u4Vt7pxWkiw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5fKMYAAADcAAAADwAAAAAAAAAAAAAAAACYAgAAZHJz&#10;L2Rvd25yZXYueG1sUEsFBgAAAAAEAAQA9QAAAIsDAAAAAA==&#10;">
                  <v:textbox>
                    <w:txbxContent>
                      <w:p w:rsidR="000764C8" w:rsidRPr="00567044" w:rsidRDefault="000764C8" w:rsidP="00911493">
                        <w:pPr>
                          <w:jc w:val="center"/>
                          <w:rPr>
                            <w:sz w:val="20"/>
                            <w:lang w:val="es-ES"/>
                          </w:rPr>
                        </w:pPr>
                        <w:r>
                          <w:rPr>
                            <w:sz w:val="20"/>
                            <w:lang w:val="es-ES"/>
                          </w:rPr>
                          <w:t>Caja de salida</w:t>
                        </w:r>
                      </w:p>
                    </w:txbxContent>
                  </v:textbox>
                </v:shape>
                <v:shape id="Straight Arrow Connector 810" o:spid="_x0000_s1331" type="#_x0000_t32" style="position:absolute;left:34480;top:7620;width:5429;height:56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808" o:spid="_x0000_s1332" type="#_x0000_t202" style="position:absolute;left:42767;top:9239;width:11290;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w:txbxContent>
                      <w:p w:rsidR="000764C8" w:rsidRPr="00567044" w:rsidRDefault="000764C8" w:rsidP="00911493">
                        <w:pPr>
                          <w:jc w:val="center"/>
                          <w:rPr>
                            <w:sz w:val="20"/>
                            <w:lang w:val="es-ES"/>
                          </w:rPr>
                        </w:pPr>
                        <w:r>
                          <w:rPr>
                            <w:sz w:val="20"/>
                            <w:lang w:val="es-ES"/>
                          </w:rPr>
                          <w:t>Salida de la planta</w:t>
                        </w:r>
                      </w:p>
                    </w:txbxContent>
                  </v:textbox>
                </v:shape>
                <v:shape id="Straight Arrow Connector 809" o:spid="_x0000_s1333" type="#_x0000_t32" style="position:absolute;left:31242;top:10668;width:11626;height:819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YKq8YAAADcAAAADwAAAGRycy9kb3ducmV2LnhtbESPT2vCQBTE7wW/w/KE3urGYkWjq4jU&#10;WqEV/Hfw9sg+k2j2bchuY/z2XUHwOMzMb5jxtDGFqKlyuWUF3U4EgjixOudUwX63eBuAcB5ZY2GZ&#10;FNzIwXTSehljrO2VN1RvfSoChF2MCjLvy1hKl2Rk0HVsSRy8k60M+iCrVOoKrwFuCvkeRX1pMOew&#10;kGFJ84ySy/bPKOjNj/VBr5f423zReZ8sPzc/q4tSr+1mNgLhqfHP8KP9rRX0hx9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GCqvGAAAA3AAAAA8AAAAAAAAA&#10;AAAAAAAAoQIAAGRycy9kb3ducmV2LnhtbFBLBQYAAAAABAAEAPkAAACUAwAAAAA=&#10;" strokecolor="#f79646" strokeweight="1.5pt">
                  <v:stroke endarrow="block"/>
                  <v:shadow color="#974706" opacity=".5" offset="1pt"/>
                </v:shape>
                <w10:anchorlock/>
              </v:group>
            </w:pict>
          </mc:Fallback>
        </mc:AlternateConten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1B57D6" w:rsidP="00A646CF">
      <w:pPr>
        <w:pStyle w:val="Figure"/>
        <w:jc w:val="left"/>
        <w:rPr>
          <w:noProof/>
        </w:rPr>
      </w:pPr>
      <w:r>
        <w:rPr>
          <w:noProof/>
          <w:lang w:val="en-US"/>
        </w:rPr>
        <w:lastRenderedPageBreak/>
        <mc:AlternateContent>
          <mc:Choice Requires="wpg">
            <w:drawing>
              <wp:inline distT="0" distB="0" distL="0" distR="0">
                <wp:extent cx="6259830" cy="3495675"/>
                <wp:effectExtent l="13970" t="3175" r="12700" b="6350"/>
                <wp:docPr id="8"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9830" cy="3495675"/>
                          <a:chOff x="0" y="0"/>
                          <a:chExt cx="62598" cy="34956"/>
                        </a:xfrm>
                      </wpg:grpSpPr>
                      <pic:pic xmlns:pic="http://schemas.openxmlformats.org/drawingml/2006/picture">
                        <pic:nvPicPr>
                          <pic:cNvPr id="9" name="Picture 776"/>
                          <pic:cNvPicPr>
                            <a:picLocks noChangeAspect="1"/>
                          </pic:cNvPicPr>
                        </pic:nvPicPr>
                        <pic:blipFill>
                          <a:blip r:embed="rId49">
                            <a:extLst>
                              <a:ext uri="{28A0092B-C50C-407E-A947-70E740481C1C}">
                                <a14:useLocalDpi xmlns:a14="http://schemas.microsoft.com/office/drawing/2010/main" val="0"/>
                              </a:ext>
                            </a:extLst>
                          </a:blip>
                          <a:srcRect/>
                          <a:stretch>
                            <a:fillRect/>
                          </a:stretch>
                        </pic:blipFill>
                        <pic:spPr bwMode="auto">
                          <a:xfrm>
                            <a:off x="12096" y="0"/>
                            <a:ext cx="41339" cy="31718"/>
                          </a:xfrm>
                          <a:prstGeom prst="rect">
                            <a:avLst/>
                          </a:prstGeom>
                          <a:noFill/>
                          <a:extLst>
                            <a:ext uri="{909E8E84-426E-40DD-AFC4-6F175D3DCCD1}">
                              <a14:hiddenFill xmlns:a14="http://schemas.microsoft.com/office/drawing/2010/main">
                                <a:solidFill>
                                  <a:srgbClr val="FFFFFF"/>
                                </a:solidFill>
                              </a14:hiddenFill>
                            </a:ext>
                          </a:extLst>
                        </pic:spPr>
                      </pic:pic>
                      <wps:wsp>
                        <wps:cNvPr id="10" name="Text Box 783"/>
                        <wps:cNvSpPr txBox="1">
                          <a:spLocks noChangeArrowheads="1"/>
                        </wps:cNvSpPr>
                        <wps:spPr bwMode="auto">
                          <a:xfrm>
                            <a:off x="0" y="25050"/>
                            <a:ext cx="11525" cy="3931"/>
                          </a:xfrm>
                          <a:prstGeom prst="rect">
                            <a:avLst/>
                          </a:prstGeom>
                          <a:solidFill>
                            <a:srgbClr val="FFFFFF"/>
                          </a:solidFill>
                          <a:ln w="9525">
                            <a:solidFill>
                              <a:srgbClr val="000000"/>
                            </a:solidFill>
                            <a:miter lim="800000"/>
                            <a:headEnd/>
                            <a:tailEnd/>
                          </a:ln>
                        </wps:spPr>
                        <wps:txbx>
                          <w:txbxContent>
                            <w:p w:rsidR="000764C8" w:rsidRPr="00567044" w:rsidRDefault="000764C8"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wps:txbx>
                        <wps:bodyPr rot="0" vert="horz" wrap="square" lIns="91440" tIns="45720" rIns="91440" bIns="45720" anchor="t" anchorCtr="0" upright="1">
                          <a:noAutofit/>
                        </wps:bodyPr>
                      </wps:wsp>
                      <wps:wsp>
                        <wps:cNvPr id="13" name="Straight Arrow Connector 781"/>
                        <wps:cNvCnPr>
                          <a:cxnSpLocks noChangeShapeType="1"/>
                        </wps:cNvCnPr>
                        <wps:spPr bwMode="auto">
                          <a:xfrm flipV="1">
                            <a:off x="11525" y="25336"/>
                            <a:ext cx="8001" cy="737"/>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14" name="Straight Arrow Connector 780"/>
                        <wps:cNvCnPr>
                          <a:cxnSpLocks noChangeShapeType="1"/>
                        </wps:cNvCnPr>
                        <wps:spPr bwMode="auto">
                          <a:xfrm>
                            <a:off x="11525" y="26098"/>
                            <a:ext cx="8382" cy="1905"/>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17" name="Straight Arrow Connector 782"/>
                        <wps:cNvCnPr>
                          <a:cxnSpLocks noChangeShapeType="1"/>
                        </wps:cNvCnPr>
                        <wps:spPr bwMode="auto">
                          <a:xfrm flipV="1">
                            <a:off x="11525" y="22764"/>
                            <a:ext cx="8382" cy="3283"/>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19" name="Straight Arrow Connector 785"/>
                        <wps:cNvCnPr>
                          <a:cxnSpLocks noChangeShapeType="1"/>
                        </wps:cNvCnPr>
                        <wps:spPr bwMode="auto">
                          <a:xfrm flipH="1" flipV="1">
                            <a:off x="22574" y="18954"/>
                            <a:ext cx="14859" cy="13691"/>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1" name="Straight Arrow Connector 786"/>
                        <wps:cNvCnPr>
                          <a:cxnSpLocks noChangeShapeType="1"/>
                        </wps:cNvCnPr>
                        <wps:spPr bwMode="auto">
                          <a:xfrm flipV="1">
                            <a:off x="37528" y="29813"/>
                            <a:ext cx="0" cy="2984"/>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2" name="Straight Arrow Connector 787"/>
                        <wps:cNvCnPr>
                          <a:cxnSpLocks noChangeShapeType="1"/>
                        </wps:cNvCnPr>
                        <wps:spPr bwMode="auto">
                          <a:xfrm flipV="1">
                            <a:off x="37528" y="20859"/>
                            <a:ext cx="10382" cy="11786"/>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3" name="Text Box 788"/>
                        <wps:cNvSpPr txBox="1">
                          <a:spLocks noChangeArrowheads="1"/>
                        </wps:cNvSpPr>
                        <wps:spPr bwMode="auto">
                          <a:xfrm>
                            <a:off x="51435" y="23431"/>
                            <a:ext cx="11163" cy="3759"/>
                          </a:xfrm>
                          <a:prstGeom prst="rect">
                            <a:avLst/>
                          </a:prstGeom>
                          <a:solidFill>
                            <a:srgbClr val="FFFFFF"/>
                          </a:solidFill>
                          <a:ln w="9525">
                            <a:solidFill>
                              <a:srgbClr val="000000"/>
                            </a:solidFill>
                            <a:miter lim="800000"/>
                            <a:headEnd/>
                            <a:tailEnd/>
                          </a:ln>
                        </wps:spPr>
                        <wps:txbx>
                          <w:txbxContent>
                            <w:p w:rsidR="000764C8" w:rsidRPr="00567044" w:rsidRDefault="000764C8" w:rsidP="00063404">
                              <w:pPr>
                                <w:jc w:val="center"/>
                                <w:rPr>
                                  <w:sz w:val="20"/>
                                  <w:lang w:val="es-ES"/>
                                </w:rPr>
                              </w:pPr>
                              <w:r>
                                <w:rPr>
                                  <w:sz w:val="20"/>
                                  <w:lang w:val="es-ES"/>
                                </w:rPr>
                                <w:t>Canal de limpieza de la planta</w:t>
                              </w:r>
                            </w:p>
                          </w:txbxContent>
                        </wps:txbx>
                        <wps:bodyPr rot="0" vert="horz" wrap="square" lIns="91440" tIns="45720" rIns="91440" bIns="45720" anchor="t" anchorCtr="0" upright="1">
                          <a:noAutofit/>
                        </wps:bodyPr>
                      </wps:wsp>
                      <wps:wsp>
                        <wps:cNvPr id="24" name="Straight Arrow Connector 789"/>
                        <wps:cNvCnPr>
                          <a:cxnSpLocks noChangeShapeType="1"/>
                        </wps:cNvCnPr>
                        <wps:spPr bwMode="auto">
                          <a:xfrm flipH="1" flipV="1">
                            <a:off x="50387" y="17716"/>
                            <a:ext cx="4191" cy="5620"/>
                          </a:xfrm>
                          <a:prstGeom prst="straightConnector1">
                            <a:avLst/>
                          </a:prstGeom>
                          <a:noFill/>
                          <a:ln w="1905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wps:wsp>
                        <wps:cNvPr id="25" name="Text Box 784"/>
                        <wps:cNvSpPr txBox="1">
                          <a:spLocks noChangeArrowheads="1"/>
                        </wps:cNvSpPr>
                        <wps:spPr bwMode="auto">
                          <a:xfrm flipH="1">
                            <a:off x="34956" y="32766"/>
                            <a:ext cx="5152" cy="2190"/>
                          </a:xfrm>
                          <a:prstGeom prst="rect">
                            <a:avLst/>
                          </a:prstGeom>
                          <a:solidFill>
                            <a:srgbClr val="FFFFFF"/>
                          </a:solidFill>
                          <a:ln w="9525">
                            <a:solidFill>
                              <a:srgbClr val="000000"/>
                            </a:solidFill>
                            <a:miter lim="800000"/>
                            <a:headEnd/>
                            <a:tailEnd/>
                          </a:ln>
                        </wps:spPr>
                        <wps:txbx>
                          <w:txbxContent>
                            <w:p w:rsidR="000764C8" w:rsidRPr="00567044" w:rsidRDefault="000764C8" w:rsidP="00063404">
                              <w:pPr>
                                <w:jc w:val="center"/>
                                <w:rPr>
                                  <w:sz w:val="20"/>
                                  <w:lang w:val="es-ES"/>
                                </w:rPr>
                              </w:pPr>
                              <w:r>
                                <w:rPr>
                                  <w:sz w:val="20"/>
                                  <w:lang w:val="es-ES"/>
                                </w:rPr>
                                <w:t>Sifón</w:t>
                              </w:r>
                            </w:p>
                          </w:txbxContent>
                        </wps:txbx>
                        <wps:bodyPr rot="0" vert="horz" wrap="square" lIns="91440" tIns="45720" rIns="91440" bIns="45720" anchor="t" anchorCtr="0" upright="1">
                          <a:noAutofit/>
                        </wps:bodyPr>
                      </wps:wsp>
                    </wpg:wgp>
                  </a:graphicData>
                </a:graphic>
              </wp:inline>
            </w:drawing>
          </mc:Choice>
          <mc:Fallback>
            <w:pict>
              <v:group id="Group 205" o:spid="_x0000_s1334" style="width:492.9pt;height:275.25pt;mso-position-horizontal-relative:char;mso-position-vertical-relative:line" coordsize="62598,34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">
                <v:shape id="Picture 776" o:spid="_x0000_s1335" type="#_x0000_t75" style="position:absolute;left:12096;width:41339;height:317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XXETDAAAA2gAAAA8AAABkcnMvZG93bnJldi54bWxEj0FrwkAUhO8F/8PyhN7qRpHQRlcJglBL&#10;SUms90f2mQ1m34bs1qT/vlso9DjMzDfMdj/ZTtxp8K1jBctFAoK4drrlRsHn+fj0DMIHZI2dY1Lw&#10;TR72u9nDFjPtRi7pXoVGRAj7DBWYEPpMSl8bsugXrieO3tUNFkOUQyP1gGOE206ukiSVFluOCwZ7&#10;Ohiqb9WXVZCfzQWNP62L97eP9JLLsSgPuVKP8ynfgAg0hf/wX/tVK3iB3yvxBsjd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RdcRMMAAADaAAAADwAAAAAAAAAAAAAAAACf&#10;AgAAZHJzL2Rvd25yZXYueG1sUEsFBgAAAAAEAAQA9wAAAI8DAAAAAA==&#10;">
                  <v:imagedata r:id="rId50" o:title=""/>
                  <v:path arrowok="t"/>
                </v:shape>
                <v:shape id="Text Box 783" o:spid="_x0000_s1336" type="#_x0000_t202" style="position:absolute;top:25050;width:11525;height:3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0764C8" w:rsidRPr="00567044" w:rsidRDefault="000764C8"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37" type="#_x0000_t32" style="position:absolute;left:11525;top:25336;width:8001;height:7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EDsIAAADbAAAADwAAAGRycy9kb3ducmV2LnhtbERPS2vCQBC+F/wPywje6sZaRKKriFRt&#10;oQq+Dt6G7JhEs7Mhu43x37sFwdt8fM8ZTxtTiJoql1tW0OtGIIgTq3NOFRz2i/chCOeRNRaWScGd&#10;HEwnrbcxxtreeEv1zqcihLCLUUHmfRlL6ZKMDLquLYkDd7aVQR9glUpd4S2Em0J+RNFAGsw5NGRY&#10;0jyj5Lr7Mwo+56f6qDcrXDdLuhyS1df29+eqVKfdzEYgPDX+JX66v3WY34f/X8IBcvI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lBEDsIAAADbAAAADwAAAAAAAAAAAAAA&#10;AAChAgAAZHJzL2Rvd25yZXYueG1sUEsFBgAAAAAEAAQA+QAAAJADAAAAAA==&#10;" strokecolor="#f79646" strokeweight="1.5pt">
                  <v:stroke endarrow="block"/>
                  <v:shadow color="#974706" opacity=".5" offset="1pt"/>
                </v:shape>
                <v:shape id="Straight Arrow Connector 780" o:spid="_x0000_s1338" type="#_x0000_t32" style="position:absolute;left:11525;top:26098;width:8382;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yW9cIAAADbAAAADwAAAGRycy9kb3ducmV2LnhtbERPS2sCMRC+F/ofwhR6q1m1iKxGsUVL&#10;T4KP1euwGXdXN5OwSXXtrzeC4G0+vueMp62pxZkaX1lW0O0kIIhzqysuFGw3i48hCB+QNdaWScGV&#10;PEwnry9jTLW98IrO61CIGMI+RQVlCC6V0uclGfQd64gjd7CNwRBhU0jd4CWGm1r2kmQgDVYcG0p0&#10;9F1Sflr/GQXZ0sx/+q7NhvLLmV2R/e8H16NS72/tbAQiUBue4of7V8f5n3D/JR4gJ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uyW9cIAAADbAAAADwAAAAAAAAAAAAAA&#10;AAChAgAAZHJzL2Rvd25yZXYueG1sUEsFBgAAAAAEAAQA+QAAAJADAAAAAA==&#10;" strokecolor="#f79646" strokeweight="1.5pt">
                  <v:stroke endarrow="block"/>
                  <v:shadow color="#974706" opacity=".5" offset="1pt"/>
                </v:shape>
                <v:shape id="Straight Arrow Connector 782" o:spid="_x0000_s1339" type="#_x0000_t32" style="position:absolute;left:11525;top:22764;width:8382;height:32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tCDcIAAADbAAAADwAAAGRycy9kb3ducmV2LnhtbERPS2vCQBC+F/wPywje6sYiVaKriFRt&#10;oQq+Dt6G7JhEs7Mhu43x37sFwdt8fM8ZTxtTiJoql1tW0OtGIIgTq3NOFRz2i/chCOeRNRaWScGd&#10;HEwnrbcxxtreeEv1zqcihLCLUUHmfRlL6ZKMDLquLYkDd7aVQR9glUpd4S2Em0J+RNGnNJhzaMiw&#10;pHlGyXX3ZxT056f6qDcrXDdLuhyS1df29+eqVKfdzEYgPDX+JX66v3WYP4D/X8IBcvI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tCDcIAAADbAAAADwAAAAAAAAAAAAAA&#10;AAChAgAAZHJzL2Rvd25yZXYueG1sUEsFBgAAAAAEAAQA+QAAAJADAAAAAA==&#10;" strokecolor="#f79646" strokeweight="1.5pt">
                  <v:stroke endarrow="block"/>
                  <v:shadow color="#974706" opacity=".5" offset="1pt"/>
                </v:shape>
                <v:shape id="Straight Arrow Connector 785" o:spid="_x0000_s1340" type="#_x0000_t32" style="position:absolute;left:22574;top:18954;width:14859;height:1369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iB4sEAAADbAAAADwAAAGRycy9kb3ducmV2LnhtbERP32vCMBB+F/wfwg1803RCdeuMIsJg&#10;IAPrtvezuTVlzaUkse3++2Ug+HYf38/b7Ebbip58aBwreFxkIIgrpxuuFXx+vM6fQISIrLF1TAp+&#10;KcBuO51ssNBu4JL6c6xFCuFQoAITY1dIGSpDFsPCdcSJ+3beYkzQ11J7HFK4beUyy1bSYsOpwWBH&#10;B0PVz/lqFfR9vrr48vR1GXLOjvpq3td5qdTsYdy/gIg0xrv45n7Taf4z/P+SDp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2IHiwQAAANsAAAAPAAAAAAAAAAAAAAAA&#10;AKECAABkcnMvZG93bnJldi54bWxQSwUGAAAAAAQABAD5AAAAjwMAAAAA&#10;" strokecolor="#f79646" strokeweight="1.5pt">
                  <v:stroke endarrow="block"/>
                  <v:shadow color="#974706" opacity=".5" offset="1pt"/>
                </v:shape>
                <v:shape id="Straight Arrow Connector 786" o:spid="_x0000_s1341" type="#_x0000_t32" style="position:absolute;left:37528;top:29813;width:0;height:29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K1X8UAAADbAAAADwAAAGRycy9kb3ducmV2LnhtbESPQWvCQBSE7wX/w/IEb80mUkpJXUVE&#10;q0IrqOmht0f2NYnJvg3ZNab/vlsoeBxm5htmthhMI3rqXGVZQRLFIIhzqysuFGTnzeMLCOeRNTaW&#10;ScEPOVjMRw8zTLW98ZH6ky9EgLBLUUHpfZtK6fKSDLrItsTB+7adQR9kV0jd4S3ATSOncfwsDVYc&#10;FkpsaVVSXp+uRsHT6qv/1IctfgxvdMny7fr4vq+VmoyH5SsIT4O/h//bO61gmsDfl/AD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K1X8UAAADbAAAADwAAAAAAAAAA&#10;AAAAAAChAgAAZHJzL2Rvd25yZXYueG1sUEsFBgAAAAAEAAQA+QAAAJMDAAAAAA==&#10;" strokecolor="#f79646" strokeweight="1.5pt">
                  <v:stroke endarrow="block"/>
                  <v:shadow color="#974706" opacity=".5" offset="1pt"/>
                </v:shape>
                <v:shape id="Straight Arrow Connector 787" o:spid="_x0000_s1342" type="#_x0000_t32" style="position:absolute;left:37528;top:20859;width:10382;height:117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rKMUAAADbAAAADwAAAGRycy9kb3ducmV2LnhtbESPT2vCQBTE7wW/w/IEb3VjKKVEVxHR&#10;2kIV4p+Dt0f2mUSzb0N2jem37woFj8PM/IaZzDpTiZYaV1pWMBpGIIgzq0vOFRz2q9cPEM4ja6ws&#10;k4JfcjCb9l4mmGh755Tanc9FgLBLUEHhfZ1I6bKCDLqhrYmDd7aNQR9kk0vd4D3ATSXjKHqXBksO&#10;CwXWtCgou+5uRsHb4tQe9XaNm+6TLodsvUx/vq9KDfrdfAzCU+ef4f/2l1YQx/D4En6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ArKMUAAADbAAAADwAAAAAAAAAA&#10;AAAAAAChAgAAZHJzL2Rvd25yZXYueG1sUEsFBgAAAAAEAAQA+QAAAJMDAAAAAA==&#10;" strokecolor="#f79646" strokeweight="1.5pt">
                  <v:stroke endarrow="block"/>
                  <v:shadow color="#974706" opacity=".5" offset="1pt"/>
                </v:shape>
                <v:shape id="Text Box 788" o:spid="_x0000_s1343" type="#_x0000_t202" style="position:absolute;left:51435;top:23431;width:11163;height:3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0764C8" w:rsidRPr="00567044" w:rsidRDefault="000764C8" w:rsidP="00063404">
                        <w:pPr>
                          <w:jc w:val="center"/>
                          <w:rPr>
                            <w:sz w:val="20"/>
                            <w:lang w:val="es-ES"/>
                          </w:rPr>
                        </w:pPr>
                        <w:r>
                          <w:rPr>
                            <w:sz w:val="20"/>
                            <w:lang w:val="es-ES"/>
                          </w:rPr>
                          <w:t>Canal de limpieza de la planta</w:t>
                        </w:r>
                      </w:p>
                    </w:txbxContent>
                  </v:textbox>
                </v:shape>
                <v:shape id="Straight Arrow Connector 789" o:spid="_x0000_s1344" type="#_x0000_t32" style="position:absolute;left:50387;top:17716;width:4191;height:56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XkwcMAAADbAAAADwAAAGRycy9kb3ducmV2LnhtbESPUWvCMBSF3wf7D+EO9jZTZXVSjTIG&#10;g8EYWJ3v1+baFJubksS2+/eLIPh4OOd8h7PajLYVPfnQOFYwnWQgiCunG64V/O4/XxYgQkTW2Dom&#10;BX8UYLN+fFhhod3AJfW7WIsE4VCgAhNjV0gZKkMWw8R1xMk7OW8xJulrqT0OCW5bOcuyubTYcFow&#10;2NGHoeq8u1gFfZ/Pj77cHo5Dztm3vpift7xU6vlpfF+CiDTGe/jW/tIKZq9w/ZJ+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15MHDAAAA2wAAAA8AAAAAAAAAAAAA&#10;AAAAoQIAAGRycy9kb3ducmV2LnhtbFBLBQYAAAAABAAEAPkAAACRAwAAAAA=&#10;" strokecolor="#f79646" strokeweight="1.5pt">
                  <v:stroke endarrow="block"/>
                  <v:shadow color="#974706" opacity=".5" offset="1pt"/>
                </v:shape>
                <v:shape id="Text Box 784" o:spid="_x0000_s1345" type="#_x0000_t202" style="position:absolute;left:34956;top:32766;width:5152;height:21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kGm8UA&#10;AADbAAAADwAAAGRycy9kb3ducmV2LnhtbESPT2vCQBTE74LfYXlCb3Xjv1JTVylCtId4qFV7fWSf&#10;2dDs25DdavrtXaHgcZiZ3zCLVWdrcaHWV44VjIYJCOLC6YpLBYev7PkVhA/IGmvHpOCPPKyW/d4C&#10;U+2u/EmXfShFhLBPUYEJoUml9IUhi37oGuLonV1rMUTZllK3eI1wW8txkrxIixXHBYMNrQ0VP/tf&#10;q2Br5rPjzh1yOdl8Z5hnm3k+PSn1NOje30AE6sIj/N/+0ArGM7h/iT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eQabxQAAANsAAAAPAAAAAAAAAAAAAAAAAJgCAABkcnMv&#10;ZG93bnJldi54bWxQSwUGAAAAAAQABAD1AAAAigMAAAAA&#10;">
                  <v:textbox>
                    <w:txbxContent>
                      <w:p w:rsidR="000764C8" w:rsidRPr="00567044" w:rsidRDefault="000764C8" w:rsidP="00063404">
                        <w:pPr>
                          <w:jc w:val="center"/>
                          <w:rPr>
                            <w:sz w:val="20"/>
                            <w:lang w:val="es-ES"/>
                          </w:rPr>
                        </w:pPr>
                        <w:r>
                          <w:rPr>
                            <w:sz w:val="20"/>
                            <w:lang w:val="es-ES"/>
                          </w:rPr>
                          <w:t>Sifón</w:t>
                        </w:r>
                      </w:p>
                    </w:txbxContent>
                  </v:textbox>
                </v:shape>
                <w10:anchorlock/>
              </v:group>
            </w:pict>
          </mc:Fallback>
        </mc:AlternateConten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29583E"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29583E"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29583E"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29583E"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29583E"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29583E"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29583E"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29583E"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29583E"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29583E"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29583E"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0" w:name="_Toc325794410"/>
            <w:r w:rsidRPr="001D7AF4">
              <w:rPr>
                <w:b/>
              </w:rPr>
              <w:t>Datos Generales de los filtros</w:t>
            </w:r>
            <w:bookmarkEnd w:id="130"/>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Especificación de los tubos </w:t>
            </w:r>
            <w:proofErr w:type="spellStart"/>
            <w:r w:rsidRPr="001D7AF4">
              <w:rPr>
                <w:szCs w:val="24"/>
              </w:rPr>
              <w:t>ranurados</w:t>
            </w:r>
            <w:proofErr w:type="spellEnd"/>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1" w:name="_Toc325794411"/>
            <w:r w:rsidRPr="001D7AF4">
              <w:rPr>
                <w:b/>
              </w:rPr>
              <w:t>Diámetro de tubería</w:t>
            </w:r>
            <w:bookmarkEnd w:id="131"/>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s troncales de entrada y salida (menos la línea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831BE3">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51"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52"/>
      <w:footerReference w:type="default" r:id="rId53"/>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583E" w:rsidRDefault="0029583E" w:rsidP="00532D00">
      <w:pPr>
        <w:spacing w:line="240" w:lineRule="auto"/>
      </w:pPr>
      <w:r>
        <w:separator/>
      </w:r>
    </w:p>
  </w:endnote>
  <w:endnote w:type="continuationSeparator" w:id="0">
    <w:p w:rsidR="0029583E" w:rsidRDefault="0029583E"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0764C8" w:rsidRDefault="000764C8">
        <w:pPr>
          <w:pStyle w:val="Footer"/>
          <w:jc w:val="right"/>
        </w:pPr>
        <w:r>
          <w:fldChar w:fldCharType="begin"/>
        </w:r>
        <w:r>
          <w:instrText xml:space="preserve"> PAGE   \* MERGEFORMAT </w:instrText>
        </w:r>
        <w:r>
          <w:fldChar w:fldCharType="separate"/>
        </w:r>
        <w:r w:rsidR="006C5289">
          <w:rPr>
            <w:noProof/>
          </w:rPr>
          <w:t>50</w:t>
        </w:r>
        <w:r>
          <w:rPr>
            <w:noProof/>
          </w:rPr>
          <w:fldChar w:fldCharType="end"/>
        </w:r>
      </w:p>
    </w:sdtContent>
  </w:sdt>
  <w:p w:rsidR="000764C8" w:rsidRDefault="000764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583E" w:rsidRDefault="0029583E" w:rsidP="00532D00">
      <w:pPr>
        <w:spacing w:line="240" w:lineRule="auto"/>
      </w:pPr>
      <w:r>
        <w:separator/>
      </w:r>
    </w:p>
  </w:footnote>
  <w:footnote w:type="continuationSeparator" w:id="0">
    <w:p w:rsidR="0029583E" w:rsidRDefault="0029583E"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64C8" w:rsidRDefault="000764C8"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6E42002"/>
    <w:lvl w:ilvl="0">
      <w:start w:val="1"/>
      <w:numFmt w:val="decimal"/>
      <w:lvlText w:val="%1."/>
      <w:lvlJc w:val="left"/>
      <w:pPr>
        <w:tabs>
          <w:tab w:val="num" w:pos="1800"/>
        </w:tabs>
        <w:ind w:left="1800" w:hanging="360"/>
      </w:pPr>
    </w:lvl>
  </w:abstractNum>
  <w:abstractNum w:abstractNumId="1">
    <w:nsid w:val="FFFFFF7D"/>
    <w:multiLevelType w:val="singleLevel"/>
    <w:tmpl w:val="36D6174C"/>
    <w:lvl w:ilvl="0">
      <w:start w:val="1"/>
      <w:numFmt w:val="decimal"/>
      <w:lvlText w:val="%1."/>
      <w:lvlJc w:val="left"/>
      <w:pPr>
        <w:tabs>
          <w:tab w:val="num" w:pos="1440"/>
        </w:tabs>
        <w:ind w:left="1440" w:hanging="360"/>
      </w:pPr>
    </w:lvl>
  </w:abstractNum>
  <w:abstractNum w:abstractNumId="2">
    <w:nsid w:val="FFFFFF7E"/>
    <w:multiLevelType w:val="singleLevel"/>
    <w:tmpl w:val="2522E4EC"/>
    <w:lvl w:ilvl="0">
      <w:start w:val="1"/>
      <w:numFmt w:val="decimal"/>
      <w:lvlText w:val="%1."/>
      <w:lvlJc w:val="left"/>
      <w:pPr>
        <w:tabs>
          <w:tab w:val="num" w:pos="1080"/>
        </w:tabs>
        <w:ind w:left="1080" w:hanging="360"/>
      </w:pPr>
    </w:lvl>
  </w:abstractNum>
  <w:abstractNum w:abstractNumId="3">
    <w:nsid w:val="FFFFFF7F"/>
    <w:multiLevelType w:val="singleLevel"/>
    <w:tmpl w:val="987E988E"/>
    <w:lvl w:ilvl="0">
      <w:start w:val="1"/>
      <w:numFmt w:val="decimal"/>
      <w:lvlText w:val="%1."/>
      <w:lvlJc w:val="left"/>
      <w:pPr>
        <w:tabs>
          <w:tab w:val="num" w:pos="720"/>
        </w:tabs>
        <w:ind w:left="720" w:hanging="360"/>
      </w:pPr>
    </w:lvl>
  </w:abstractNum>
  <w:abstractNum w:abstractNumId="4">
    <w:nsid w:val="FFFFFF80"/>
    <w:multiLevelType w:val="singleLevel"/>
    <w:tmpl w:val="B9F6B0A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A90FD4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D91C971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5A68AC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6865480"/>
    <w:lvl w:ilvl="0">
      <w:start w:val="1"/>
      <w:numFmt w:val="decimal"/>
      <w:lvlText w:val="%1."/>
      <w:lvlJc w:val="left"/>
      <w:pPr>
        <w:tabs>
          <w:tab w:val="num" w:pos="360"/>
        </w:tabs>
        <w:ind w:left="360" w:hanging="360"/>
      </w:pPr>
    </w:lvl>
  </w:abstractNum>
  <w:abstractNum w:abstractNumId="9">
    <w:nsid w:val="FFFFFF89"/>
    <w:multiLevelType w:val="singleLevel"/>
    <w:tmpl w:val="2F0EACE0"/>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7">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1">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2">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4">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E6078E"/>
    <w:multiLevelType w:val="multilevel"/>
    <w:tmpl w:val="E7E6EA50"/>
    <w:numStyleLink w:val="NumberedList"/>
  </w:abstractNum>
  <w:abstractNum w:abstractNumId="28">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27"/>
  </w:num>
  <w:num w:numId="3">
    <w:abstractNumId w:val="29"/>
  </w:num>
  <w:num w:numId="4">
    <w:abstractNumId w:val="20"/>
  </w:num>
  <w:num w:numId="5">
    <w:abstractNumId w:val="10"/>
  </w:num>
  <w:num w:numId="6">
    <w:abstractNumId w:val="17"/>
  </w:num>
  <w:num w:numId="7">
    <w:abstractNumId w:val="23"/>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6"/>
  </w:num>
  <w:num w:numId="20">
    <w:abstractNumId w:val="30"/>
  </w:num>
  <w:num w:numId="21">
    <w:abstractNumId w:val="14"/>
  </w:num>
  <w:num w:numId="22">
    <w:abstractNumId w:val="13"/>
  </w:num>
  <w:num w:numId="23">
    <w:abstractNumId w:val="22"/>
  </w:num>
  <w:num w:numId="24">
    <w:abstractNumId w:val="25"/>
  </w:num>
  <w:num w:numId="25">
    <w:abstractNumId w:val="21"/>
  </w:num>
  <w:num w:numId="26">
    <w:abstractNumId w:val="12"/>
  </w:num>
  <w:num w:numId="27">
    <w:abstractNumId w:val="18"/>
  </w:num>
  <w:num w:numId="28">
    <w:abstractNumId w:val="28"/>
  </w:num>
  <w:num w:numId="29">
    <w:abstractNumId w:val="26"/>
  </w:num>
  <w:num w:numId="30">
    <w:abstractNumId w:val="24"/>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04A6"/>
    <w:rsid w:val="00004CAD"/>
    <w:rsid w:val="00004FAA"/>
    <w:rsid w:val="0000686C"/>
    <w:rsid w:val="00007687"/>
    <w:rsid w:val="00011A6F"/>
    <w:rsid w:val="00020B60"/>
    <w:rsid w:val="000217C8"/>
    <w:rsid w:val="000233B3"/>
    <w:rsid w:val="000238DE"/>
    <w:rsid w:val="000256FB"/>
    <w:rsid w:val="0003483B"/>
    <w:rsid w:val="000354AB"/>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6F87"/>
    <w:rsid w:val="00147350"/>
    <w:rsid w:val="00151092"/>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22BC"/>
    <w:rsid w:val="001B3858"/>
    <w:rsid w:val="001B57D6"/>
    <w:rsid w:val="001B5C5C"/>
    <w:rsid w:val="001B6B0A"/>
    <w:rsid w:val="001B73D9"/>
    <w:rsid w:val="001C11A7"/>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583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505A6"/>
    <w:rsid w:val="00452A69"/>
    <w:rsid w:val="004531D3"/>
    <w:rsid w:val="00453249"/>
    <w:rsid w:val="00453AE0"/>
    <w:rsid w:val="00453D26"/>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710"/>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A48"/>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289"/>
    <w:rsid w:val="006C569C"/>
    <w:rsid w:val="006C595E"/>
    <w:rsid w:val="006C68FD"/>
    <w:rsid w:val="006C7C76"/>
    <w:rsid w:val="006F16B7"/>
    <w:rsid w:val="006F1CAF"/>
    <w:rsid w:val="006F453B"/>
    <w:rsid w:val="00702CC5"/>
    <w:rsid w:val="0070434C"/>
    <w:rsid w:val="00704A79"/>
    <w:rsid w:val="007053AC"/>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093"/>
    <w:rsid w:val="00770728"/>
    <w:rsid w:val="007739AD"/>
    <w:rsid w:val="0077625A"/>
    <w:rsid w:val="00776D33"/>
    <w:rsid w:val="00776E3E"/>
    <w:rsid w:val="00782D16"/>
    <w:rsid w:val="00783746"/>
    <w:rsid w:val="00783EBE"/>
    <w:rsid w:val="0078577C"/>
    <w:rsid w:val="007919C3"/>
    <w:rsid w:val="00792DDB"/>
    <w:rsid w:val="0079389C"/>
    <w:rsid w:val="007A2A7A"/>
    <w:rsid w:val="007A2F93"/>
    <w:rsid w:val="007A3B4C"/>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1BE3"/>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0F49"/>
    <w:rsid w:val="00982CEE"/>
    <w:rsid w:val="00984604"/>
    <w:rsid w:val="0098473C"/>
    <w:rsid w:val="00985408"/>
    <w:rsid w:val="00993FE1"/>
    <w:rsid w:val="009942F9"/>
    <w:rsid w:val="00994947"/>
    <w:rsid w:val="009959BF"/>
    <w:rsid w:val="009A14C2"/>
    <w:rsid w:val="009A1BBE"/>
    <w:rsid w:val="009A2605"/>
    <w:rsid w:val="009A39F4"/>
    <w:rsid w:val="009A40B2"/>
    <w:rsid w:val="009A5F98"/>
    <w:rsid w:val="009A792D"/>
    <w:rsid w:val="009A7CB9"/>
    <w:rsid w:val="009B1178"/>
    <w:rsid w:val="009B18AD"/>
    <w:rsid w:val="009B52EC"/>
    <w:rsid w:val="009B6CBD"/>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393D"/>
    <w:rsid w:val="00A25595"/>
    <w:rsid w:val="00A2722D"/>
    <w:rsid w:val="00A30A24"/>
    <w:rsid w:val="00A32D8B"/>
    <w:rsid w:val="00A3440E"/>
    <w:rsid w:val="00A40FA8"/>
    <w:rsid w:val="00A417E5"/>
    <w:rsid w:val="00A42ED8"/>
    <w:rsid w:val="00A50EC2"/>
    <w:rsid w:val="00A53705"/>
    <w:rsid w:val="00A53AE8"/>
    <w:rsid w:val="00A56480"/>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222A"/>
    <w:rsid w:val="00C06B2A"/>
    <w:rsid w:val="00C16D29"/>
    <w:rsid w:val="00C2250A"/>
    <w:rsid w:val="00C24EFE"/>
    <w:rsid w:val="00C26014"/>
    <w:rsid w:val="00C304CF"/>
    <w:rsid w:val="00C30661"/>
    <w:rsid w:val="00C3253E"/>
    <w:rsid w:val="00C37511"/>
    <w:rsid w:val="00C37BC9"/>
    <w:rsid w:val="00C37D9C"/>
    <w:rsid w:val="00C40F2F"/>
    <w:rsid w:val="00C47B0E"/>
    <w:rsid w:val="00C47FFA"/>
    <w:rsid w:val="00C55245"/>
    <w:rsid w:val="00C55B9D"/>
    <w:rsid w:val="00C620C9"/>
    <w:rsid w:val="00C6667B"/>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66E"/>
    <w:rsid w:val="00D80BA7"/>
    <w:rsid w:val="00D81277"/>
    <w:rsid w:val="00D8136A"/>
    <w:rsid w:val="00D8438E"/>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C788F"/>
    <w:rsid w:val="00DD000F"/>
    <w:rsid w:val="00DD11C1"/>
    <w:rsid w:val="00DD2FF7"/>
    <w:rsid w:val="00DD5DE9"/>
    <w:rsid w:val="00DD7FE3"/>
    <w:rsid w:val="00DE02D3"/>
    <w:rsid w:val="00DE261F"/>
    <w:rsid w:val="00DE653A"/>
    <w:rsid w:val="00DE7673"/>
    <w:rsid w:val="00DF18CB"/>
    <w:rsid w:val="00DF2ACA"/>
    <w:rsid w:val="00DF5A4E"/>
    <w:rsid w:val="00DF6FE1"/>
    <w:rsid w:val="00DF709E"/>
    <w:rsid w:val="00DF7A55"/>
    <w:rsid w:val="00E06AD7"/>
    <w:rsid w:val="00E06C46"/>
    <w:rsid w:val="00E103F5"/>
    <w:rsid w:val="00E11252"/>
    <w:rsid w:val="00E146AE"/>
    <w:rsid w:val="00E15218"/>
    <w:rsid w:val="00E167A4"/>
    <w:rsid w:val="00E16D17"/>
    <w:rsid w:val="00E22E8E"/>
    <w:rsid w:val="00E25B5C"/>
    <w:rsid w:val="00E25E13"/>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19"/>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3.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image" Target="media/image36.png"/><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hyperlink" Target="http://creativecommons.org/licenses/by-sa/3.0/us/legalcode"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505425-E3B2-4D34-A7CA-B8068FF968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76</Pages>
  <Words>18521</Words>
  <Characters>105574</Characters>
  <Application>Microsoft Office Word</Application>
  <DocSecurity>0</DocSecurity>
  <Lines>879</Lines>
  <Paragraphs>24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238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oma Chakravarty</dc:creator>
  <cp:lastModifiedBy>Paroma Chakravarty</cp:lastModifiedBy>
  <cp:revision>3</cp:revision>
  <dcterms:created xsi:type="dcterms:W3CDTF">2015-09-14T18:39:00Z</dcterms:created>
  <dcterms:modified xsi:type="dcterms:W3CDTF">2015-09-14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